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C4F5F6" w14:textId="77777777" w:rsidR="00E30772" w:rsidRPr="009234A6" w:rsidRDefault="00E30772" w:rsidP="00E30772">
      <w:pPr>
        <w:pStyle w:val="Heading1"/>
      </w:pPr>
      <w:r>
        <w:t>IC</w:t>
      </w:r>
      <w:r w:rsidRPr="00DA085E">
        <w:t>-01:  Error and Data Analysis</w:t>
      </w:r>
    </w:p>
    <w:p w14:paraId="481CB968" w14:textId="26ED41C8" w:rsidR="00E30772" w:rsidRPr="005E45AA" w:rsidRDefault="00E30772" w:rsidP="00E30772">
      <w:pPr>
        <w:pBdr>
          <w:top w:val="single" w:sz="4" w:space="0" w:color="auto"/>
        </w:pBdr>
      </w:pPr>
      <w:r w:rsidRPr="005E45AA">
        <w:t xml:space="preserve">Rev: </w:t>
      </w:r>
      <w:r w:rsidR="005D50C7">
        <w:t>1-27-2023</w:t>
      </w:r>
    </w:p>
    <w:p w14:paraId="110198DC" w14:textId="77777777" w:rsidR="00E30772" w:rsidRPr="00246A0E" w:rsidRDefault="00E30772" w:rsidP="00E30772">
      <w:pPr>
        <w:pStyle w:val="Heading2"/>
      </w:pPr>
      <w:r w:rsidRPr="00246A0E">
        <w:t>Objective</w:t>
      </w:r>
    </w:p>
    <w:p w14:paraId="0551EDBE" w14:textId="77777777" w:rsidR="00E30772" w:rsidRDefault="00E30772" w:rsidP="00E30772">
      <w:pPr>
        <w:rPr>
          <w:b/>
        </w:rPr>
      </w:pPr>
      <w:r w:rsidRPr="009234A6">
        <w:t>To study the concept of significant figures, to calculate errors in measurements</w:t>
      </w:r>
      <w:r>
        <w:t>, and draw graphs</w:t>
      </w:r>
      <w:r w:rsidRPr="009234A6">
        <w:t>.</w:t>
      </w:r>
    </w:p>
    <w:p w14:paraId="331A3FE1" w14:textId="77777777" w:rsidR="00E30772" w:rsidRPr="009234A6" w:rsidRDefault="00E30772" w:rsidP="00E30772">
      <w:pPr>
        <w:pStyle w:val="Heading2"/>
        <w:spacing w:before="0"/>
        <w:jc w:val="both"/>
        <w:rPr>
          <w:rFonts w:ascii="Century Gothic" w:hAnsi="Century Gothic"/>
          <w:b w:val="0"/>
          <w:sz w:val="20"/>
          <w:szCs w:val="20"/>
        </w:rPr>
      </w:pPr>
    </w:p>
    <w:p w14:paraId="11117AE0" w14:textId="77777777" w:rsidR="00E30772" w:rsidRPr="00246A0E" w:rsidRDefault="00E30772" w:rsidP="00E30772">
      <w:pPr>
        <w:pStyle w:val="Heading2"/>
      </w:pPr>
      <w:r w:rsidRPr="00246A0E">
        <w:t xml:space="preserve">1.1 </w:t>
      </w:r>
      <w:r w:rsidRPr="00246A0E">
        <w:tab/>
        <w:t>Introduction</w:t>
      </w:r>
    </w:p>
    <w:p w14:paraId="66A39892" w14:textId="77777777" w:rsidR="00E30772" w:rsidRDefault="00E30772" w:rsidP="00E30772">
      <w:r w:rsidRPr="009234A6">
        <w:t xml:space="preserve">Our knowledge of the physical world around us </w:t>
      </w:r>
      <w:r>
        <w:t>is obtained</w:t>
      </w:r>
      <w:r w:rsidRPr="009234A6">
        <w:t xml:space="preserve"> from empirical observations and careful laboratory experiments in which we do measurements of physical quantities. It is important to understand how to express data collected from such measurements and how to analyze and draw meaningful conclusions from it. In this introductory study experiment we examine the type of experimental errors and some methods of error and data analysis that will be used in any experiment in which measurements are </w:t>
      </w:r>
      <w:proofErr w:type="gramStart"/>
      <w:r w:rsidRPr="009234A6">
        <w:t>actually made</w:t>
      </w:r>
      <w:proofErr w:type="gramEnd"/>
      <w:r w:rsidRPr="009234A6">
        <w:t xml:space="preserve">. </w:t>
      </w:r>
    </w:p>
    <w:p w14:paraId="2D2117E5" w14:textId="77777777" w:rsidR="00E30772" w:rsidRPr="009234A6" w:rsidRDefault="00E30772" w:rsidP="00E30772"/>
    <w:p w14:paraId="699E7385" w14:textId="52C45F5A" w:rsidR="00E30772" w:rsidRPr="00246A0E" w:rsidRDefault="00E30772" w:rsidP="00E30772">
      <w:pPr>
        <w:pStyle w:val="Heading2"/>
      </w:pPr>
      <w:r w:rsidRPr="00246A0E">
        <w:t xml:space="preserve">1.2 </w:t>
      </w:r>
      <w:r w:rsidRPr="00246A0E">
        <w:tab/>
        <w:t xml:space="preserve">Equipment </w:t>
      </w:r>
    </w:p>
    <w:p w14:paraId="7EC2B285" w14:textId="77777777" w:rsidR="00E30772" w:rsidRPr="009234A6" w:rsidRDefault="00E30772" w:rsidP="00E30772">
      <w:r w:rsidRPr="009234A6">
        <w:t xml:space="preserve"> Pencil/pen and ruler</w:t>
      </w:r>
    </w:p>
    <w:p w14:paraId="0E47862A" w14:textId="77777777" w:rsidR="00E30772" w:rsidRPr="009234A6" w:rsidRDefault="00E30772" w:rsidP="00E30772">
      <w:r w:rsidRPr="009234A6">
        <w:t xml:space="preserve"> Sheets of graph paper </w:t>
      </w:r>
    </w:p>
    <w:p w14:paraId="68F2B7D2" w14:textId="77777777" w:rsidR="00E30772" w:rsidRDefault="00E30772" w:rsidP="00E30772">
      <w:r w:rsidRPr="009234A6">
        <w:t xml:space="preserve"> Calculator / computer with some graphing software (excel will do the job well). </w:t>
      </w:r>
    </w:p>
    <w:p w14:paraId="4282E6D4" w14:textId="77777777" w:rsidR="00E30772" w:rsidRPr="009234A6" w:rsidRDefault="00E30772" w:rsidP="00E30772"/>
    <w:p w14:paraId="32DE304D" w14:textId="77777777" w:rsidR="00E30772" w:rsidRPr="00246A0E" w:rsidRDefault="00E30772" w:rsidP="00E30772">
      <w:pPr>
        <w:pStyle w:val="Heading2"/>
      </w:pPr>
      <w:r w:rsidRPr="00246A0E">
        <w:t xml:space="preserve">1.3 </w:t>
      </w:r>
      <w:r w:rsidRPr="00246A0E">
        <w:tab/>
        <w:t xml:space="preserve">Theory </w:t>
      </w:r>
    </w:p>
    <w:p w14:paraId="10EFD949" w14:textId="77777777" w:rsidR="00E30772" w:rsidRPr="009234A6" w:rsidRDefault="00E30772" w:rsidP="00E30772">
      <w:pPr>
        <w:pStyle w:val="Heading3"/>
      </w:pPr>
      <w:r>
        <w:t>1.3.1</w:t>
      </w:r>
      <w:r w:rsidRPr="009234A6">
        <w:t xml:space="preserve"> </w:t>
      </w:r>
      <w:r>
        <w:tab/>
      </w:r>
      <w:r w:rsidRPr="003935D8">
        <w:t>Significant Figures</w:t>
      </w:r>
    </w:p>
    <w:p w14:paraId="5C6F7ACB" w14:textId="77777777" w:rsidR="00E30772" w:rsidRDefault="00E30772" w:rsidP="00E30772">
      <w:r>
        <w:t>Consider the example: If you measure the length of the red rectangle by placing it next to the scale as shown here, what can be the best, or most accurate, measurement of its length that is a reasonable representation of its actual length.</w:t>
      </w:r>
    </w:p>
    <w:p w14:paraId="3BC69D35" w14:textId="77777777" w:rsidR="00E30772" w:rsidRDefault="00E30772" w:rsidP="00E30772">
      <w:r w:rsidRPr="006C023D">
        <w:rPr>
          <w:noProof/>
        </w:rPr>
        <w:drawing>
          <wp:anchor distT="0" distB="0" distL="114300" distR="114300" simplePos="0" relativeHeight="251670528" behindDoc="0" locked="0" layoutInCell="1" allowOverlap="1" wp14:anchorId="221275F6" wp14:editId="39441165">
            <wp:simplePos x="0" y="0"/>
            <wp:positionH relativeFrom="margin">
              <wp:posOffset>3203261</wp:posOffset>
            </wp:positionH>
            <wp:positionV relativeFrom="paragraph">
              <wp:posOffset>4115</wp:posOffset>
            </wp:positionV>
            <wp:extent cx="2375065" cy="1333495"/>
            <wp:effectExtent l="0" t="0" r="6350" b="635"/>
            <wp:wrapNone/>
            <wp:docPr id="7" name="Picture 7" descr="C:\Users\khalid.bukhari\OneDrive - Houston Community College\course material\drawings\Labs-phys 1\ru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khalid.bukhari\OneDrive - Houston Community College\course material\drawings\Labs-phys 1\ruler.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75065" cy="1333495"/>
                    </a:xfrm>
                    <a:prstGeom prst="rect">
                      <a:avLst/>
                    </a:prstGeom>
                    <a:noFill/>
                    <a:ln>
                      <a:noFill/>
                    </a:ln>
                  </pic:spPr>
                </pic:pic>
              </a:graphicData>
            </a:graphic>
            <wp14:sizeRelH relativeFrom="margin">
              <wp14:pctWidth>0</wp14:pctWidth>
            </wp14:sizeRelH>
            <wp14:sizeRelV relativeFrom="margin">
              <wp14:pctHeight>0</wp14:pctHeight>
            </wp14:sizeRelV>
          </wp:anchor>
        </w:drawing>
      </w:r>
      <w:r>
        <w:br w:type="textWrapping" w:clear="all"/>
        <w:t xml:space="preserve">a. </w:t>
      </w:r>
      <w:r>
        <w:tab/>
        <w:t>1.8 cm</w:t>
      </w:r>
    </w:p>
    <w:p w14:paraId="4D89BD77" w14:textId="77777777" w:rsidR="00E30772" w:rsidRDefault="00E30772" w:rsidP="00E30772">
      <w:r>
        <w:t>b.</w:t>
      </w:r>
      <w:r>
        <w:tab/>
        <w:t>1.84 cm</w:t>
      </w:r>
    </w:p>
    <w:p w14:paraId="38365573" w14:textId="77777777" w:rsidR="00E30772" w:rsidRDefault="00E30772" w:rsidP="00E30772">
      <w:r>
        <w:t xml:space="preserve">c. </w:t>
      </w:r>
      <w:r>
        <w:tab/>
        <w:t>1.85 cm</w:t>
      </w:r>
    </w:p>
    <w:p w14:paraId="1778E0BD" w14:textId="77777777" w:rsidR="00E30772" w:rsidRDefault="00E30772" w:rsidP="00E30772">
      <w:r>
        <w:t xml:space="preserve">d. </w:t>
      </w:r>
      <w:r>
        <w:tab/>
        <w:t>1.846 cm</w:t>
      </w:r>
    </w:p>
    <w:p w14:paraId="135282D6" w14:textId="77777777" w:rsidR="00E30772" w:rsidRDefault="00E30772" w:rsidP="00E30772"/>
    <w:p w14:paraId="0435B365" w14:textId="77777777" w:rsidR="0060551C" w:rsidRDefault="0060551C" w:rsidP="00E30772"/>
    <w:p w14:paraId="58998FF1" w14:textId="119109E8" w:rsidR="00E30772" w:rsidRDefault="00E30772" w:rsidP="00E30772">
      <w:r>
        <w:t xml:space="preserve">We can see that the edge of the rectangle is somewhere between 1.8 and 1.9 cm. We can estimate to one digit in between the two marks, </w:t>
      </w:r>
      <w:proofErr w:type="gramStart"/>
      <w:r>
        <w:t>i.e.</w:t>
      </w:r>
      <w:proofErr w:type="gramEnd"/>
      <w:r>
        <w:t xml:space="preserve"> to either 1.84 cm or 1.85 cm, but not to 1.846 cm. Similarly, if we think that 1.84 cm is the length, we must not write it as 1.840 cm, since that would be assuming that we are sure that the third place of decimal is a zero. The number of </w:t>
      </w:r>
      <w:r w:rsidRPr="00E30772">
        <w:rPr>
          <w:b/>
        </w:rPr>
        <w:t>meaningful</w:t>
      </w:r>
      <w:r>
        <w:t xml:space="preserve"> digits that we write is the number of significant figures. </w:t>
      </w:r>
    </w:p>
    <w:p w14:paraId="636E5092" w14:textId="77777777" w:rsidR="00E30772" w:rsidRPr="009234A6" w:rsidRDefault="00E30772" w:rsidP="00E30772">
      <w:r w:rsidRPr="009234A6">
        <w:t xml:space="preserve">The significant figures of a (measured or calculated) quantity are the </w:t>
      </w:r>
      <w:r w:rsidRPr="00E30772">
        <w:rPr>
          <w:bCs/>
        </w:rPr>
        <w:t>meaningful</w:t>
      </w:r>
      <w:r w:rsidRPr="009234A6">
        <w:t xml:space="preserve"> digits in it. There are conventions which you should learn and follow for how to express numbers </w:t>
      </w:r>
      <w:proofErr w:type="gramStart"/>
      <w:r w:rsidRPr="009234A6">
        <w:t>so as to</w:t>
      </w:r>
      <w:proofErr w:type="gramEnd"/>
      <w:r w:rsidRPr="009234A6">
        <w:t xml:space="preserve"> properly indicate their significant figures. </w:t>
      </w:r>
    </w:p>
    <w:p w14:paraId="1A15ECD3" w14:textId="77777777" w:rsidR="00E30772" w:rsidRPr="009234A6" w:rsidRDefault="00E30772" w:rsidP="005F4E3A">
      <w:pPr>
        <w:numPr>
          <w:ilvl w:val="0"/>
          <w:numId w:val="1"/>
        </w:numPr>
        <w:tabs>
          <w:tab w:val="clear" w:pos="720"/>
        </w:tabs>
        <w:spacing w:after="120"/>
        <w:ind w:left="540"/>
      </w:pPr>
      <w:r w:rsidRPr="009234A6">
        <w:lastRenderedPageBreak/>
        <w:t xml:space="preserve">Any digit that is not zero is significant. Thus 459 has three significant figures and 1.961 has four significant figures. </w:t>
      </w:r>
    </w:p>
    <w:p w14:paraId="562B10D3" w14:textId="77777777" w:rsidR="00E30772" w:rsidRPr="009234A6" w:rsidRDefault="00E30772" w:rsidP="00E30772">
      <w:pPr>
        <w:numPr>
          <w:ilvl w:val="0"/>
          <w:numId w:val="1"/>
        </w:numPr>
        <w:tabs>
          <w:tab w:val="clear" w:pos="720"/>
        </w:tabs>
        <w:spacing w:after="120"/>
        <w:ind w:left="540"/>
        <w:jc w:val="both"/>
      </w:pPr>
      <w:r w:rsidRPr="009234A6">
        <w:t>Zeros between non</w:t>
      </w:r>
      <w:r>
        <w:t>-</w:t>
      </w:r>
      <w:r w:rsidRPr="009234A6">
        <w:t xml:space="preserve">zero digits are significant. Thus 2006 has four significant figures. </w:t>
      </w:r>
    </w:p>
    <w:p w14:paraId="4D315501" w14:textId="6967C0DB" w:rsidR="00E30772" w:rsidRPr="009234A6" w:rsidRDefault="00E30772" w:rsidP="005F4E3A">
      <w:pPr>
        <w:numPr>
          <w:ilvl w:val="0"/>
          <w:numId w:val="1"/>
        </w:numPr>
        <w:tabs>
          <w:tab w:val="clear" w:pos="720"/>
        </w:tabs>
        <w:spacing w:after="120"/>
        <w:ind w:left="540"/>
      </w:pPr>
      <w:r w:rsidRPr="009234A6">
        <w:t>Zeros to the left of the first non</w:t>
      </w:r>
      <w:r>
        <w:t>-</w:t>
      </w:r>
      <w:r w:rsidRPr="009234A6">
        <w:t xml:space="preserve">zero digit are not significant. Thus 0.000074 has only two significant figures. This is more easily seen if it is written in a scientific notation, i.e., </w:t>
      </w:r>
      <m:oMath>
        <m:r>
          <w:rPr>
            <w:rFonts w:ascii="Cambria Math" w:hAnsi="Cambria Math"/>
          </w:rPr>
          <m:t>7.4×</m:t>
        </m:r>
        <m:sSup>
          <m:sSupPr>
            <m:ctrlPr>
              <w:rPr>
                <w:rFonts w:ascii="Cambria Math" w:hAnsi="Cambria Math"/>
                <w:i/>
              </w:rPr>
            </m:ctrlPr>
          </m:sSupPr>
          <m:e>
            <m:r>
              <w:rPr>
                <w:rFonts w:ascii="Cambria Math" w:hAnsi="Cambria Math"/>
              </w:rPr>
              <m:t>10</m:t>
            </m:r>
          </m:e>
          <m:sup>
            <m:r>
              <w:rPr>
                <w:rFonts w:ascii="Cambria Math" w:hAnsi="Cambria Math"/>
              </w:rPr>
              <m:t>-5</m:t>
            </m:r>
          </m:sup>
        </m:sSup>
      </m:oMath>
      <w:r w:rsidRPr="009234A6">
        <w:t xml:space="preserve">. </w:t>
      </w:r>
    </w:p>
    <w:p w14:paraId="7896E5D8" w14:textId="0B6927F5" w:rsidR="00E30772" w:rsidRPr="009234A6" w:rsidRDefault="00E30772" w:rsidP="005F4E3A">
      <w:pPr>
        <w:numPr>
          <w:ilvl w:val="0"/>
          <w:numId w:val="1"/>
        </w:numPr>
        <w:tabs>
          <w:tab w:val="clear" w:pos="720"/>
        </w:tabs>
        <w:spacing w:after="120"/>
        <w:ind w:left="540"/>
      </w:pPr>
      <w:r w:rsidRPr="009234A6">
        <w:t>For numbers with decimal points, zeros to the right of a non</w:t>
      </w:r>
      <w:r>
        <w:t>-</w:t>
      </w:r>
      <w:r w:rsidRPr="009234A6">
        <w:t>zero digit are significant. Thus 3.00 has three significant figures and 0.090 has two significant figures. For this reason</w:t>
      </w:r>
      <w:r w:rsidR="00436F54">
        <w:t>,</w:t>
      </w:r>
      <w:r w:rsidRPr="009234A6">
        <w:t xml:space="preserve"> it is important to keep the trailing zeros to indicate the actual number of significant figures. </w:t>
      </w:r>
    </w:p>
    <w:p w14:paraId="4FFC918B" w14:textId="3AAD3220" w:rsidR="00E30772" w:rsidRPr="009234A6" w:rsidRDefault="00E30772" w:rsidP="005F4E3A">
      <w:pPr>
        <w:numPr>
          <w:ilvl w:val="0"/>
          <w:numId w:val="1"/>
        </w:numPr>
        <w:tabs>
          <w:tab w:val="clear" w:pos="720"/>
        </w:tabs>
        <w:spacing w:after="120"/>
        <w:ind w:left="540"/>
      </w:pPr>
      <w:r w:rsidRPr="009234A6">
        <w:t xml:space="preserve">For numbers without decimal points, trailing zeros may or may not be significant. Thus, 400 indicates </w:t>
      </w:r>
      <w:r>
        <w:t xml:space="preserve">either </w:t>
      </w:r>
      <w:r w:rsidRPr="009234A6">
        <w:t>one</w:t>
      </w:r>
      <w:r>
        <w:t xml:space="preserve">, two or three </w:t>
      </w:r>
      <w:r w:rsidRPr="009234A6">
        <w:t>significant figure</w:t>
      </w:r>
      <w:r>
        <w:t>s</w:t>
      </w:r>
      <w:r w:rsidRPr="009234A6">
        <w:t xml:space="preserve">. </w:t>
      </w:r>
      <w:r>
        <w:t>It is ambiguous. Scientific notation can be used to remove this ambiguity, so 4</w:t>
      </w:r>
      <w:r w:rsidR="00436F54">
        <w:t>×</w:t>
      </w:r>
      <w:r>
        <w:t>10</w:t>
      </w:r>
      <w:r w:rsidRPr="00203306">
        <w:rPr>
          <w:vertAlign w:val="superscript"/>
        </w:rPr>
        <w:t>2</w:t>
      </w:r>
      <w:r>
        <w:t xml:space="preserve"> has one, 40</w:t>
      </w:r>
      <w:bookmarkStart w:id="0" w:name="_Hlk119061591"/>
      <w:r w:rsidR="00436F54">
        <w:t>×</w:t>
      </w:r>
      <w:bookmarkEnd w:id="0"/>
      <w:r>
        <w:t>10</w:t>
      </w:r>
      <w:r w:rsidRPr="00203306">
        <w:rPr>
          <w:vertAlign w:val="superscript"/>
        </w:rPr>
        <w:t>1</w:t>
      </w:r>
      <w:r>
        <w:t xml:space="preserve"> has 2 and 4.00</w:t>
      </w:r>
      <w:r w:rsidR="00436F54">
        <w:t>×</w:t>
      </w:r>
      <w:r>
        <w:t>10</w:t>
      </w:r>
      <w:r w:rsidRPr="00203306">
        <w:rPr>
          <w:vertAlign w:val="superscript"/>
        </w:rPr>
        <w:t>3</w:t>
      </w:r>
      <w:r>
        <w:t xml:space="preserve"> has three significant figures, respectively. </w:t>
      </w:r>
      <w:r w:rsidRPr="009234A6">
        <w:t xml:space="preserve">To indicate that the trailing zeros are significant a decimal point must be added. For example, 400. has three significant figures. </w:t>
      </w:r>
    </w:p>
    <w:p w14:paraId="276867ED" w14:textId="77777777" w:rsidR="00E30772" w:rsidRDefault="00E30772" w:rsidP="005F4E3A">
      <w:pPr>
        <w:numPr>
          <w:ilvl w:val="0"/>
          <w:numId w:val="1"/>
        </w:numPr>
        <w:tabs>
          <w:tab w:val="clear" w:pos="720"/>
        </w:tabs>
        <w:spacing w:after="120"/>
        <w:ind w:left="540"/>
      </w:pPr>
      <w:r w:rsidRPr="009234A6">
        <w:t xml:space="preserve">Exact numbers have an infinite number of significant digits. For example, if there are two oranges on a table, then the number of oranges is 2.000... . Defined numbers are also like this. For example, the number of centimeters per inch (2.54) has an infinite number of significant digits, as does the speed of light (299792458 m/s). </w:t>
      </w:r>
    </w:p>
    <w:p w14:paraId="03923F08" w14:textId="77777777" w:rsidR="00E30772" w:rsidRDefault="00E30772" w:rsidP="00E30772">
      <w:r w:rsidRPr="009234A6">
        <w:t xml:space="preserve">There are also specific rules for how to consistently express the uncertainty associated with a number. </w:t>
      </w:r>
    </w:p>
    <w:p w14:paraId="1C88D66C" w14:textId="77777777" w:rsidR="00E30772" w:rsidRPr="005F4E3A" w:rsidRDefault="00E30772" w:rsidP="005F4E3A">
      <w:pPr>
        <w:pStyle w:val="ListParagraph"/>
        <w:numPr>
          <w:ilvl w:val="0"/>
          <w:numId w:val="5"/>
        </w:numPr>
        <w:spacing w:before="120"/>
        <w:contextualSpacing w:val="0"/>
        <w:rPr>
          <w:rFonts w:ascii="Century Schoolbook" w:hAnsi="Century Schoolbook"/>
          <w:sz w:val="22"/>
          <w:szCs w:val="22"/>
        </w:rPr>
      </w:pPr>
      <w:r w:rsidRPr="005F4E3A">
        <w:rPr>
          <w:rFonts w:ascii="Century Schoolbook" w:hAnsi="Century Schoolbook"/>
          <w:sz w:val="22"/>
          <w:szCs w:val="22"/>
        </w:rPr>
        <w:t>In general, the last significant figure in any result should be of the same order of magnitude (</w:t>
      </w:r>
      <w:proofErr w:type="gramStart"/>
      <w:r w:rsidRPr="005F4E3A">
        <w:rPr>
          <w:rFonts w:ascii="Century Schoolbook" w:hAnsi="Century Schoolbook"/>
          <w:sz w:val="22"/>
          <w:szCs w:val="22"/>
        </w:rPr>
        <w:t>i.e.</w:t>
      </w:r>
      <w:proofErr w:type="gramEnd"/>
      <w:r w:rsidRPr="005F4E3A">
        <w:rPr>
          <w:rFonts w:ascii="Century Schoolbook" w:hAnsi="Century Schoolbook"/>
          <w:sz w:val="22"/>
          <w:szCs w:val="22"/>
        </w:rPr>
        <w:t xml:space="preserve"> in the same decimal position) as the uncertainty. </w:t>
      </w:r>
    </w:p>
    <w:p w14:paraId="4896AFC5" w14:textId="77777777" w:rsidR="00E30772" w:rsidRPr="005F4E3A" w:rsidRDefault="00E30772" w:rsidP="00850F51">
      <w:pPr>
        <w:pStyle w:val="ListParagraph"/>
        <w:numPr>
          <w:ilvl w:val="0"/>
          <w:numId w:val="5"/>
        </w:numPr>
        <w:contextualSpacing w:val="0"/>
        <w:rPr>
          <w:rFonts w:ascii="Century Schoolbook" w:hAnsi="Century Schoolbook"/>
          <w:sz w:val="22"/>
          <w:szCs w:val="22"/>
        </w:rPr>
      </w:pPr>
      <w:r w:rsidRPr="005F4E3A">
        <w:rPr>
          <w:rFonts w:ascii="Century Schoolbook" w:hAnsi="Century Schoolbook"/>
          <w:sz w:val="22"/>
          <w:szCs w:val="22"/>
        </w:rPr>
        <w:t xml:space="preserve">The uncertainty should be rounded to one or two significant figures. </w:t>
      </w:r>
    </w:p>
    <w:p w14:paraId="57E1FDCB" w14:textId="77777777" w:rsidR="00E30772" w:rsidRPr="005F4E3A" w:rsidRDefault="00E30772" w:rsidP="00850F51">
      <w:pPr>
        <w:pStyle w:val="ListParagraph"/>
        <w:numPr>
          <w:ilvl w:val="0"/>
          <w:numId w:val="5"/>
        </w:numPr>
        <w:contextualSpacing w:val="0"/>
        <w:rPr>
          <w:rFonts w:ascii="Century Schoolbook" w:hAnsi="Century Schoolbook"/>
          <w:sz w:val="22"/>
          <w:szCs w:val="22"/>
        </w:rPr>
      </w:pPr>
      <w:r w:rsidRPr="005F4E3A">
        <w:rPr>
          <w:rFonts w:ascii="Century Schoolbook" w:hAnsi="Century Schoolbook"/>
          <w:sz w:val="22"/>
          <w:szCs w:val="22"/>
        </w:rPr>
        <w:t xml:space="preserve">Always work out the uncertainty after finding the number of significant figures for the actual measurement. </w:t>
      </w:r>
    </w:p>
    <w:p w14:paraId="13D23DCC" w14:textId="77777777" w:rsidR="00E30772" w:rsidRDefault="00E30772" w:rsidP="00E30772">
      <w:pPr>
        <w:rPr>
          <w:b/>
          <w:i/>
        </w:rPr>
      </w:pPr>
    </w:p>
    <w:p w14:paraId="039987EA" w14:textId="77777777" w:rsidR="00E30772" w:rsidRPr="00246A0E" w:rsidRDefault="00E30772" w:rsidP="00E30772">
      <w:pPr>
        <w:pStyle w:val="Heading4"/>
      </w:pPr>
      <w:r w:rsidRPr="00246A0E">
        <w:t>Example 1:</w:t>
      </w:r>
    </w:p>
    <w:p w14:paraId="33FFD674" w14:textId="77777777" w:rsidR="00E30772" w:rsidRPr="009234A6" w:rsidRDefault="00E30772" w:rsidP="00E30772">
      <w:pPr>
        <w:jc w:val="both"/>
      </w:pPr>
      <w:r w:rsidRPr="009234A6">
        <w:t xml:space="preserve">9.82 </w:t>
      </w:r>
      <w:r w:rsidRPr="009234A6">
        <w:sym w:font="Symbol" w:char="F0B1"/>
      </w:r>
      <w:r w:rsidRPr="009234A6">
        <w:t xml:space="preserve"> 0.02</w:t>
      </w:r>
      <w:r w:rsidRPr="009234A6">
        <w:tab/>
        <w:t xml:space="preserve">10.0 </w:t>
      </w:r>
      <w:r w:rsidRPr="009234A6">
        <w:sym w:font="Symbol" w:char="F0B1"/>
      </w:r>
      <w:r w:rsidRPr="009234A6">
        <w:t xml:space="preserve"> 1.5</w:t>
      </w:r>
      <w:r w:rsidRPr="009234A6">
        <w:tab/>
        <w:t xml:space="preserve">4 </w:t>
      </w:r>
      <w:r w:rsidRPr="009234A6">
        <w:sym w:font="Symbol" w:char="F0B1"/>
      </w:r>
      <w:r w:rsidRPr="009234A6">
        <w:t xml:space="preserve"> 1 </w:t>
      </w:r>
    </w:p>
    <w:p w14:paraId="78D2EDB0" w14:textId="77777777" w:rsidR="00E30772" w:rsidRPr="009234A6" w:rsidRDefault="00E30772" w:rsidP="00E30772">
      <w:pPr>
        <w:jc w:val="both"/>
      </w:pPr>
      <w:r w:rsidRPr="009234A6">
        <w:t>The following table shows a few examples</w:t>
      </w:r>
      <w:r>
        <w:t xml:space="preserve"> of correct and in-correct ways of writing the errors.</w:t>
      </w:r>
    </w:p>
    <w:tbl>
      <w:tblPr>
        <w:tblStyle w:val="PlainTable1"/>
        <w:tblW w:w="0" w:type="auto"/>
        <w:tblLook w:val="0420" w:firstRow="1" w:lastRow="0" w:firstColumn="0" w:lastColumn="0" w:noHBand="0" w:noVBand="1"/>
      </w:tblPr>
      <w:tblGrid>
        <w:gridCol w:w="2759"/>
        <w:gridCol w:w="2759"/>
      </w:tblGrid>
      <w:tr w:rsidR="00E30772" w:rsidRPr="009234A6" w14:paraId="369B93FE" w14:textId="77777777" w:rsidTr="00E30772">
        <w:trPr>
          <w:cnfStyle w:val="100000000000" w:firstRow="1" w:lastRow="0" w:firstColumn="0" w:lastColumn="0" w:oddVBand="0" w:evenVBand="0" w:oddHBand="0" w:evenHBand="0" w:firstRowFirstColumn="0" w:firstRowLastColumn="0" w:lastRowFirstColumn="0" w:lastRowLastColumn="0"/>
          <w:trHeight w:val="198"/>
        </w:trPr>
        <w:tc>
          <w:tcPr>
            <w:tcW w:w="2759" w:type="dxa"/>
          </w:tcPr>
          <w:p w14:paraId="4EF57910" w14:textId="77777777" w:rsidR="00E30772" w:rsidRPr="009234A6" w:rsidRDefault="00E30772" w:rsidP="00E30772">
            <w:pPr>
              <w:jc w:val="both"/>
            </w:pPr>
            <w:r w:rsidRPr="009234A6">
              <w:t>Wrong</w:t>
            </w:r>
          </w:p>
        </w:tc>
        <w:tc>
          <w:tcPr>
            <w:tcW w:w="2759" w:type="dxa"/>
          </w:tcPr>
          <w:p w14:paraId="3A324C08" w14:textId="77777777" w:rsidR="00E30772" w:rsidRPr="009234A6" w:rsidRDefault="00E30772" w:rsidP="00E30772">
            <w:pPr>
              <w:jc w:val="both"/>
            </w:pPr>
            <w:r w:rsidRPr="009234A6">
              <w:t>Correct</w:t>
            </w:r>
          </w:p>
        </w:tc>
      </w:tr>
      <w:tr w:rsidR="00E30772" w:rsidRPr="009234A6" w14:paraId="7AE6F729" w14:textId="77777777" w:rsidTr="00E30772">
        <w:trPr>
          <w:cnfStyle w:val="000000100000" w:firstRow="0" w:lastRow="0" w:firstColumn="0" w:lastColumn="0" w:oddVBand="0" w:evenVBand="0" w:oddHBand="1" w:evenHBand="0" w:firstRowFirstColumn="0" w:firstRowLastColumn="0" w:lastRowFirstColumn="0" w:lastRowLastColumn="0"/>
          <w:trHeight w:val="209"/>
        </w:trPr>
        <w:tc>
          <w:tcPr>
            <w:tcW w:w="2759" w:type="dxa"/>
          </w:tcPr>
          <w:p w14:paraId="09893CE3" w14:textId="77777777" w:rsidR="00E30772" w:rsidRPr="009234A6" w:rsidRDefault="00E30772" w:rsidP="00E30772">
            <w:pPr>
              <w:jc w:val="both"/>
            </w:pPr>
            <w:r w:rsidRPr="009234A6">
              <w:t xml:space="preserve">9.81 </w:t>
            </w:r>
            <w:r w:rsidRPr="009234A6">
              <w:sym w:font="Symbol" w:char="F0B1"/>
            </w:r>
            <w:r w:rsidRPr="009234A6">
              <w:t xml:space="preserve"> 0.02671</w:t>
            </w:r>
          </w:p>
        </w:tc>
        <w:tc>
          <w:tcPr>
            <w:tcW w:w="2759" w:type="dxa"/>
          </w:tcPr>
          <w:p w14:paraId="70F17A1F" w14:textId="77777777" w:rsidR="00E30772" w:rsidRPr="009234A6" w:rsidRDefault="00E30772" w:rsidP="00E30772">
            <w:pPr>
              <w:jc w:val="both"/>
            </w:pPr>
            <w:r w:rsidRPr="009234A6">
              <w:t xml:space="preserve">9.81 </w:t>
            </w:r>
            <w:r w:rsidRPr="009234A6">
              <w:sym w:font="Symbol" w:char="F0B1"/>
            </w:r>
            <w:r w:rsidRPr="009234A6">
              <w:t xml:space="preserve"> 0.03</w:t>
            </w:r>
          </w:p>
        </w:tc>
      </w:tr>
      <w:tr w:rsidR="00E30772" w:rsidRPr="009234A6" w14:paraId="1A3211E1" w14:textId="77777777" w:rsidTr="00E30772">
        <w:trPr>
          <w:trHeight w:val="220"/>
        </w:trPr>
        <w:tc>
          <w:tcPr>
            <w:tcW w:w="2759" w:type="dxa"/>
          </w:tcPr>
          <w:p w14:paraId="09A4E280" w14:textId="77777777" w:rsidR="00E30772" w:rsidRPr="009234A6" w:rsidRDefault="00E30772" w:rsidP="00E30772">
            <w:pPr>
              <w:jc w:val="both"/>
            </w:pPr>
            <w:r w:rsidRPr="009234A6">
              <w:t xml:space="preserve">10.0 </w:t>
            </w:r>
            <w:r w:rsidRPr="009234A6">
              <w:sym w:font="Symbol" w:char="F0B1"/>
            </w:r>
            <w:r w:rsidRPr="009234A6">
              <w:t xml:space="preserve"> 2</w:t>
            </w:r>
          </w:p>
        </w:tc>
        <w:tc>
          <w:tcPr>
            <w:tcW w:w="2759" w:type="dxa"/>
          </w:tcPr>
          <w:p w14:paraId="1591ECB1" w14:textId="77777777" w:rsidR="00E30772" w:rsidRPr="009234A6" w:rsidRDefault="00E30772" w:rsidP="00E30772">
            <w:pPr>
              <w:jc w:val="both"/>
            </w:pPr>
            <w:r w:rsidRPr="009234A6">
              <w:t xml:space="preserve">10.0 </w:t>
            </w:r>
            <w:r w:rsidRPr="009234A6">
              <w:sym w:font="Symbol" w:char="F0B1"/>
            </w:r>
            <w:r w:rsidRPr="009234A6">
              <w:t xml:space="preserve"> 2.0</w:t>
            </w:r>
          </w:p>
        </w:tc>
      </w:tr>
      <w:tr w:rsidR="00E30772" w:rsidRPr="009234A6" w14:paraId="1CF8FC87" w14:textId="77777777" w:rsidTr="00E30772">
        <w:trPr>
          <w:cnfStyle w:val="000000100000" w:firstRow="0" w:lastRow="0" w:firstColumn="0" w:lastColumn="0" w:oddVBand="0" w:evenVBand="0" w:oddHBand="1" w:evenHBand="0" w:firstRowFirstColumn="0" w:firstRowLastColumn="0" w:lastRowFirstColumn="0" w:lastRowLastColumn="0"/>
          <w:trHeight w:val="220"/>
        </w:trPr>
        <w:tc>
          <w:tcPr>
            <w:tcW w:w="2759" w:type="dxa"/>
          </w:tcPr>
          <w:p w14:paraId="0DE49479" w14:textId="77777777" w:rsidR="00E30772" w:rsidRPr="009234A6" w:rsidRDefault="00E30772" w:rsidP="00E30772">
            <w:pPr>
              <w:jc w:val="both"/>
            </w:pPr>
            <w:r w:rsidRPr="009234A6">
              <w:t xml:space="preserve">7 </w:t>
            </w:r>
            <w:r w:rsidRPr="009234A6">
              <w:sym w:font="Symbol" w:char="F0B1"/>
            </w:r>
            <w:r w:rsidRPr="009234A6">
              <w:t xml:space="preserve"> 0.2</w:t>
            </w:r>
          </w:p>
        </w:tc>
        <w:tc>
          <w:tcPr>
            <w:tcW w:w="2759" w:type="dxa"/>
          </w:tcPr>
          <w:p w14:paraId="15208E1F" w14:textId="77777777" w:rsidR="00E30772" w:rsidRPr="009234A6" w:rsidRDefault="00E30772" w:rsidP="00E30772">
            <w:pPr>
              <w:jc w:val="both"/>
            </w:pPr>
            <w:r w:rsidRPr="009234A6">
              <w:t xml:space="preserve">7.0 </w:t>
            </w:r>
            <w:r w:rsidRPr="009234A6">
              <w:sym w:font="Symbol" w:char="F0B1"/>
            </w:r>
            <w:r w:rsidRPr="009234A6">
              <w:t xml:space="preserve"> 0.2</w:t>
            </w:r>
          </w:p>
        </w:tc>
      </w:tr>
    </w:tbl>
    <w:p w14:paraId="16FC828A" w14:textId="77777777" w:rsidR="00E30772" w:rsidRDefault="00E30772" w:rsidP="00E30772">
      <w:r w:rsidRPr="009234A6">
        <w:t>In practice, when doing mathematical calculations, it is a good idea to keep more digit</w:t>
      </w:r>
      <w:r>
        <w:t>s</w:t>
      </w:r>
      <w:r w:rsidRPr="009234A6">
        <w:t xml:space="preserve"> than </w:t>
      </w:r>
      <w:r>
        <w:t>are</w:t>
      </w:r>
      <w:r w:rsidRPr="009234A6">
        <w:t xml:space="preserve"> significant to reduce rounding errors. But in the end, the answer must be expressed with only the proper number of significant figures. </w:t>
      </w:r>
    </w:p>
    <w:p w14:paraId="7028A426" w14:textId="77777777" w:rsidR="00E30772" w:rsidRPr="009234A6" w:rsidRDefault="00E30772" w:rsidP="00E30772">
      <w:r w:rsidRPr="009234A6">
        <w:t xml:space="preserve">After addition or subtraction, the result is significant only to the </w:t>
      </w:r>
      <w:r w:rsidRPr="009234A6">
        <w:rPr>
          <w:b/>
          <w:bCs/>
        </w:rPr>
        <w:t>place</w:t>
      </w:r>
      <w:r w:rsidRPr="009234A6">
        <w:t xml:space="preserve"> determined by the largest last significant place in the original numbers. For example, </w:t>
      </w:r>
    </w:p>
    <w:p w14:paraId="622E3299" w14:textId="77777777" w:rsidR="00E30772" w:rsidRPr="009234A6" w:rsidRDefault="00E30772" w:rsidP="00E30772">
      <w:r>
        <w:tab/>
      </w:r>
      <w:r w:rsidRPr="009234A6">
        <w:t xml:space="preserve">89.332 + 1.1 = 90.432 </w:t>
      </w:r>
    </w:p>
    <w:p w14:paraId="21580DE5" w14:textId="77777777" w:rsidR="00E30772" w:rsidRDefault="00E30772" w:rsidP="00E30772">
      <w:r w:rsidRPr="009234A6">
        <w:t xml:space="preserve">should be rounded to get 90.4 (the tenths place is the last significant place in 1.1). </w:t>
      </w:r>
    </w:p>
    <w:p w14:paraId="4A19DCC3" w14:textId="77777777" w:rsidR="00E30772" w:rsidRPr="009234A6" w:rsidRDefault="00E30772" w:rsidP="00E30772">
      <w:r w:rsidRPr="009234A6">
        <w:t xml:space="preserve">After multiplication or division, the </w:t>
      </w:r>
      <w:r w:rsidRPr="009234A6">
        <w:rPr>
          <w:b/>
          <w:bCs/>
        </w:rPr>
        <w:t>number</w:t>
      </w:r>
      <w:r w:rsidRPr="009234A6">
        <w:t xml:space="preserve"> of </w:t>
      </w:r>
      <w:bookmarkStart w:id="1" w:name="_Hlk119061622"/>
      <w:r w:rsidRPr="009234A6">
        <w:t>significant figures</w:t>
      </w:r>
      <w:bookmarkEnd w:id="1"/>
      <w:r w:rsidRPr="009234A6">
        <w:t xml:space="preserve"> in the result is determined by the original number with the smallest number of significant figures. For example, </w:t>
      </w:r>
    </w:p>
    <w:p w14:paraId="5D37051F" w14:textId="77777777" w:rsidR="00E30772" w:rsidRPr="009234A6" w:rsidRDefault="00E30772" w:rsidP="00E30772">
      <w:r>
        <w:tab/>
      </w:r>
      <w:r w:rsidRPr="009234A6">
        <w:t xml:space="preserve">(2.80) (4.5039) = 12.61092 </w:t>
      </w:r>
    </w:p>
    <w:p w14:paraId="22CC5FC3" w14:textId="77777777" w:rsidR="00E30772" w:rsidRDefault="00E30772" w:rsidP="00E30772">
      <w:r w:rsidRPr="009234A6">
        <w:t xml:space="preserve">should be rounded off to 12.6 (three significant figures like that of 2.80). </w:t>
      </w:r>
    </w:p>
    <w:p w14:paraId="15828C17" w14:textId="003686CD" w:rsidR="00E30772" w:rsidRDefault="00E30772" w:rsidP="00E30772">
      <w:r>
        <w:t xml:space="preserve">Sometimes we place a bar </w:t>
      </w:r>
      <w:proofErr w:type="gramStart"/>
      <w:r>
        <w:t>over, or</w:t>
      </w:r>
      <w:proofErr w:type="gramEnd"/>
      <w:r>
        <w:t xml:space="preserve"> underline the last significant digit. This can help to determine the significant digits while doing lengthy calculations, e.g.:</w:t>
      </w:r>
    </w:p>
    <w:p w14:paraId="26EBFE0C" w14:textId="7ED6A809" w:rsidR="00E30772" w:rsidRDefault="00E30772" w:rsidP="00E30772">
      <w:r>
        <w:t>3.5</w:t>
      </w:r>
      <w:r w:rsidRPr="00FB42E4">
        <w:rPr>
          <w:u w:val="single"/>
        </w:rPr>
        <w:t>2</w:t>
      </w:r>
      <w:r>
        <w:t xml:space="preserve"> + 4.</w:t>
      </w:r>
      <w:r w:rsidRPr="00FB42E4">
        <w:rPr>
          <w:u w:val="single"/>
        </w:rPr>
        <w:t>7</w:t>
      </w:r>
      <w:r w:rsidR="00436F54">
        <w:t>×</w:t>
      </w:r>
      <w:r>
        <w:t>3.8</w:t>
      </w:r>
      <w:r w:rsidRPr="00FB42E4">
        <w:rPr>
          <w:u w:val="single"/>
        </w:rPr>
        <w:t>2</w:t>
      </w:r>
      <w:r>
        <w:t xml:space="preserve"> </w:t>
      </w:r>
      <w:r w:rsidRPr="00FB42E4">
        <w:t>=</w:t>
      </w:r>
      <w:r>
        <w:t xml:space="preserve"> 3.5</w:t>
      </w:r>
      <w:r w:rsidRPr="00FB42E4">
        <w:rPr>
          <w:u w:val="single"/>
        </w:rPr>
        <w:t>2</w:t>
      </w:r>
      <w:r>
        <w:t xml:space="preserve"> + 1</w:t>
      </w:r>
      <w:r w:rsidRPr="00FB42E4">
        <w:rPr>
          <w:u w:val="single"/>
        </w:rPr>
        <w:t>7</w:t>
      </w:r>
      <w:r>
        <w:t>.954</w:t>
      </w:r>
      <w:r w:rsidRPr="00FB42E4">
        <w:t xml:space="preserve"> (because </w:t>
      </w:r>
      <w:r>
        <w:t xml:space="preserve">4.7 has 2 </w:t>
      </w:r>
      <w:r w:rsidR="00436F54" w:rsidRPr="009234A6">
        <w:t>significant figures</w:t>
      </w:r>
      <w:r>
        <w:t xml:space="preserve">, and it is multiplied by 3.82, so the result has 2 </w:t>
      </w:r>
      <w:r w:rsidR="00436F54" w:rsidRPr="009234A6">
        <w:t>significant figures</w:t>
      </w:r>
      <w:r>
        <w:t>)</w:t>
      </w:r>
      <w:r w:rsidR="00436F54">
        <w:t>.</w:t>
      </w:r>
    </w:p>
    <w:p w14:paraId="467DD485" w14:textId="77777777" w:rsidR="00E30772" w:rsidRDefault="00E30772" w:rsidP="00E30772">
      <w:r>
        <w:t>3.5</w:t>
      </w:r>
      <w:r w:rsidRPr="00FB42E4">
        <w:rPr>
          <w:u w:val="single"/>
        </w:rPr>
        <w:t>2</w:t>
      </w:r>
      <w:r>
        <w:t xml:space="preserve"> + 1</w:t>
      </w:r>
      <w:r w:rsidRPr="00FB42E4">
        <w:rPr>
          <w:u w:val="single"/>
        </w:rPr>
        <w:t>7</w:t>
      </w:r>
      <w:r>
        <w:t>.954 = 2</w:t>
      </w:r>
      <w:r>
        <w:rPr>
          <w:u w:val="single"/>
        </w:rPr>
        <w:t>1</w:t>
      </w:r>
      <w:r>
        <w:t>.474 (since we are now adding, the number of decimal places is used. The first number has 2 decimal places, but the second has none, since it is significant to the “7” in the 17.954).</w:t>
      </w:r>
    </w:p>
    <w:p w14:paraId="644EDB10" w14:textId="77777777" w:rsidR="00E30772" w:rsidRDefault="00E30772" w:rsidP="00E30772">
      <w:r>
        <w:t>2</w:t>
      </w:r>
      <w:r>
        <w:rPr>
          <w:u w:val="single"/>
        </w:rPr>
        <w:t>1</w:t>
      </w:r>
      <w:r>
        <w:t>.474 = 2</w:t>
      </w:r>
      <w:r>
        <w:rPr>
          <w:u w:val="single"/>
        </w:rPr>
        <w:t>1</w:t>
      </w:r>
      <w:r w:rsidRPr="00FB42E4">
        <w:t xml:space="preserve"> is the </w:t>
      </w:r>
      <w:r>
        <w:t>answer to the correct number of significant figures.</w:t>
      </w:r>
    </w:p>
    <w:p w14:paraId="4036F278" w14:textId="77777777" w:rsidR="00E30772" w:rsidRDefault="00E30772" w:rsidP="00E30772">
      <w:r>
        <w:t>You can use the following link to do significant figure calculations:</w:t>
      </w:r>
    </w:p>
    <w:p w14:paraId="1700B086" w14:textId="77777777" w:rsidR="00E30772" w:rsidRDefault="00D26286" w:rsidP="00E30772">
      <w:hyperlink r:id="rId11" w:history="1">
        <w:r w:rsidR="00E30772" w:rsidRPr="00A316D7">
          <w:rPr>
            <w:rStyle w:val="Hyperlink"/>
            <w:rFonts w:ascii="Century Gothic" w:hAnsi="Century Gothic"/>
          </w:rPr>
          <w:t>https://www.omnicalculator.com/math/sig-fig</w:t>
        </w:r>
      </w:hyperlink>
    </w:p>
    <w:p w14:paraId="1080D0BC" w14:textId="77777777" w:rsidR="00E30772" w:rsidRPr="009234A6" w:rsidRDefault="00E30772" w:rsidP="00E30772"/>
    <w:p w14:paraId="38D47DC9" w14:textId="77777777" w:rsidR="00E30772" w:rsidRPr="009234A6" w:rsidRDefault="00E30772" w:rsidP="00E30772">
      <w:pPr>
        <w:pStyle w:val="Heading3"/>
      </w:pPr>
      <w:r>
        <w:t>1.3.2</w:t>
      </w:r>
      <w:r w:rsidRPr="009234A6">
        <w:t xml:space="preserve"> </w:t>
      </w:r>
      <w:r>
        <w:tab/>
      </w:r>
      <w:r w:rsidRPr="003935D8">
        <w:t>The Idea of Error</w:t>
      </w:r>
    </w:p>
    <w:p w14:paraId="4AEA586B" w14:textId="75BCB8D1" w:rsidR="00E30772" w:rsidRPr="009234A6" w:rsidRDefault="004E295F" w:rsidP="004E295F">
      <w:pPr>
        <w:pStyle w:val="Heading4"/>
        <w:tabs>
          <w:tab w:val="left" w:pos="360"/>
        </w:tabs>
      </w:pPr>
      <w:proofErr w:type="spellStart"/>
      <w:r>
        <w:t>i</w:t>
      </w:r>
      <w:proofErr w:type="spellEnd"/>
      <w:r>
        <w:t>.</w:t>
      </w:r>
      <w:r>
        <w:tab/>
      </w:r>
      <w:r w:rsidR="00E30772" w:rsidRPr="009234A6">
        <w:t xml:space="preserve">What is meant by "error"? </w:t>
      </w:r>
    </w:p>
    <w:p w14:paraId="1B4ED6E4" w14:textId="77777777" w:rsidR="00E30772" w:rsidRPr="009234A6" w:rsidRDefault="00E30772" w:rsidP="00E30772">
      <w:r w:rsidRPr="009234A6">
        <w:t>A measurement may be made of a quantity which has an accepted value which can be looked up in a handbook (</w:t>
      </w:r>
      <w:proofErr w:type="gramStart"/>
      <w:r w:rsidRPr="009234A6">
        <w:t>e.g.</w:t>
      </w:r>
      <w:proofErr w:type="gramEnd"/>
      <w:r w:rsidRPr="009234A6">
        <w:t xml:space="preserve"> density of copper). The difference between the measurement and the accepted value is </w:t>
      </w:r>
      <w:r w:rsidRPr="009234A6">
        <w:rPr>
          <w:b/>
          <w:bCs/>
        </w:rPr>
        <w:t>not</w:t>
      </w:r>
      <w:r w:rsidRPr="009234A6">
        <w:t xml:space="preserve"> what is meant by error. Such accepted values </w:t>
      </w:r>
      <w:r>
        <w:t xml:space="preserve">in the books </w:t>
      </w:r>
      <w:r w:rsidRPr="009234A6">
        <w:t xml:space="preserve">are not "right" answers. They are just measurements made by other people which have errors associated with them as well. </w:t>
      </w:r>
    </w:p>
    <w:p w14:paraId="3A96B063" w14:textId="77777777" w:rsidR="00E30772" w:rsidRPr="009234A6" w:rsidRDefault="00E30772" w:rsidP="00E30772">
      <w:r w:rsidRPr="009234A6">
        <w:t>Nor does error mean "blunder". Reading a scale backwards, misunderstanding what we are doing</w:t>
      </w:r>
      <w:r>
        <w:t>, making calculation mistakes,</w:t>
      </w:r>
      <w:r w:rsidRPr="009234A6">
        <w:t xml:space="preserve"> or walloping into a partner's measuring apparatus are blunders which can be caught and should simply be disregarded. </w:t>
      </w:r>
    </w:p>
    <w:p w14:paraId="41F98B59" w14:textId="77777777" w:rsidR="00E30772" w:rsidRPr="009234A6" w:rsidRDefault="00E30772" w:rsidP="00E30772">
      <w:r w:rsidRPr="009234A6">
        <w:t xml:space="preserve">Obviously, it cannot be determined exactly how far off a measurement is; if this could be done, it would be possible to just give a more accurate, corrected value. </w:t>
      </w:r>
    </w:p>
    <w:p w14:paraId="1D63B6D1" w14:textId="77777777" w:rsidR="00E30772" w:rsidRDefault="00E30772" w:rsidP="00E30772">
      <w:r w:rsidRPr="009234A6">
        <w:t xml:space="preserve">Error, then, has to do with uncertainty in measurements that nothing can be done about. If a measurement is repeated, the values obtained will differ and none of the results can be preferred over the others. Although it is not possible to do anything about such </w:t>
      </w:r>
      <w:proofErr w:type="gramStart"/>
      <w:r w:rsidRPr="009234A6">
        <w:t>error</w:t>
      </w:r>
      <w:proofErr w:type="gramEnd"/>
      <w:r w:rsidRPr="009234A6">
        <w:t xml:space="preserve">, it can be characterized. For instance, the repeated measurements may cluster tightly </w:t>
      </w:r>
      <w:proofErr w:type="gramStart"/>
      <w:r w:rsidRPr="009234A6">
        <w:t>together</w:t>
      </w:r>
      <w:proofErr w:type="gramEnd"/>
      <w:r w:rsidRPr="009234A6">
        <w:t xml:space="preserve"> or they may spread widely. This pattern can be analyzed systematically. </w:t>
      </w:r>
    </w:p>
    <w:p w14:paraId="15692F78" w14:textId="77777777" w:rsidR="00E30772" w:rsidRPr="00BB38A1" w:rsidRDefault="00E30772" w:rsidP="00E30772">
      <w:pPr>
        <w:rPr>
          <w:i/>
        </w:rPr>
      </w:pPr>
      <w:r w:rsidRPr="00BB38A1">
        <w:rPr>
          <w:i/>
        </w:rPr>
        <w:t xml:space="preserve">(Note: Rounding errors and calculation errors are NOT </w:t>
      </w:r>
      <w:r>
        <w:rPr>
          <w:i/>
        </w:rPr>
        <w:t>e</w:t>
      </w:r>
      <w:r w:rsidRPr="00BB38A1">
        <w:rPr>
          <w:i/>
        </w:rPr>
        <w:t>xperimental errors)</w:t>
      </w:r>
    </w:p>
    <w:p w14:paraId="7F4EC344" w14:textId="77777777" w:rsidR="00E30772" w:rsidRPr="009234A6" w:rsidRDefault="00E30772" w:rsidP="00E30772"/>
    <w:p w14:paraId="0BA5FC25" w14:textId="66871965" w:rsidR="00E30772" w:rsidRPr="00876216" w:rsidRDefault="004E295F" w:rsidP="004E295F">
      <w:pPr>
        <w:pStyle w:val="Heading4"/>
        <w:tabs>
          <w:tab w:val="left" w:pos="360"/>
        </w:tabs>
      </w:pPr>
      <w:r>
        <w:t>ii.</w:t>
      </w:r>
      <w:r>
        <w:tab/>
      </w:r>
      <w:r w:rsidR="00E30772" w:rsidRPr="00876216">
        <w:t>Classification of Errors</w:t>
      </w:r>
    </w:p>
    <w:p w14:paraId="79C6D567" w14:textId="77777777" w:rsidR="00E30772" w:rsidRPr="009234A6" w:rsidRDefault="00E30772" w:rsidP="00E30772">
      <w:r w:rsidRPr="009234A6">
        <w:t>Generally, errors can be divided into two broad and rough but useful classes: s</w:t>
      </w:r>
      <w:r w:rsidRPr="009234A6">
        <w:rPr>
          <w:i/>
        </w:rPr>
        <w:t>ystematic</w:t>
      </w:r>
      <w:r w:rsidRPr="009234A6">
        <w:t xml:space="preserve"> and </w:t>
      </w:r>
      <w:r w:rsidRPr="009234A6">
        <w:rPr>
          <w:i/>
        </w:rPr>
        <w:t>random</w:t>
      </w:r>
      <w:r w:rsidRPr="009234A6">
        <w:t xml:space="preserve">. </w:t>
      </w:r>
    </w:p>
    <w:p w14:paraId="5BF5D8F0" w14:textId="77777777" w:rsidR="00E30772" w:rsidRPr="009234A6" w:rsidRDefault="00E30772" w:rsidP="00E30772">
      <w:r w:rsidRPr="009234A6">
        <w:rPr>
          <w:b/>
          <w:i/>
        </w:rPr>
        <w:t>Systematic errors</w:t>
      </w:r>
      <w:r w:rsidRPr="009234A6">
        <w:t xml:space="preserve"> are errors which tend to shift all measurements in a systematic </w:t>
      </w:r>
      <w:proofErr w:type="gramStart"/>
      <w:r w:rsidRPr="009234A6">
        <w:t>way</w:t>
      </w:r>
      <w:proofErr w:type="gramEnd"/>
      <w:r w:rsidRPr="009234A6">
        <w:t xml:space="preserve"> so their mean value is displaced. This may be due to such things as incorrect calibration of equipment, consistently improper use of equipment or failure to properly account for some effect. In a sense, a systematic error is rather like a blunder and large systematic errors can and must be eliminated in a good experiment. But small systematic errors will always be present. For instance, no instrument can ever be calibrated perfectly. </w:t>
      </w:r>
    </w:p>
    <w:p w14:paraId="0190473B" w14:textId="77777777" w:rsidR="00E30772" w:rsidRPr="009234A6" w:rsidRDefault="00E30772" w:rsidP="00E30772">
      <w:r w:rsidRPr="009234A6">
        <w:t xml:space="preserve">Other sources of systematic errors are external effects which can change the results of the experiment, but for which the corrections are not well known. In science, the reasons why several independent confirmations of experimental results are often required (especially using different techniques) is because different apparatus at different places may be affected by different systematic effects. Aside from making mistakes (such as thinking one is using the ×10 scale, and </w:t>
      </w:r>
      <w:proofErr w:type="gramStart"/>
      <w:r w:rsidRPr="009234A6">
        <w:t>actually using</w:t>
      </w:r>
      <w:proofErr w:type="gramEnd"/>
      <w:r w:rsidRPr="009234A6">
        <w:t xml:space="preserve"> the ×100 scale), the reason why experiments sometimes yield results which may be far outside the quoted errors is because of systematic effects which were not accounted for. </w:t>
      </w:r>
    </w:p>
    <w:p w14:paraId="17096652" w14:textId="77777777" w:rsidR="00E30772" w:rsidRPr="009234A6" w:rsidRDefault="00E30772" w:rsidP="00E30772">
      <w:r w:rsidRPr="009234A6">
        <w:rPr>
          <w:b/>
          <w:i/>
        </w:rPr>
        <w:t>Random errors</w:t>
      </w:r>
      <w:r w:rsidRPr="009234A6">
        <w:t xml:space="preserve"> are errors which fluctuate from one measurement to the next. They yield results distributed about some mean value. They can occur for a variety of reasons. </w:t>
      </w:r>
    </w:p>
    <w:p w14:paraId="5EA720FE" w14:textId="77777777" w:rsidR="00E30772" w:rsidRPr="005F4E3A" w:rsidRDefault="00E30772" w:rsidP="00850F51">
      <w:pPr>
        <w:pStyle w:val="ListParagraph"/>
        <w:numPr>
          <w:ilvl w:val="0"/>
          <w:numId w:val="6"/>
        </w:numPr>
        <w:spacing w:before="120"/>
        <w:contextualSpacing w:val="0"/>
        <w:rPr>
          <w:rFonts w:ascii="Century Schoolbook" w:hAnsi="Century Schoolbook"/>
          <w:sz w:val="22"/>
          <w:szCs w:val="22"/>
        </w:rPr>
      </w:pPr>
      <w:r w:rsidRPr="005F4E3A">
        <w:rPr>
          <w:rFonts w:ascii="Century Schoolbook" w:hAnsi="Century Schoolbook"/>
          <w:sz w:val="22"/>
          <w:szCs w:val="22"/>
        </w:rPr>
        <w:t xml:space="preserve">They may occur due to lack of sensitivity. For a sufficiently a small change an instrument may not be able to respond to it or to indicate it or the observer may not be able to discern it. </w:t>
      </w:r>
    </w:p>
    <w:p w14:paraId="4CA9A75F" w14:textId="4120B101" w:rsidR="00E30772" w:rsidRPr="005F4E3A" w:rsidRDefault="00E30772" w:rsidP="00850F51">
      <w:pPr>
        <w:pStyle w:val="ListParagraph"/>
        <w:numPr>
          <w:ilvl w:val="0"/>
          <w:numId w:val="6"/>
        </w:numPr>
        <w:contextualSpacing w:val="0"/>
        <w:rPr>
          <w:rFonts w:ascii="Century Schoolbook" w:hAnsi="Century Schoolbook"/>
          <w:sz w:val="22"/>
          <w:szCs w:val="22"/>
        </w:rPr>
      </w:pPr>
      <w:r w:rsidRPr="005F4E3A">
        <w:rPr>
          <w:rFonts w:ascii="Century Schoolbook" w:hAnsi="Century Schoolbook"/>
          <w:sz w:val="22"/>
          <w:szCs w:val="22"/>
        </w:rPr>
        <w:t xml:space="preserve">They may occur due to noise. There may be extraneous disturbances which cannot be </w:t>
      </w:r>
      <w:r w:rsidR="00600D64" w:rsidRPr="005F4E3A">
        <w:rPr>
          <w:rFonts w:ascii="Century Schoolbook" w:hAnsi="Century Schoolbook"/>
          <w:sz w:val="22"/>
          <w:szCs w:val="22"/>
        </w:rPr>
        <w:t>considered</w:t>
      </w:r>
      <w:r w:rsidRPr="005F4E3A">
        <w:rPr>
          <w:rFonts w:ascii="Century Schoolbook" w:hAnsi="Century Schoolbook"/>
          <w:sz w:val="22"/>
          <w:szCs w:val="22"/>
        </w:rPr>
        <w:t xml:space="preserve">. </w:t>
      </w:r>
      <w:r w:rsidR="00600D64">
        <w:rPr>
          <w:rFonts w:ascii="Century Schoolbook" w:hAnsi="Century Schoolbook"/>
          <w:sz w:val="22"/>
          <w:szCs w:val="22"/>
        </w:rPr>
        <w:t xml:space="preserve"> </w:t>
      </w:r>
    </w:p>
    <w:p w14:paraId="2386C9AB" w14:textId="77777777" w:rsidR="00E30772" w:rsidRPr="005F4E3A" w:rsidRDefault="00E30772" w:rsidP="00850F51">
      <w:pPr>
        <w:pStyle w:val="ListParagraph"/>
        <w:numPr>
          <w:ilvl w:val="0"/>
          <w:numId w:val="6"/>
        </w:numPr>
        <w:contextualSpacing w:val="0"/>
        <w:rPr>
          <w:rFonts w:ascii="Century Schoolbook" w:hAnsi="Century Schoolbook"/>
          <w:sz w:val="22"/>
          <w:szCs w:val="22"/>
        </w:rPr>
      </w:pPr>
      <w:r w:rsidRPr="005F4E3A">
        <w:rPr>
          <w:rFonts w:ascii="Century Schoolbook" w:hAnsi="Century Schoolbook"/>
          <w:sz w:val="22"/>
          <w:szCs w:val="22"/>
        </w:rPr>
        <w:t xml:space="preserve">They may be due to imprecise definition. </w:t>
      </w:r>
    </w:p>
    <w:p w14:paraId="04F37D04" w14:textId="77777777" w:rsidR="00E30772" w:rsidRPr="005F4E3A" w:rsidRDefault="00E30772" w:rsidP="00850F51">
      <w:pPr>
        <w:pStyle w:val="ListParagraph"/>
        <w:numPr>
          <w:ilvl w:val="0"/>
          <w:numId w:val="6"/>
        </w:numPr>
        <w:contextualSpacing w:val="0"/>
        <w:rPr>
          <w:rFonts w:ascii="Century Schoolbook" w:hAnsi="Century Schoolbook"/>
          <w:sz w:val="22"/>
          <w:szCs w:val="22"/>
        </w:rPr>
      </w:pPr>
      <w:r w:rsidRPr="005F4E3A">
        <w:rPr>
          <w:rFonts w:ascii="Century Schoolbook" w:hAnsi="Century Schoolbook"/>
          <w:sz w:val="22"/>
          <w:szCs w:val="22"/>
        </w:rPr>
        <w:t xml:space="preserve">They may also occur due to statistical processes such as the roll of dice. </w:t>
      </w:r>
    </w:p>
    <w:p w14:paraId="0C0FB868" w14:textId="77777777" w:rsidR="00E30772" w:rsidRPr="009234A6" w:rsidRDefault="00E30772" w:rsidP="00E30772">
      <w:r w:rsidRPr="009234A6">
        <w:t xml:space="preserve">Random errors displace measurements in an arbitrary direction whereas systematic errors displace measurements in a single direction. Some systematic </w:t>
      </w:r>
      <w:proofErr w:type="gramStart"/>
      <w:r w:rsidRPr="009234A6">
        <w:t>error</w:t>
      </w:r>
      <w:proofErr w:type="gramEnd"/>
      <w:r w:rsidRPr="009234A6">
        <w:t xml:space="preserve"> can be substantially eliminated (or properly </w:t>
      </w:r>
      <w:proofErr w:type="gramStart"/>
      <w:r w:rsidRPr="009234A6">
        <w:t>taken into account</w:t>
      </w:r>
      <w:proofErr w:type="gramEnd"/>
      <w:r w:rsidRPr="009234A6">
        <w:t xml:space="preserve">). Random errors are unavoidable and must be lived with. </w:t>
      </w:r>
    </w:p>
    <w:p w14:paraId="522218DD" w14:textId="1E3345C9" w:rsidR="00E30772" w:rsidRDefault="00E30772" w:rsidP="00E30772">
      <w:r w:rsidRPr="009234A6">
        <w:t>Many times</w:t>
      </w:r>
      <w:r w:rsidR="00600D64">
        <w:t>,</w:t>
      </w:r>
      <w:r w:rsidRPr="009234A6">
        <w:t xml:space="preserve"> you will find results quoted with two errors. The first error quoted is usually the random error, and the second is called the systematic error. If only one error is quoted, then the errors from all sources are added together.</w:t>
      </w:r>
    </w:p>
    <w:p w14:paraId="2F6E5F43" w14:textId="77777777" w:rsidR="00E30772" w:rsidRDefault="00E30772" w:rsidP="00E30772"/>
    <w:p w14:paraId="0120C123" w14:textId="77777777" w:rsidR="00E30772" w:rsidRPr="009234A6" w:rsidRDefault="00E30772" w:rsidP="00E30772">
      <w:pPr>
        <w:pStyle w:val="Heading3"/>
      </w:pPr>
      <w:r>
        <w:t>1.3.3</w:t>
      </w:r>
      <w:r w:rsidRPr="009234A6">
        <w:t xml:space="preserve"> </w:t>
      </w:r>
      <w:r>
        <w:tab/>
      </w:r>
      <w:r w:rsidRPr="003935D8">
        <w:t>Expressing Experimental Error and Uncertainty</w:t>
      </w:r>
    </w:p>
    <w:p w14:paraId="609E0FF0" w14:textId="051781DA" w:rsidR="00E30772" w:rsidRPr="009234A6" w:rsidRDefault="004E295F" w:rsidP="004E295F">
      <w:pPr>
        <w:pStyle w:val="Heading4"/>
        <w:tabs>
          <w:tab w:val="left" w:pos="360"/>
        </w:tabs>
      </w:pPr>
      <w:proofErr w:type="spellStart"/>
      <w:r>
        <w:t>i</w:t>
      </w:r>
      <w:proofErr w:type="spellEnd"/>
      <w:r>
        <w:t>.</w:t>
      </w:r>
      <w:r>
        <w:tab/>
      </w:r>
      <w:r w:rsidR="00E30772" w:rsidRPr="009234A6">
        <w:t xml:space="preserve">Percent Error </w:t>
      </w:r>
    </w:p>
    <w:p w14:paraId="2AD65B2F" w14:textId="77777777" w:rsidR="00E30772" w:rsidRPr="009234A6" w:rsidRDefault="00E30772" w:rsidP="005F4E3A">
      <w:r w:rsidRPr="009234A6">
        <w:t>The purpose of some experiments is t</w:t>
      </w:r>
      <w:r>
        <w:t>o determine the value of a well-</w:t>
      </w:r>
      <w:r w:rsidRPr="009234A6">
        <w:t xml:space="preserve">known physical quantity, for instance the value g-acceleration due to gravity. The accepted or theoretical value of such a quantity is found in textbooks and physics </w:t>
      </w:r>
      <w:proofErr w:type="gramStart"/>
      <w:r w:rsidRPr="009234A6">
        <w:t>handbooks</w:t>
      </w:r>
      <w:proofErr w:type="gramEnd"/>
      <w:r w:rsidRPr="009234A6">
        <w:t xml:space="preserve"> is the most accurate value obtained through sophisticated experimental methods or mathematical methods.</w:t>
      </w:r>
    </w:p>
    <w:p w14:paraId="7C74D5B7" w14:textId="77777777" w:rsidR="00E30772" w:rsidRPr="009234A6" w:rsidRDefault="00E30772" w:rsidP="00E30772">
      <w:pPr>
        <w:jc w:val="both"/>
      </w:pPr>
      <w:r w:rsidRPr="009234A6">
        <w:t xml:space="preserve">The absolute difference between the experimental value </w:t>
      </w:r>
      <w:r w:rsidRPr="009234A6">
        <w:rPr>
          <w:i/>
        </w:rPr>
        <w:t>X</w:t>
      </w:r>
      <w:r w:rsidRPr="009234A6">
        <w:rPr>
          <w:i/>
          <w:vertAlign w:val="subscript"/>
        </w:rPr>
        <w:t>E</w:t>
      </w:r>
      <w:r w:rsidRPr="009234A6">
        <w:t xml:space="preserve"> and the theoretical value </w:t>
      </w:r>
      <w:r w:rsidRPr="009234A6">
        <w:rPr>
          <w:i/>
        </w:rPr>
        <w:t>X</w:t>
      </w:r>
      <w:r w:rsidRPr="009234A6">
        <w:rPr>
          <w:i/>
          <w:vertAlign w:val="subscript"/>
        </w:rPr>
        <w:t>T</w:t>
      </w:r>
      <w:r w:rsidRPr="009234A6">
        <w:t xml:space="preserve"> of a physical quantity </w:t>
      </w:r>
      <w:r w:rsidRPr="009234A6">
        <w:rPr>
          <w:i/>
        </w:rPr>
        <w:t>X</w:t>
      </w:r>
      <w:r w:rsidRPr="009234A6">
        <w:t xml:space="preserve"> is given by the relation:</w:t>
      </w:r>
    </w:p>
    <w:p w14:paraId="2937BDCD" w14:textId="77777777" w:rsidR="00E30772" w:rsidRPr="009234A6" w:rsidRDefault="00E30772" w:rsidP="00E30772">
      <w:pPr>
        <w:tabs>
          <w:tab w:val="left" w:pos="1440"/>
        </w:tabs>
        <w:jc w:val="both"/>
      </w:pPr>
      <w:r w:rsidRPr="009234A6">
        <w:tab/>
      </w:r>
      <w:r w:rsidRPr="008579AF">
        <w:rPr>
          <w:rFonts w:ascii="Times New Roman" w:hAnsi="Times New Roman"/>
          <w:i/>
        </w:rPr>
        <w:t>Absolute difference</w:t>
      </w:r>
      <w:r w:rsidRPr="009234A6">
        <w:t xml:space="preserve"> = </w:t>
      </w:r>
      <w:r w:rsidRPr="009234A6">
        <w:rPr>
          <w:i/>
        </w:rPr>
        <w:t>|X</w:t>
      </w:r>
      <w:r w:rsidRPr="009234A6">
        <w:rPr>
          <w:i/>
          <w:vertAlign w:val="subscript"/>
        </w:rPr>
        <w:t>E</w:t>
      </w:r>
      <w:r w:rsidRPr="009234A6">
        <w:rPr>
          <w:i/>
        </w:rPr>
        <w:t>-X</w:t>
      </w:r>
      <w:r w:rsidRPr="009234A6">
        <w:rPr>
          <w:i/>
          <w:vertAlign w:val="subscript"/>
        </w:rPr>
        <w:t>T</w:t>
      </w:r>
      <w:r w:rsidRPr="009234A6">
        <w:rPr>
          <w:i/>
        </w:rPr>
        <w:t>|.</w:t>
      </w:r>
      <w:r w:rsidRPr="009234A6">
        <w:t xml:space="preserve"> </w:t>
      </w:r>
    </w:p>
    <w:p w14:paraId="5A791FBD" w14:textId="77777777" w:rsidR="00E30772" w:rsidRPr="009234A6" w:rsidRDefault="00E30772" w:rsidP="00E30772">
      <w:pPr>
        <w:jc w:val="both"/>
      </w:pPr>
      <w:r w:rsidRPr="009234A6">
        <w:t xml:space="preserve">Note that </w:t>
      </w:r>
      <w:proofErr w:type="gramStart"/>
      <w:r w:rsidRPr="009234A6">
        <w:t>absolute</w:t>
      </w:r>
      <w:proofErr w:type="gramEnd"/>
      <w:r w:rsidRPr="009234A6">
        <w:t xml:space="preserve"> difference is a positive quantity. The fractional error is given </w:t>
      </w:r>
      <w:proofErr w:type="gramStart"/>
      <w:r w:rsidRPr="009234A6">
        <w:t>by</w:t>
      </w:r>
      <w:proofErr w:type="gramEnd"/>
    </w:p>
    <w:p w14:paraId="73C36D53" w14:textId="77777777" w:rsidR="00E30772" w:rsidRDefault="00E30772" w:rsidP="00E30772">
      <w:pPr>
        <w:tabs>
          <w:tab w:val="left" w:pos="1440"/>
          <w:tab w:val="right" w:pos="8640"/>
        </w:tabs>
        <w:jc w:val="both"/>
      </w:pPr>
      <w:r>
        <w:rPr>
          <w:rFonts w:eastAsiaTheme="minorEastAsia"/>
        </w:rPr>
        <w:tab/>
      </w:r>
      <m:oMath>
        <m:r>
          <w:rPr>
            <w:rFonts w:ascii="Cambria Math" w:eastAsiaTheme="minorEastAsia" w:hAnsi="Cambria Math"/>
          </w:rPr>
          <m:t>Fractional Error</m:t>
        </m:r>
        <m:r>
          <w:rPr>
            <w:rFonts w:ascii="Cambria Math" w:hAnsi="Cambria Math"/>
          </w:rPr>
          <m:t>=</m:t>
        </m:r>
        <m:f>
          <m:fPr>
            <m:ctrlPr>
              <w:rPr>
                <w:rFonts w:ascii="Cambria Math" w:hAnsi="Cambria Math"/>
                <w:i/>
              </w:rPr>
            </m:ctrlPr>
          </m:fPr>
          <m:num>
            <m:r>
              <w:rPr>
                <w:rFonts w:ascii="Cambria Math" w:hAnsi="Cambria Math"/>
              </w:rPr>
              <m:t>absolute difference</m:t>
            </m:r>
          </m:num>
          <m:den>
            <m:r>
              <w:rPr>
                <w:rFonts w:ascii="Cambria Math" w:hAnsi="Cambria Math"/>
              </w:rPr>
              <m:t>theoretical value</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num>
          <m:den>
            <m:sSub>
              <m:sSubPr>
                <m:ctrlPr>
                  <w:rPr>
                    <w:rFonts w:ascii="Cambria Math" w:hAnsi="Cambria Math"/>
                    <w:i/>
                  </w:rPr>
                </m:ctrlPr>
              </m:sSubPr>
              <m:e>
                <m:r>
                  <w:rPr>
                    <w:rFonts w:ascii="Cambria Math" w:hAnsi="Cambria Math"/>
                  </w:rPr>
                  <m:t>X</m:t>
                </m:r>
              </m:e>
              <m:sub>
                <m:r>
                  <w:rPr>
                    <w:rFonts w:ascii="Cambria Math" w:hAnsi="Cambria Math"/>
                  </w:rPr>
                  <m:t>T</m:t>
                </m:r>
              </m:sub>
            </m:sSub>
          </m:den>
        </m:f>
      </m:oMath>
      <w:r>
        <w:rPr>
          <w:rFonts w:eastAsiaTheme="minorEastAsia"/>
        </w:rPr>
        <w:t xml:space="preserve"> </w:t>
      </w:r>
      <w:r>
        <w:rPr>
          <w:rFonts w:eastAsiaTheme="minorEastAsia"/>
        </w:rPr>
        <w:tab/>
        <w:t>(1)</w:t>
      </w:r>
    </w:p>
    <w:p w14:paraId="2B45F6ED" w14:textId="77777777" w:rsidR="00E30772" w:rsidRDefault="00E30772" w:rsidP="00E30772">
      <w:pPr>
        <w:jc w:val="both"/>
      </w:pPr>
      <w:r w:rsidRPr="009234A6">
        <w:t>In most cases fractional difference is used to calculate percent error which is given by</w:t>
      </w:r>
    </w:p>
    <w:p w14:paraId="361E999F" w14:textId="7C92F89E" w:rsidR="00E30772" w:rsidRPr="008579AF" w:rsidRDefault="00E30772" w:rsidP="00E30772">
      <w:pPr>
        <w:tabs>
          <w:tab w:val="left" w:pos="1440"/>
          <w:tab w:val="right" w:pos="8640"/>
        </w:tabs>
        <w:jc w:val="both"/>
      </w:pPr>
      <w:r>
        <w:rPr>
          <w:rFonts w:eastAsiaTheme="minorEastAsia"/>
        </w:rPr>
        <w:tab/>
      </w:r>
      <m:oMath>
        <m:r>
          <w:rPr>
            <w:rFonts w:ascii="Cambria Math" w:hAnsi="Cambria Math"/>
          </w:rPr>
          <m:t>Percent Error=</m:t>
        </m:r>
        <m:r>
          <w:rPr>
            <w:rFonts w:ascii="Cambria Math" w:eastAsiaTheme="minorEastAsia" w:hAnsi="Cambria Math"/>
          </w:rPr>
          <m:t>Fractional Error x 100 %</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num>
          <m:den>
            <m:sSub>
              <m:sSubPr>
                <m:ctrlPr>
                  <w:rPr>
                    <w:rFonts w:ascii="Cambria Math" w:hAnsi="Cambria Math"/>
                    <w:i/>
                  </w:rPr>
                </m:ctrlPr>
              </m:sSubPr>
              <m:e>
                <m:r>
                  <w:rPr>
                    <w:rFonts w:ascii="Cambria Math" w:hAnsi="Cambria Math"/>
                  </w:rPr>
                  <m:t>X</m:t>
                </m:r>
              </m:e>
              <m:sub>
                <m:r>
                  <w:rPr>
                    <w:rFonts w:ascii="Cambria Math" w:hAnsi="Cambria Math"/>
                  </w:rPr>
                  <m:t>T</m:t>
                </m:r>
              </m:sub>
            </m:sSub>
          </m:den>
        </m:f>
        <m:r>
          <w:rPr>
            <w:rFonts w:ascii="Cambria Math" w:hAnsi="Cambria Math"/>
          </w:rPr>
          <m:t>x100 %</m:t>
        </m:r>
      </m:oMath>
      <w:r>
        <w:rPr>
          <w:rFonts w:eastAsiaTheme="minorEastAsia"/>
        </w:rPr>
        <w:t xml:space="preserve"> </w:t>
      </w:r>
      <w:r>
        <w:rPr>
          <w:rFonts w:eastAsiaTheme="minorEastAsia"/>
        </w:rPr>
        <w:tab/>
        <w:t>(2)</w:t>
      </w:r>
    </w:p>
    <w:p w14:paraId="4EF83317" w14:textId="77777777" w:rsidR="00E30772" w:rsidRDefault="00E30772" w:rsidP="00E30772">
      <w:pPr>
        <w:pStyle w:val="Heading4"/>
      </w:pPr>
    </w:p>
    <w:p w14:paraId="22CCDA64" w14:textId="18539CEE" w:rsidR="00E30772" w:rsidRPr="009234A6" w:rsidRDefault="004E295F" w:rsidP="004E295F">
      <w:pPr>
        <w:pStyle w:val="Heading4"/>
        <w:tabs>
          <w:tab w:val="left" w:pos="360"/>
        </w:tabs>
      </w:pPr>
      <w:r>
        <w:t>ii.</w:t>
      </w:r>
      <w:r>
        <w:tab/>
      </w:r>
      <w:r w:rsidR="00E30772" w:rsidRPr="009234A6">
        <w:t>Percent Difference</w:t>
      </w:r>
    </w:p>
    <w:p w14:paraId="27E2EA6C" w14:textId="77777777" w:rsidR="00E30772" w:rsidRPr="009234A6" w:rsidRDefault="00E30772" w:rsidP="00E30772">
      <w:r w:rsidRPr="009234A6">
        <w:t xml:space="preserve">It is not always possible to find theoretical value for a physical quantity to be measured. In such </w:t>
      </w:r>
      <w:proofErr w:type="gramStart"/>
      <w:r w:rsidRPr="009234A6">
        <w:t>circumstance</w:t>
      </w:r>
      <w:proofErr w:type="gramEnd"/>
      <w:r w:rsidRPr="009234A6">
        <w:t xml:space="preserve"> we resort to comparison of results obtained from two equally dependable measurements. The comparison is expressed as a percent difference which is given </w:t>
      </w:r>
      <w:proofErr w:type="gramStart"/>
      <w:r w:rsidRPr="009234A6">
        <w:t>by</w:t>
      </w:r>
      <w:proofErr w:type="gramEnd"/>
    </w:p>
    <w:p w14:paraId="4747FEA3" w14:textId="3FB981EF" w:rsidR="00E30772" w:rsidRPr="009234A6" w:rsidRDefault="00E30772" w:rsidP="00E30772">
      <w:pPr>
        <w:tabs>
          <w:tab w:val="right" w:pos="8640"/>
        </w:tabs>
        <w:jc w:val="both"/>
      </w:pPr>
      <w:r w:rsidRPr="009234A6">
        <w:rPr>
          <w:i/>
        </w:rPr>
        <w:t>Percent difference</w:t>
      </w:r>
      <w:r w:rsidRPr="009234A6">
        <w:t xml:space="preserve">   =   </w:t>
      </w:r>
      <w:r>
        <w:rPr>
          <w:noProof/>
          <w:position w:val="-28"/>
        </w:rPr>
        <w:drawing>
          <wp:inline distT="0" distB="0" distL="0" distR="0" wp14:anchorId="293B2FAC" wp14:editId="1069A3B1">
            <wp:extent cx="1574800" cy="406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74800" cy="406400"/>
                    </a:xfrm>
                    <a:prstGeom prst="rect">
                      <a:avLst/>
                    </a:prstGeom>
                    <a:noFill/>
                    <a:ln>
                      <a:noFill/>
                    </a:ln>
                  </pic:spPr>
                </pic:pic>
              </a:graphicData>
            </a:graphic>
          </wp:inline>
        </w:drawing>
      </w:r>
      <w:r w:rsidRPr="009234A6">
        <w:t xml:space="preserve">      =      </w:t>
      </w:r>
      <w:r>
        <w:rPr>
          <w:noProof/>
          <w:position w:val="-56"/>
        </w:rPr>
        <w:drawing>
          <wp:inline distT="0" distB="0" distL="0" distR="0" wp14:anchorId="5EA0AAA1" wp14:editId="4834AC47">
            <wp:extent cx="1098550" cy="590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98550" cy="590550"/>
                    </a:xfrm>
                    <a:prstGeom prst="rect">
                      <a:avLst/>
                    </a:prstGeom>
                    <a:noFill/>
                    <a:ln>
                      <a:noFill/>
                    </a:ln>
                  </pic:spPr>
                </pic:pic>
              </a:graphicData>
            </a:graphic>
          </wp:inline>
        </w:drawing>
      </w:r>
      <w:r w:rsidRPr="009234A6">
        <w:t>,</w:t>
      </w:r>
      <w:r w:rsidRPr="009234A6">
        <w:tab/>
        <w:t>(3)</w:t>
      </w:r>
    </w:p>
    <w:p w14:paraId="30007F0B" w14:textId="77777777" w:rsidR="00E30772" w:rsidRPr="009234A6" w:rsidRDefault="00E30772" w:rsidP="00E30772">
      <w:pPr>
        <w:tabs>
          <w:tab w:val="right" w:pos="8640"/>
        </w:tabs>
        <w:jc w:val="both"/>
      </w:pPr>
      <w:r w:rsidRPr="009234A6">
        <w:t xml:space="preserve">where </w:t>
      </w:r>
      <w:r w:rsidRPr="009234A6">
        <w:rPr>
          <w:i/>
        </w:rPr>
        <w:t>X</w:t>
      </w:r>
      <w:r w:rsidRPr="009234A6">
        <w:rPr>
          <w:i/>
          <w:vertAlign w:val="subscript"/>
        </w:rPr>
        <w:t>1</w:t>
      </w:r>
      <w:r w:rsidRPr="009234A6">
        <w:rPr>
          <w:i/>
        </w:rPr>
        <w:t xml:space="preserve"> </w:t>
      </w:r>
      <w:r w:rsidRPr="009234A6">
        <w:t xml:space="preserve">and </w:t>
      </w:r>
      <w:r w:rsidRPr="009234A6">
        <w:rPr>
          <w:i/>
        </w:rPr>
        <w:t>X</w:t>
      </w:r>
      <w:r w:rsidRPr="009234A6">
        <w:rPr>
          <w:i/>
          <w:vertAlign w:val="subscript"/>
        </w:rPr>
        <w:t>2</w:t>
      </w:r>
      <w:r w:rsidRPr="009234A6">
        <w:rPr>
          <w:i/>
        </w:rPr>
        <w:t xml:space="preserve"> </w:t>
      </w:r>
      <w:r w:rsidRPr="009234A6">
        <w:t>are results from the two methods.</w:t>
      </w:r>
    </w:p>
    <w:p w14:paraId="1E169BF2" w14:textId="77777777" w:rsidR="00E30772" w:rsidRPr="009234A6" w:rsidRDefault="00E30772" w:rsidP="00E30772">
      <w:pPr>
        <w:tabs>
          <w:tab w:val="right" w:pos="8640"/>
        </w:tabs>
        <w:jc w:val="both"/>
        <w:rPr>
          <w:b/>
          <w:i/>
        </w:rPr>
      </w:pPr>
    </w:p>
    <w:p w14:paraId="6469494F" w14:textId="77777777" w:rsidR="00E30772" w:rsidRPr="00B66890" w:rsidRDefault="00E30772" w:rsidP="00E30772">
      <w:pPr>
        <w:pStyle w:val="Heading4"/>
      </w:pPr>
      <w:r w:rsidRPr="00B66890">
        <w:t xml:space="preserve">Example </w:t>
      </w:r>
      <w:r>
        <w:t>2</w:t>
      </w:r>
      <w:r w:rsidRPr="00B66890">
        <w:t>:</w:t>
      </w:r>
    </w:p>
    <w:p w14:paraId="362E56F5" w14:textId="77777777" w:rsidR="00E30772" w:rsidRDefault="00E30772" w:rsidP="00E30772">
      <w:r w:rsidRPr="009B6BAD">
        <w:t xml:space="preserve">The established value of </w:t>
      </w:r>
      <w:r>
        <w:t>the density of aluminum is 2.70 g/cm</w:t>
      </w:r>
      <w:r w:rsidRPr="009B6BAD">
        <w:rPr>
          <w:vertAlign w:val="superscript"/>
        </w:rPr>
        <w:t>3</w:t>
      </w:r>
      <w:r>
        <w:t>. A single measurement of density gives a value of 2.65 g/cm</w:t>
      </w:r>
      <w:r w:rsidRPr="00E924D4">
        <w:rPr>
          <w:vertAlign w:val="superscript"/>
        </w:rPr>
        <w:t>3</w:t>
      </w:r>
      <w:r>
        <w:t xml:space="preserve">. Then </w:t>
      </w:r>
      <w:proofErr w:type="spellStart"/>
      <w:r>
        <w:t>ρ</w:t>
      </w:r>
      <w:r w:rsidRPr="00E924D4">
        <w:rPr>
          <w:vertAlign w:val="subscript"/>
        </w:rPr>
        <w:t>T</w:t>
      </w:r>
      <w:proofErr w:type="spellEnd"/>
      <w:r>
        <w:t xml:space="preserve"> = 2.70 and </w:t>
      </w:r>
      <w:proofErr w:type="spellStart"/>
      <w:r>
        <w:t>ρ</w:t>
      </w:r>
      <w:r w:rsidRPr="00E924D4">
        <w:rPr>
          <w:vertAlign w:val="subscript"/>
        </w:rPr>
        <w:t>E</w:t>
      </w:r>
      <w:proofErr w:type="spellEnd"/>
      <w:r>
        <w:t xml:space="preserve"> = 2.65.</w:t>
      </w:r>
    </w:p>
    <w:p w14:paraId="2ACAC720" w14:textId="77777777" w:rsidR="00E30772" w:rsidRDefault="00E30772" w:rsidP="00E30772">
      <w:pPr>
        <w:jc w:val="both"/>
      </w:pPr>
      <w:r>
        <w:t>Absolute D</w:t>
      </w:r>
      <w:r w:rsidRPr="009234A6">
        <w:t xml:space="preserve">ifference = </w:t>
      </w:r>
      <w:r w:rsidRPr="009234A6">
        <w:rPr>
          <w:i/>
        </w:rPr>
        <w:t>|X</w:t>
      </w:r>
      <w:r w:rsidRPr="009234A6">
        <w:rPr>
          <w:i/>
          <w:vertAlign w:val="subscript"/>
        </w:rPr>
        <w:t>E</w:t>
      </w:r>
      <w:r>
        <w:rPr>
          <w:i/>
          <w:vertAlign w:val="subscript"/>
        </w:rPr>
        <w:t xml:space="preserve"> </w:t>
      </w:r>
      <w:r>
        <w:t>–</w:t>
      </w:r>
      <w:r>
        <w:rPr>
          <w:i/>
        </w:rPr>
        <w:t xml:space="preserve"> </w:t>
      </w:r>
      <w:r w:rsidRPr="009234A6">
        <w:rPr>
          <w:i/>
        </w:rPr>
        <w:t>X</w:t>
      </w:r>
      <w:r w:rsidRPr="009234A6">
        <w:rPr>
          <w:i/>
          <w:vertAlign w:val="subscript"/>
        </w:rPr>
        <w:t>T</w:t>
      </w:r>
      <w:r>
        <w:rPr>
          <w:i/>
        </w:rPr>
        <w:t>|</w:t>
      </w:r>
      <w:r w:rsidRPr="00E924D4">
        <w:t xml:space="preserve"> = </w:t>
      </w:r>
      <w:r>
        <w:t>|2.65 – 2.70| = 0.05 g/cm</w:t>
      </w:r>
      <w:r w:rsidRPr="00E924D4">
        <w:rPr>
          <w:vertAlign w:val="superscript"/>
        </w:rPr>
        <w:t>3</w:t>
      </w:r>
      <w:r>
        <w:t>.</w:t>
      </w:r>
    </w:p>
    <w:p w14:paraId="4045F376" w14:textId="77777777" w:rsidR="00E30772" w:rsidRPr="00E924D4" w:rsidRDefault="00E30772" w:rsidP="00E30772">
      <w:pPr>
        <w:jc w:val="both"/>
      </w:pPr>
      <w:r>
        <w:t xml:space="preserve">Fractional Error </w:t>
      </w:r>
      <w:r w:rsidRPr="005132C6">
        <w:t xml:space="preserve">= </w:t>
      </w:r>
      <m:oMath>
        <m:f>
          <m:fPr>
            <m:ctrlPr>
              <w:rPr>
                <w:rFonts w:ascii="Cambria Math" w:hAnsi="Cambria Math"/>
                <w:i/>
              </w:rPr>
            </m:ctrlPr>
          </m:fPr>
          <m:num>
            <m:r>
              <w:rPr>
                <w:rFonts w:ascii="Cambria Math" w:hAnsi="Cambria Math"/>
              </w:rPr>
              <m:t>Absolute Difference</m:t>
            </m:r>
          </m:num>
          <m:den>
            <m:r>
              <w:rPr>
                <w:rFonts w:ascii="Cambria Math" w:hAnsi="Cambria Math"/>
              </w:rPr>
              <m:t>Theoretical Value</m:t>
            </m:r>
          </m:den>
        </m:f>
        <m:r>
          <w:rPr>
            <w:rFonts w:ascii="Cambria Math" w:hAnsi="Cambria Math"/>
          </w:rPr>
          <m:t xml:space="preserve">= </m:t>
        </m:r>
        <m:f>
          <m:fPr>
            <m:ctrlPr>
              <w:rPr>
                <w:rFonts w:ascii="Cambria Math" w:hAnsi="Cambria Math"/>
                <w:i/>
              </w:rPr>
            </m:ctrlPr>
          </m:fPr>
          <m:num>
            <m:r>
              <w:rPr>
                <w:rFonts w:ascii="Cambria Math" w:hAnsi="Cambria Math"/>
              </w:rPr>
              <m:t>0.05</m:t>
            </m:r>
          </m:num>
          <m:den>
            <m:r>
              <w:rPr>
                <w:rFonts w:ascii="Cambria Math" w:hAnsi="Cambria Math"/>
              </w:rPr>
              <m:t>2.70</m:t>
            </m:r>
          </m:den>
        </m:f>
        <m:r>
          <w:rPr>
            <w:rFonts w:ascii="Cambria Math" w:hAnsi="Cambria Math"/>
          </w:rPr>
          <m:t>=0.0185</m:t>
        </m:r>
      </m:oMath>
    </w:p>
    <w:p w14:paraId="5699D1BA" w14:textId="548A2434" w:rsidR="00E30772" w:rsidRDefault="00E30772" w:rsidP="00E30772">
      <w:r>
        <w:t xml:space="preserve">Percent Error </w:t>
      </w:r>
      <w:r w:rsidRPr="009234A6">
        <w:t xml:space="preserve">= </w:t>
      </w:r>
      <w:r>
        <w:rPr>
          <w:noProof/>
          <w:position w:val="-10"/>
        </w:rPr>
        <w:drawing>
          <wp:inline distT="0" distB="0" distL="0" distR="0" wp14:anchorId="035C1DEC" wp14:editId="7FF48C1F">
            <wp:extent cx="97155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9234A6">
        <w:t>×100%</w:t>
      </w:r>
      <w:r w:rsidR="00600D64">
        <w:t xml:space="preserve"> </w:t>
      </w:r>
      <w:r w:rsidRPr="009234A6">
        <w:t xml:space="preserve">=  </w:t>
      </w:r>
      <w:r>
        <w:rPr>
          <w:noProof/>
          <w:position w:val="-28"/>
        </w:rPr>
        <w:drawing>
          <wp:inline distT="0" distB="0" distL="0" distR="0" wp14:anchorId="63B0739A" wp14:editId="034FBBFB">
            <wp:extent cx="1047750" cy="409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47750" cy="409575"/>
                    </a:xfrm>
                    <a:prstGeom prst="rect">
                      <a:avLst/>
                    </a:prstGeom>
                    <a:noFill/>
                    <a:ln>
                      <a:noFill/>
                    </a:ln>
                  </pic:spPr>
                </pic:pic>
              </a:graphicData>
            </a:graphic>
          </wp:inline>
        </w:drawing>
      </w:r>
      <w:r>
        <w:t xml:space="preserve"> = 0.0185 </w:t>
      </w:r>
      <w:r w:rsidR="00600D64">
        <w:t>×</w:t>
      </w:r>
      <w:r>
        <w:t xml:space="preserve"> 100 = 1.85% = 2%</w:t>
      </w:r>
    </w:p>
    <w:p w14:paraId="660FC0EF" w14:textId="4C96316E" w:rsidR="00E30772" w:rsidRDefault="00E30772" w:rsidP="00E30772">
      <w:r>
        <w:t xml:space="preserve">If we had taken several measurements, then the experimental value </w:t>
      </w:r>
      <w:proofErr w:type="spellStart"/>
      <w:r>
        <w:t>ρ</w:t>
      </w:r>
      <w:r w:rsidRPr="00E924D4">
        <w:rPr>
          <w:vertAlign w:val="subscript"/>
        </w:rPr>
        <w:t>E</w:t>
      </w:r>
      <w:proofErr w:type="spellEnd"/>
      <w:r>
        <w:t xml:space="preserve"> that we use will be the Mean Value of all the experimental values.</w:t>
      </w:r>
    </w:p>
    <w:p w14:paraId="38F33981" w14:textId="77777777" w:rsidR="005F4E3A" w:rsidRPr="00E924D4" w:rsidRDefault="005F4E3A" w:rsidP="005F4E3A">
      <w:pPr>
        <w:spacing w:before="0"/>
      </w:pPr>
    </w:p>
    <w:p w14:paraId="05696E0A" w14:textId="77777777" w:rsidR="00E30772" w:rsidRPr="00B66890" w:rsidRDefault="00E30772" w:rsidP="00E30772">
      <w:pPr>
        <w:pStyle w:val="Heading4"/>
      </w:pPr>
      <w:r>
        <w:t>Example 3</w:t>
      </w:r>
      <w:r w:rsidRPr="00B66890">
        <w:t>:</w:t>
      </w:r>
    </w:p>
    <w:p w14:paraId="38AF279C" w14:textId="77777777" w:rsidR="00E30772" w:rsidRDefault="00E30772" w:rsidP="00E30772">
      <w:r>
        <w:t>The density of aluminum is now found be a different method and come to 2.72 g/cm</w:t>
      </w:r>
      <w:r w:rsidRPr="001E4607">
        <w:rPr>
          <w:vertAlign w:val="superscript"/>
        </w:rPr>
        <w:t>3</w:t>
      </w:r>
      <w:r>
        <w:t>. The percent difference between the two measurements is:</w:t>
      </w:r>
    </w:p>
    <w:p w14:paraId="328F6B6E" w14:textId="5CE59FCF" w:rsidR="00E30772" w:rsidRPr="009B6BAD" w:rsidRDefault="00E30772" w:rsidP="00600D64">
      <w:pPr>
        <w:ind w:right="-216"/>
      </w:pPr>
      <w:r>
        <w:t xml:space="preserve">Percent Difference </w:t>
      </w:r>
      <w:r w:rsidRPr="005132C6">
        <w:t xml:space="preserve">= </w:t>
      </w:r>
      <m:oMath>
        <m:f>
          <m:fPr>
            <m:ctrlPr>
              <w:rPr>
                <w:rFonts w:ascii="Cambria Math" w:hAnsi="Cambria Math"/>
                <w:i/>
                <w:sz w:val="20"/>
              </w:rPr>
            </m:ctrlPr>
          </m:fPr>
          <m:num>
            <m:r>
              <w:rPr>
                <w:rFonts w:ascii="Cambria Math" w:hAnsi="Cambria Math"/>
                <w:sz w:val="20"/>
              </w:rPr>
              <m:t>Absolute difference of the two values</m:t>
            </m:r>
          </m:num>
          <m:den>
            <m:r>
              <w:rPr>
                <w:rFonts w:ascii="Cambria Math" w:hAnsi="Cambria Math"/>
                <w:sz w:val="20"/>
              </w:rPr>
              <m:t>Average of the two values</m:t>
            </m:r>
          </m:den>
        </m:f>
        <m:r>
          <w:rPr>
            <w:rFonts w:ascii="Cambria Math" w:hAnsi="Cambria Math"/>
            <w:sz w:val="20"/>
          </w:rPr>
          <m:t xml:space="preserve">×100= </m:t>
        </m:r>
        <m:f>
          <m:fPr>
            <m:ctrlPr>
              <w:rPr>
                <w:rFonts w:ascii="Cambria Math" w:hAnsi="Cambria Math"/>
                <w:i/>
                <w:sz w:val="20"/>
              </w:rPr>
            </m:ctrlPr>
          </m:fPr>
          <m:num>
            <m:d>
              <m:dPr>
                <m:begChr m:val="|"/>
                <m:endChr m:val="|"/>
                <m:ctrlPr>
                  <w:rPr>
                    <w:rFonts w:ascii="Cambria Math" w:hAnsi="Cambria Math"/>
                    <w:i/>
                    <w:sz w:val="20"/>
                  </w:rPr>
                </m:ctrlPr>
              </m:dPr>
              <m:e>
                <m:r>
                  <w:rPr>
                    <w:rFonts w:ascii="Cambria Math" w:hAnsi="Cambria Math"/>
                    <w:sz w:val="20"/>
                  </w:rPr>
                  <m:t>2.72-2.65</m:t>
                </m:r>
              </m:e>
            </m:d>
          </m:num>
          <m:den>
            <m:f>
              <m:fPr>
                <m:ctrlPr>
                  <w:rPr>
                    <w:rFonts w:ascii="Cambria Math" w:hAnsi="Cambria Math"/>
                    <w:i/>
                    <w:sz w:val="20"/>
                  </w:rPr>
                </m:ctrlPr>
              </m:fPr>
              <m:num>
                <m:r>
                  <w:rPr>
                    <w:rFonts w:ascii="Cambria Math" w:hAnsi="Cambria Math"/>
                    <w:sz w:val="20"/>
                  </w:rPr>
                  <m:t>2.72+2.65</m:t>
                </m:r>
              </m:num>
              <m:den>
                <m:r>
                  <w:rPr>
                    <w:rFonts w:ascii="Cambria Math" w:hAnsi="Cambria Math"/>
                    <w:sz w:val="20"/>
                  </w:rPr>
                  <m:t>2</m:t>
                </m:r>
              </m:den>
            </m:f>
          </m:den>
        </m:f>
        <m:r>
          <w:rPr>
            <w:rFonts w:ascii="Cambria Math" w:hAnsi="Cambria Math"/>
            <w:sz w:val="20"/>
          </w:rPr>
          <m:t xml:space="preserve">×100= </m:t>
        </m:r>
        <m:f>
          <m:fPr>
            <m:ctrlPr>
              <w:rPr>
                <w:rFonts w:ascii="Cambria Math" w:hAnsi="Cambria Math"/>
                <w:i/>
                <w:sz w:val="20"/>
              </w:rPr>
            </m:ctrlPr>
          </m:fPr>
          <m:num>
            <m:r>
              <w:rPr>
                <w:rFonts w:ascii="Cambria Math" w:hAnsi="Cambria Math"/>
                <w:sz w:val="20"/>
              </w:rPr>
              <m:t>0.07</m:t>
            </m:r>
          </m:num>
          <m:den>
            <m:r>
              <w:rPr>
                <w:rFonts w:ascii="Cambria Math" w:hAnsi="Cambria Math"/>
                <w:sz w:val="20"/>
              </w:rPr>
              <m:t>2.685</m:t>
            </m:r>
          </m:den>
        </m:f>
        <m:r>
          <w:rPr>
            <w:rFonts w:ascii="Cambria Math" w:hAnsi="Cambria Math"/>
            <w:sz w:val="20"/>
          </w:rPr>
          <m:t>×100=2.6%</m:t>
        </m:r>
      </m:oMath>
    </w:p>
    <w:p w14:paraId="43193A0C" w14:textId="77777777" w:rsidR="00E30772" w:rsidRDefault="00E30772" w:rsidP="00E30772">
      <w:pPr>
        <w:pStyle w:val="Heading3"/>
      </w:pPr>
    </w:p>
    <w:p w14:paraId="39D4A518" w14:textId="77777777" w:rsidR="00E30772" w:rsidRPr="009234A6" w:rsidRDefault="00E30772" w:rsidP="00E30772">
      <w:pPr>
        <w:pStyle w:val="Heading3"/>
      </w:pPr>
      <w:r>
        <w:t>1.3.4</w:t>
      </w:r>
      <w:r>
        <w:tab/>
      </w:r>
      <w:r w:rsidRPr="009234A6">
        <w:t>Statistical Tools</w:t>
      </w:r>
    </w:p>
    <w:p w14:paraId="2DCE4F2E" w14:textId="77777777" w:rsidR="00E30772" w:rsidRPr="009234A6" w:rsidRDefault="00E30772" w:rsidP="00E30772">
      <w:pPr>
        <w:pStyle w:val="Heading4"/>
        <w:tabs>
          <w:tab w:val="left" w:pos="360"/>
        </w:tabs>
      </w:pPr>
      <w:proofErr w:type="spellStart"/>
      <w:r>
        <w:t>i</w:t>
      </w:r>
      <w:proofErr w:type="spellEnd"/>
      <w:r>
        <w:t xml:space="preserve">. </w:t>
      </w:r>
      <w:r>
        <w:tab/>
      </w:r>
      <w:r w:rsidRPr="009234A6">
        <w:t xml:space="preserve">Accuracy and precision </w:t>
      </w:r>
    </w:p>
    <w:p w14:paraId="5EC059CC" w14:textId="26C529A7" w:rsidR="00E30772" w:rsidRDefault="00E30772" w:rsidP="00E30772">
      <w:r w:rsidRPr="009234A6">
        <w:t xml:space="preserve">As </w:t>
      </w:r>
      <w:r w:rsidR="005C20CC" w:rsidRPr="009234A6">
        <w:t>discussed</w:t>
      </w:r>
      <w:r w:rsidRPr="009234A6">
        <w:t xml:space="preserve"> </w:t>
      </w:r>
      <w:r w:rsidR="005C20CC" w:rsidRPr="009234A6">
        <w:t>above,</w:t>
      </w:r>
      <w:r w:rsidRPr="009234A6">
        <w:t xml:space="preserve"> in most cases we do not know what the </w:t>
      </w:r>
      <w:r w:rsidRPr="009234A6">
        <w:rPr>
          <w:i/>
          <w:iCs/>
        </w:rPr>
        <w:t>real</w:t>
      </w:r>
      <w:r w:rsidRPr="009234A6">
        <w:t xml:space="preserve"> value of the measured quantity is. If the measurement is repeated </w:t>
      </w:r>
      <w:proofErr w:type="gramStart"/>
      <w:r w:rsidRPr="009234A6">
        <w:t>a number of</w:t>
      </w:r>
      <w:proofErr w:type="gramEnd"/>
      <w:r w:rsidRPr="009234A6">
        <w:t xml:space="preserve"> </w:t>
      </w:r>
      <w:r w:rsidR="005C20CC" w:rsidRPr="009234A6">
        <w:t>times,</w:t>
      </w:r>
      <w:r w:rsidRPr="009234A6">
        <w:t xml:space="preserve"> we might find that the result is a little different each time, however, not in a systematic or predictable way. These variations in the result are due to </w:t>
      </w:r>
      <w:r w:rsidRPr="009234A6">
        <w:rPr>
          <w:i/>
          <w:iCs/>
        </w:rPr>
        <w:t xml:space="preserve">random </w:t>
      </w:r>
      <w:r w:rsidRPr="009234A6">
        <w:t xml:space="preserve">or </w:t>
      </w:r>
      <w:r w:rsidRPr="009234A6">
        <w:rPr>
          <w:i/>
          <w:iCs/>
        </w:rPr>
        <w:t>statistical errors</w:t>
      </w:r>
      <w:r w:rsidRPr="009234A6">
        <w:t>. Often the sources of random errors cannot be identified, and random errors cannot be predicted. Thus</w:t>
      </w:r>
      <w:r w:rsidR="00600D64">
        <w:t>,</w:t>
      </w:r>
      <w:r w:rsidRPr="009234A6">
        <w:t xml:space="preserve"> it is necessary to quantify random errors by means of statistical analysis. Simply by repeating an experiment or a measurement several times we will get an idea of how much the results vary f</w:t>
      </w:r>
      <w:r>
        <w:t>ro</w:t>
      </w:r>
      <w:r w:rsidRPr="009234A6">
        <w:t>m one measurement to the other.</w:t>
      </w:r>
    </w:p>
    <w:p w14:paraId="1441C8E5" w14:textId="086DB5C7" w:rsidR="00E30772" w:rsidRDefault="00E30772" w:rsidP="00E30772">
      <w:r w:rsidRPr="004A2963">
        <w:rPr>
          <w:b/>
          <w:i/>
        </w:rPr>
        <w:t>Accuracy</w:t>
      </w:r>
      <w:r>
        <w:t xml:space="preserve">: How close the average of the measurements </w:t>
      </w:r>
      <w:r w:rsidR="00600D64">
        <w:t xml:space="preserve">is </w:t>
      </w:r>
      <w:r>
        <w:t>to the “correct” value.</w:t>
      </w:r>
    </w:p>
    <w:p w14:paraId="3AC4AE3E" w14:textId="45B1EDE4" w:rsidR="00E30772" w:rsidRDefault="00E30772" w:rsidP="00E30772">
      <w:r w:rsidRPr="004A2963">
        <w:rPr>
          <w:b/>
          <w:i/>
        </w:rPr>
        <w:t>Precision</w:t>
      </w:r>
      <w:r>
        <w:t xml:space="preserve">: </w:t>
      </w:r>
      <w:r w:rsidRPr="009234A6">
        <w:t xml:space="preserve"> </w:t>
      </w:r>
      <w:r>
        <w:t xml:space="preserve">How close the individual measurements </w:t>
      </w:r>
      <w:r w:rsidR="00600D64">
        <w:t xml:space="preserve">are </w:t>
      </w:r>
      <w:r>
        <w:t>to each other (</w:t>
      </w:r>
      <w:proofErr w:type="gramStart"/>
      <w:r>
        <w:t>i.e.</w:t>
      </w:r>
      <w:proofErr w:type="gramEnd"/>
      <w:r>
        <w:t xml:space="preserve"> how much dispersion is there in the data)</w:t>
      </w:r>
      <w:r w:rsidR="00600D64">
        <w:t>.</w:t>
      </w:r>
    </w:p>
    <w:p w14:paraId="265D4B14" w14:textId="77777777" w:rsidR="00E30772" w:rsidRDefault="00E30772" w:rsidP="00E30772">
      <w:r w:rsidRPr="009234A6">
        <w:t xml:space="preserve">A way to visualize </w:t>
      </w:r>
      <w:r w:rsidRPr="009234A6">
        <w:rPr>
          <w:i/>
          <w:iCs/>
        </w:rPr>
        <w:t>accuracy</w:t>
      </w:r>
      <w:r w:rsidRPr="009234A6">
        <w:t xml:space="preserve"> and </w:t>
      </w:r>
      <w:r w:rsidRPr="009234A6">
        <w:rPr>
          <w:i/>
          <w:iCs/>
        </w:rPr>
        <w:t>precision</w:t>
      </w:r>
      <w:r w:rsidRPr="009234A6">
        <w:t xml:space="preserve"> is by the example of a dart board. If we are a poor "</w:t>
      </w:r>
      <w:proofErr w:type="spellStart"/>
      <w:r w:rsidRPr="009234A6">
        <w:t>dartist</w:t>
      </w:r>
      <w:proofErr w:type="spellEnd"/>
      <w:r w:rsidRPr="009234A6">
        <w:t>" our shots may be all over the board – and the wall; each shot hitting quite some distance from the other: both our accuracy (</w:t>
      </w:r>
      <w:proofErr w:type="gramStart"/>
      <w:r w:rsidRPr="009234A6">
        <w:t>i.e.</w:t>
      </w:r>
      <w:proofErr w:type="gramEnd"/>
      <w:r w:rsidRPr="009234A6">
        <w:t xml:space="preserve"> how close we are to the bull’s eye) and our precision (i.e. the scatter of our shots) are low (</w:t>
      </w:r>
      <w:r>
        <w:t>Fig. 1a)</w:t>
      </w:r>
      <w:r w:rsidRPr="009234A6">
        <w:t xml:space="preserve">. </w:t>
      </w:r>
    </w:p>
    <w:p w14:paraId="64160DD6" w14:textId="77777777" w:rsidR="00E30772" w:rsidRPr="009234A6" w:rsidRDefault="00E30772" w:rsidP="00E30772">
      <w:r w:rsidRPr="00714610">
        <w:rPr>
          <w:noProof/>
        </w:rPr>
        <w:drawing>
          <wp:inline distT="0" distB="0" distL="0" distR="0" wp14:anchorId="24EB4847" wp14:editId="71409932">
            <wp:extent cx="6217920" cy="1691995"/>
            <wp:effectExtent l="0" t="0" r="0" b="3810"/>
            <wp:docPr id="5" name="Picture 5" descr="C:\Users\khalid.bukhari\OneDrive - Houston Community College\course material\drawings\accuracy and prec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khalid.bukhari\OneDrive - Houston Community College\course material\drawings\accuracy and precisi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17920" cy="1691995"/>
                    </a:xfrm>
                    <a:prstGeom prst="rect">
                      <a:avLst/>
                    </a:prstGeom>
                    <a:noFill/>
                    <a:ln>
                      <a:noFill/>
                    </a:ln>
                  </pic:spPr>
                </pic:pic>
              </a:graphicData>
            </a:graphic>
          </wp:inline>
        </w:drawing>
      </w:r>
    </w:p>
    <w:p w14:paraId="3D1DC733" w14:textId="77777777" w:rsidR="00E30772" w:rsidRPr="009234A6" w:rsidRDefault="00E30772" w:rsidP="00E30772">
      <w:r w:rsidRPr="009234A6">
        <w:t>A somewhat better “</w:t>
      </w:r>
      <w:proofErr w:type="spellStart"/>
      <w:r w:rsidRPr="009234A6">
        <w:t>dartist</w:t>
      </w:r>
      <w:proofErr w:type="spellEnd"/>
      <w:r w:rsidRPr="009234A6">
        <w:t>” will at least consistently hit the board, but still with a wide scatter: now the accuracy of the throw is high, but the precision remains low (</w:t>
      </w:r>
      <w:r>
        <w:t>Fig. 1b)</w:t>
      </w:r>
      <w:r w:rsidRPr="009234A6">
        <w:t xml:space="preserve">. Once the player gets consistent and there is not much scatter in the shots, the results may look like </w:t>
      </w:r>
      <w:r>
        <w:t>Fig. 1c or Fig. 1d.</w:t>
      </w:r>
    </w:p>
    <w:p w14:paraId="3A6FBE0E" w14:textId="77777777" w:rsidR="00E30772" w:rsidRPr="009234A6" w:rsidRDefault="00E30772" w:rsidP="00E30772">
      <w:r>
        <w:t>The results of Fig. 1c are</w:t>
      </w:r>
      <w:r w:rsidRPr="009234A6">
        <w:t xml:space="preserve"> not very accurate</w:t>
      </w:r>
      <w:r>
        <w:t xml:space="preserve"> (since the average is far from the center)</w:t>
      </w:r>
      <w:r w:rsidRPr="009234A6">
        <w:t>, however, the shots have high precision</w:t>
      </w:r>
      <w:r>
        <w:t xml:space="preserve"> (since they are close to each other)</w:t>
      </w:r>
      <w:r w:rsidRPr="009234A6">
        <w:t>; once this is worked out systematically "drift to the right" the shots will be very accurate and very precise (</w:t>
      </w:r>
      <w:r>
        <w:t>Fig. 1d)</w:t>
      </w:r>
      <w:r w:rsidRPr="009234A6">
        <w:t xml:space="preserve">. </w:t>
      </w:r>
    </w:p>
    <w:p w14:paraId="6BDAE059" w14:textId="77777777" w:rsidR="00E30772" w:rsidRDefault="00E30772" w:rsidP="00E30772">
      <w:r w:rsidRPr="009234A6">
        <w:t xml:space="preserve">What should be used to quantify the random error of a measurement? If only a single measurement </w:t>
      </w:r>
      <w:r w:rsidRPr="009234A6">
        <w:rPr>
          <w:i/>
        </w:rPr>
        <w:t>X</w:t>
      </w:r>
      <w:r w:rsidRPr="009234A6">
        <w:t xml:space="preserve"> is made, we must decide how closely we can estimate the digit beyond those which can be read directly, perhaps 0.2 to 0.5 of the distance between the finest divisions on the measuring instrument. </w:t>
      </w:r>
    </w:p>
    <w:p w14:paraId="46DD9830" w14:textId="77777777" w:rsidR="00E30772" w:rsidRDefault="00E30772" w:rsidP="00E30772"/>
    <w:p w14:paraId="3E244BF8" w14:textId="77777777" w:rsidR="00E30772" w:rsidRPr="009234A6" w:rsidRDefault="00E30772" w:rsidP="00850F51">
      <w:pPr>
        <w:pStyle w:val="Heading4"/>
        <w:keepNext w:val="0"/>
        <w:keepLines w:val="0"/>
        <w:numPr>
          <w:ilvl w:val="1"/>
          <w:numId w:val="4"/>
        </w:numPr>
        <w:tabs>
          <w:tab w:val="left" w:pos="360"/>
        </w:tabs>
        <w:spacing w:before="0" w:after="0"/>
        <w:ind w:left="720"/>
      </w:pPr>
      <w:r w:rsidRPr="009234A6">
        <w:t xml:space="preserve">Mean Value </w:t>
      </w:r>
    </w:p>
    <w:p w14:paraId="11833D77" w14:textId="3E25191E" w:rsidR="00E30772" w:rsidRPr="009234A6" w:rsidRDefault="00E30772" w:rsidP="00850F51">
      <w:r w:rsidRPr="009234A6">
        <w:t>Suppose an experiment were repeated many, say N, times to get</w:t>
      </w:r>
      <w:r w:rsidRPr="00B65369">
        <w:t xml:space="preserve"> </w:t>
      </w:r>
      <w:r w:rsidRPr="009234A6">
        <w:t>N measurements of the same quantity,</w:t>
      </w:r>
      <w:r w:rsidRPr="009234A6">
        <w:rPr>
          <w:i/>
        </w:rPr>
        <w:t xml:space="preserve"> X</w:t>
      </w:r>
      <w:r w:rsidRPr="009234A6">
        <w:t>,</w:t>
      </w:r>
      <w:r>
        <w:t xml:space="preserve"> say</w:t>
      </w:r>
      <w:r w:rsidRPr="009234A6">
        <w:t xml:space="preserve"> </w:t>
      </w:r>
      <w:r w:rsidRPr="009234A6">
        <w:rPr>
          <w:i/>
        </w:rPr>
        <w:t>X</w:t>
      </w:r>
      <w:r w:rsidRPr="009234A6">
        <w:rPr>
          <w:i/>
          <w:vertAlign w:val="subscript"/>
        </w:rPr>
        <w:t>1</w:t>
      </w:r>
      <w:r w:rsidRPr="009234A6">
        <w:rPr>
          <w:i/>
        </w:rPr>
        <w:t>,</w:t>
      </w:r>
      <w:r w:rsidR="00242B93">
        <w:rPr>
          <w:i/>
        </w:rPr>
        <w:t xml:space="preserve"> </w:t>
      </w:r>
      <w:r w:rsidRPr="009234A6">
        <w:rPr>
          <w:i/>
        </w:rPr>
        <w:t>X</w:t>
      </w:r>
      <w:r w:rsidRPr="009234A6">
        <w:rPr>
          <w:i/>
          <w:vertAlign w:val="subscript"/>
        </w:rPr>
        <w:t>2</w:t>
      </w:r>
      <w:r w:rsidRPr="009234A6">
        <w:rPr>
          <w:i/>
        </w:rPr>
        <w:t>,</w:t>
      </w:r>
      <w:r w:rsidR="00242B93">
        <w:rPr>
          <w:i/>
        </w:rPr>
        <w:t xml:space="preserve"> </w:t>
      </w:r>
      <w:r w:rsidRPr="009234A6">
        <w:rPr>
          <w:i/>
        </w:rPr>
        <w:t>…,</w:t>
      </w:r>
      <w:r w:rsidR="00242B93">
        <w:rPr>
          <w:i/>
        </w:rPr>
        <w:t xml:space="preserve"> </w:t>
      </w:r>
      <w:r w:rsidRPr="009234A6">
        <w:rPr>
          <w:i/>
        </w:rPr>
        <w:t>X</w:t>
      </w:r>
      <w:r w:rsidRPr="009234A6">
        <w:rPr>
          <w:i/>
          <w:vertAlign w:val="subscript"/>
        </w:rPr>
        <w:t>N</w:t>
      </w:r>
      <w:r>
        <w:t>.</w:t>
      </w:r>
      <w:r w:rsidRPr="009234A6">
        <w:t xml:space="preserve"> The average or mean value, </w:t>
      </w:r>
      <w:r>
        <w:rPr>
          <w:noProof/>
          <w:position w:val="-4"/>
        </w:rPr>
        <w:drawing>
          <wp:inline distT="0" distB="0" distL="0" distR="0" wp14:anchorId="54BED7D3" wp14:editId="7E9EACAA">
            <wp:extent cx="165100" cy="1778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9234A6">
        <w:t xml:space="preserve">of this measurement is given </w:t>
      </w:r>
      <w:proofErr w:type="gramStart"/>
      <w:r w:rsidRPr="009234A6">
        <w:t>by</w:t>
      </w:r>
      <w:proofErr w:type="gramEnd"/>
      <w:r w:rsidRPr="009234A6">
        <w:t xml:space="preserve"> </w:t>
      </w:r>
    </w:p>
    <w:p w14:paraId="72D9C5EF" w14:textId="77777777" w:rsidR="00E30772" w:rsidRPr="009234A6" w:rsidRDefault="00D26286" w:rsidP="00850F51">
      <w:r>
        <w:rPr>
          <w:noProof/>
          <w:highlight w:val="yellow"/>
        </w:rPr>
        <w:object w:dxaOrig="1440" w:dyaOrig="1440" w14:anchorId="6E0CD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margin-left:153pt;margin-top:3.25pt;width:2in;height:44.25pt;z-index:251664384">
            <v:imagedata r:id="rId18" o:title=""/>
            <w10:wrap type="square" side="right"/>
          </v:shape>
          <o:OLEObject Type="Embed" ProgID="Equation.DSMT4" ShapeID="_x0000_s1031" DrawAspect="Content" ObjectID="_1782237120" r:id="rId19"/>
        </w:object>
      </w:r>
      <w:r>
        <w:rPr>
          <w:noProof/>
          <w:highlight w:val="yellow"/>
        </w:rPr>
        <w:object w:dxaOrig="1440" w:dyaOrig="1440" w14:anchorId="7EA2AC2A">
          <v:shape id="_x0000_s1026" type="#_x0000_t75" style="position:absolute;margin-left:153pt;margin-top:3.25pt;width:2in;height:44.25pt;z-index:251659264">
            <v:imagedata r:id="rId18" o:title=""/>
            <w10:wrap type="square" side="right"/>
          </v:shape>
          <o:OLEObject Type="Embed" ProgID="Equation.DSMT4" ShapeID="_x0000_s1026" DrawAspect="Content" ObjectID="_1782237121" r:id="rId20"/>
        </w:object>
      </w:r>
    </w:p>
    <w:p w14:paraId="278B5B82" w14:textId="77777777" w:rsidR="00E30772" w:rsidRDefault="00E30772" w:rsidP="00850F51">
      <w:r w:rsidRPr="009234A6">
        <w:t xml:space="preserve">                    (4)</w:t>
      </w:r>
      <w:r w:rsidRPr="009234A6">
        <w:br w:type="textWrapping" w:clear="all"/>
      </w:r>
      <w:r>
        <w:t>If the data (</w:t>
      </w:r>
      <w:proofErr w:type="gramStart"/>
      <w:r>
        <w:t>i.e.</w:t>
      </w:r>
      <w:proofErr w:type="gramEnd"/>
      <w:r>
        <w:t xml:space="preserve"> experimental values) are accurate to ‘P’ places of decimal, then the Mean Value is also accurate to ‘P’ places of decimal. Taking more data does not increase the decimal places of the mean value.</w:t>
      </w:r>
    </w:p>
    <w:p w14:paraId="28426378" w14:textId="77777777" w:rsidR="00E30772" w:rsidRDefault="00E30772" w:rsidP="00850F51"/>
    <w:p w14:paraId="15EEB2E3" w14:textId="77777777" w:rsidR="00E30772" w:rsidRPr="009234A6" w:rsidRDefault="00E30772" w:rsidP="00850F51">
      <w:pPr>
        <w:pStyle w:val="Heading4"/>
        <w:keepNext w:val="0"/>
        <w:keepLines w:val="0"/>
        <w:numPr>
          <w:ilvl w:val="1"/>
          <w:numId w:val="4"/>
        </w:numPr>
        <w:spacing w:before="0" w:after="0"/>
        <w:ind w:left="360" w:hanging="360"/>
      </w:pPr>
      <w:r w:rsidRPr="009234A6">
        <w:t>Deviation from the mean</w:t>
      </w:r>
    </w:p>
    <w:p w14:paraId="01515C1A" w14:textId="77777777" w:rsidR="00E30772" w:rsidRPr="009234A6" w:rsidRDefault="00E30772" w:rsidP="005F4E3A">
      <w:r w:rsidRPr="009234A6">
        <w:t xml:space="preserve">Deviation from the mean or simply, deviation, is a quantitative description of how close the individual measurements are to each other </w:t>
      </w:r>
      <w:r>
        <w:t xml:space="preserve">(see </w:t>
      </w:r>
      <w:proofErr w:type="gramStart"/>
      <w:r>
        <w:t>e.g.</w:t>
      </w:r>
      <w:proofErr w:type="gramEnd"/>
      <w:r>
        <w:t xml:space="preserve"> the figures in the section on </w:t>
      </w:r>
      <w:r w:rsidRPr="001E4607">
        <w:rPr>
          <w:i/>
        </w:rPr>
        <w:t>Accuracy and Precision</w:t>
      </w:r>
      <w:r>
        <w:t xml:space="preserve">) </w:t>
      </w:r>
      <w:r w:rsidRPr="009234A6">
        <w:t xml:space="preserve">and is given by </w:t>
      </w:r>
    </w:p>
    <w:p w14:paraId="2946F650" w14:textId="79955D8D" w:rsidR="00E30772" w:rsidRPr="009234A6" w:rsidRDefault="00E30772" w:rsidP="00E30772">
      <w:pPr>
        <w:tabs>
          <w:tab w:val="left" w:pos="2880"/>
          <w:tab w:val="right" w:pos="8640"/>
        </w:tabs>
      </w:pPr>
      <w:r w:rsidRPr="009234A6">
        <w:tab/>
      </w:r>
      <w:r>
        <w:rPr>
          <w:noProof/>
          <w:position w:val="-10"/>
        </w:rPr>
        <w:drawing>
          <wp:inline distT="0" distB="0" distL="0" distR="0" wp14:anchorId="386AA4BA" wp14:editId="5326263A">
            <wp:extent cx="736600" cy="20320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Pr="009234A6">
        <w:t xml:space="preserve">. </w:t>
      </w:r>
      <w:r w:rsidRPr="009234A6">
        <w:tab/>
        <w:t>(5)</w:t>
      </w:r>
    </w:p>
    <w:p w14:paraId="22641CA1" w14:textId="2C26F696" w:rsidR="00E30772" w:rsidRPr="009234A6" w:rsidRDefault="00E30772" w:rsidP="005F4E3A">
      <w:pPr>
        <w:tabs>
          <w:tab w:val="right" w:pos="8640"/>
        </w:tabs>
      </w:pPr>
      <w:r w:rsidRPr="009234A6">
        <w:t xml:space="preserve">Note that the deviation can be positive or negative as some of the measured values are larger than the mean and others smaller. In </w:t>
      </w:r>
      <w:proofErr w:type="gramStart"/>
      <w:r w:rsidRPr="009234A6">
        <w:t>ideal</w:t>
      </w:r>
      <w:proofErr w:type="gramEnd"/>
      <w:r w:rsidRPr="009234A6">
        <w:t xml:space="preserve"> case the average of the deviations of a set of measurements is zero. As a result, the mean of the deviations, </w:t>
      </w:r>
      <w:r>
        <w:rPr>
          <w:noProof/>
          <w:position w:val="-22"/>
        </w:rPr>
        <w:drawing>
          <wp:inline distT="0" distB="0" distL="0" distR="0" wp14:anchorId="6E3E3CB3" wp14:editId="797F853A">
            <wp:extent cx="381000" cy="5651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1000" cy="565150"/>
                    </a:xfrm>
                    <a:prstGeom prst="rect">
                      <a:avLst/>
                    </a:prstGeom>
                    <a:noFill/>
                    <a:ln>
                      <a:noFill/>
                    </a:ln>
                  </pic:spPr>
                </pic:pic>
              </a:graphicData>
            </a:graphic>
          </wp:inline>
        </w:drawing>
      </w:r>
      <w:r w:rsidRPr="009234A6">
        <w:t xml:space="preserve">, is not a useful quantity to describe the dispersion. To obtain the </w:t>
      </w:r>
      <w:r w:rsidRPr="00B764FB">
        <w:rPr>
          <w:b/>
          <w:bCs/>
          <w:i/>
        </w:rPr>
        <w:t>average deviation from the mean</w:t>
      </w:r>
      <w:r w:rsidRPr="009234A6">
        <w:t xml:space="preserve">, or </w:t>
      </w:r>
      <w:r w:rsidRPr="009234A6">
        <w:rPr>
          <w:i/>
        </w:rPr>
        <w:t xml:space="preserve">mean deviation </w:t>
      </w:r>
      <w:r w:rsidRPr="009234A6">
        <w:t xml:space="preserve">of set of N measurements, the absolute value of individual deviations </w:t>
      </w:r>
      <w:proofErr w:type="gramStart"/>
      <w:r w:rsidRPr="009234A6">
        <w:t>has to</w:t>
      </w:r>
      <w:proofErr w:type="gramEnd"/>
      <w:r w:rsidRPr="009234A6">
        <w:t xml:space="preserve"> be calculated, i.e.,</w:t>
      </w:r>
    </w:p>
    <w:p w14:paraId="75AB08FD" w14:textId="33AD2821" w:rsidR="00E30772" w:rsidRPr="009234A6" w:rsidRDefault="00E30772" w:rsidP="00E30772">
      <w:pPr>
        <w:tabs>
          <w:tab w:val="left" w:pos="2880"/>
          <w:tab w:val="left" w:pos="5400"/>
          <w:tab w:val="right" w:pos="8640"/>
        </w:tabs>
        <w:jc w:val="both"/>
      </w:pPr>
      <w:r w:rsidRPr="009234A6">
        <w:tab/>
      </w:r>
      <w:r>
        <w:rPr>
          <w:noProof/>
          <w:position w:val="-22"/>
        </w:rPr>
        <w:drawing>
          <wp:inline distT="0" distB="0" distL="0" distR="0" wp14:anchorId="64AB83A7" wp14:editId="20248273">
            <wp:extent cx="1644650" cy="40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4650" cy="406400"/>
                    </a:xfrm>
                    <a:prstGeom prst="rect">
                      <a:avLst/>
                    </a:prstGeom>
                    <a:noFill/>
                    <a:ln>
                      <a:noFill/>
                    </a:ln>
                  </pic:spPr>
                </pic:pic>
              </a:graphicData>
            </a:graphic>
          </wp:inline>
        </w:drawing>
      </w:r>
      <w:r w:rsidRPr="009234A6">
        <w:t xml:space="preserve">      </w:t>
      </w:r>
      <w:r>
        <w:rPr>
          <w:noProof/>
          <w:position w:val="-22"/>
        </w:rPr>
        <w:drawing>
          <wp:inline distT="0" distB="0" distL="0" distR="0" wp14:anchorId="22E69BC6" wp14:editId="64505277">
            <wp:extent cx="539750" cy="5651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9750" cy="565150"/>
                    </a:xfrm>
                    <a:prstGeom prst="rect">
                      <a:avLst/>
                    </a:prstGeom>
                    <a:noFill/>
                    <a:ln>
                      <a:noFill/>
                    </a:ln>
                  </pic:spPr>
                </pic:pic>
              </a:graphicData>
            </a:graphic>
          </wp:inline>
        </w:drawing>
      </w:r>
      <w:r w:rsidRPr="009234A6">
        <w:t xml:space="preserve"> </w:t>
      </w:r>
      <w:r w:rsidRPr="009234A6">
        <w:tab/>
        <w:t>(6)</w:t>
      </w:r>
    </w:p>
    <w:p w14:paraId="3D84D8D2" w14:textId="77777777" w:rsidR="00E30772" w:rsidRPr="009234A6" w:rsidRDefault="00E30772" w:rsidP="005F4E3A">
      <w:pPr>
        <w:tabs>
          <w:tab w:val="right" w:pos="8640"/>
        </w:tabs>
      </w:pPr>
      <w:r w:rsidRPr="009234A6">
        <w:t>This is a measure of the dispersion o</w:t>
      </w:r>
      <w:r>
        <w:t>f our data about the mean (</w:t>
      </w:r>
      <w:proofErr w:type="gramStart"/>
      <w:r>
        <w:t>i.e.</w:t>
      </w:r>
      <w:proofErr w:type="gramEnd"/>
      <w:r w:rsidRPr="009234A6">
        <w:t xml:space="preserve"> a measure of precision). The experimental value </w:t>
      </w:r>
      <w:proofErr w:type="spellStart"/>
      <w:r w:rsidRPr="009234A6">
        <w:rPr>
          <w:i/>
        </w:rPr>
        <w:t>X</w:t>
      </w:r>
      <w:r w:rsidRPr="009234A6">
        <w:rPr>
          <w:i/>
          <w:vertAlign w:val="subscript"/>
        </w:rPr>
        <w:t>v</w:t>
      </w:r>
      <w:proofErr w:type="spellEnd"/>
      <w:r w:rsidRPr="009234A6">
        <w:t xml:space="preserve"> of a measured quantity is given in the </w:t>
      </w:r>
      <w:proofErr w:type="gramStart"/>
      <w:r w:rsidRPr="009234A6">
        <w:t>form</w:t>
      </w:r>
      <w:proofErr w:type="gramEnd"/>
      <w:r w:rsidRPr="009234A6">
        <w:t xml:space="preserve"> </w:t>
      </w:r>
    </w:p>
    <w:p w14:paraId="2C7EB8BF" w14:textId="77777777" w:rsidR="00E30772" w:rsidRDefault="00D26286" w:rsidP="00E30772">
      <w:pPr>
        <w:tabs>
          <w:tab w:val="left" w:pos="2880"/>
          <w:tab w:val="right" w:pos="8640"/>
        </w:tabs>
        <w:jc w:val="both"/>
      </w:pPr>
      <w:r>
        <w:rPr>
          <w:noProof/>
        </w:rPr>
        <w:object w:dxaOrig="1440" w:dyaOrig="1440" w14:anchorId="41B3BCAC">
          <v:shape id="_x0000_s1033" type="#_x0000_t75" style="position:absolute;left:0;text-align:left;margin-left:142.35pt;margin-top:5.65pt;width:54.75pt;height:17.25pt;z-index:251666432">
            <v:imagedata r:id="rId25" o:title=""/>
            <w10:wrap type="square" side="right"/>
          </v:shape>
          <o:OLEObject Type="Embed" ProgID="Equation.DSMT4" ShapeID="_x0000_s1033" DrawAspect="Content" ObjectID="_1782237122" r:id="rId26"/>
        </w:object>
      </w:r>
      <w:r w:rsidR="00E30772">
        <w:tab/>
        <w:t>(7)</w:t>
      </w:r>
    </w:p>
    <w:p w14:paraId="148243AB" w14:textId="77777777" w:rsidR="00E30772" w:rsidRDefault="00E30772" w:rsidP="00E30772">
      <w:pPr>
        <w:tabs>
          <w:tab w:val="right" w:pos="8640"/>
        </w:tabs>
        <w:jc w:val="both"/>
      </w:pPr>
    </w:p>
    <w:p w14:paraId="646AA726" w14:textId="77777777" w:rsidR="00E30772" w:rsidRPr="009234A6" w:rsidRDefault="00E30772" w:rsidP="005F4E3A">
      <w:pPr>
        <w:tabs>
          <w:tab w:val="right" w:pos="8640"/>
        </w:tabs>
      </w:pPr>
      <w:r w:rsidRPr="009234A6">
        <w:t xml:space="preserve">Note that the term </w:t>
      </w:r>
      <w:r w:rsidRPr="009234A6">
        <w:sym w:font="Symbol" w:char="F0B1"/>
      </w:r>
      <w:r w:rsidRPr="009234A6">
        <w:t xml:space="preserve"> gives a measure of the precision of the experimental value. The accuracy of the mean value experimental measurements should be expressed in terms of the percent error or percent difference. </w:t>
      </w:r>
    </w:p>
    <w:p w14:paraId="1EE2FE6C" w14:textId="77777777" w:rsidR="005F4E3A" w:rsidRDefault="005F4E3A" w:rsidP="00E30772">
      <w:pPr>
        <w:pStyle w:val="Heading4"/>
      </w:pPr>
    </w:p>
    <w:p w14:paraId="62076D08" w14:textId="07FA0D75" w:rsidR="00E30772" w:rsidRPr="00C94AFA" w:rsidRDefault="00E30772" w:rsidP="00E30772">
      <w:pPr>
        <w:pStyle w:val="Heading4"/>
      </w:pPr>
      <w:r>
        <w:t>Example 4</w:t>
      </w:r>
      <w:r w:rsidRPr="00C94AFA">
        <w:t>:</w:t>
      </w:r>
    </w:p>
    <w:p w14:paraId="51EEAF43" w14:textId="77777777" w:rsidR="00E30772" w:rsidRDefault="00E30772" w:rsidP="00E30772">
      <w:pPr>
        <w:tabs>
          <w:tab w:val="right" w:pos="8640"/>
        </w:tabs>
        <w:jc w:val="both"/>
      </w:pPr>
      <w:r>
        <w:t>The following five results were obtained for measured values of density of Aluminum (in g/cm</w:t>
      </w:r>
      <w:r w:rsidRPr="00C75C09">
        <w:rPr>
          <w:vertAlign w:val="superscript"/>
        </w:rPr>
        <w:t>3</w:t>
      </w:r>
      <w:r>
        <w:t>):</w:t>
      </w:r>
    </w:p>
    <w:p w14:paraId="4CC671A2" w14:textId="77777777" w:rsidR="00E30772" w:rsidRDefault="00E30772" w:rsidP="00E30772">
      <w:pPr>
        <w:tabs>
          <w:tab w:val="left" w:pos="1080"/>
          <w:tab w:val="left" w:pos="2160"/>
          <w:tab w:val="left" w:pos="3240"/>
          <w:tab w:val="left" w:pos="4320"/>
          <w:tab w:val="left" w:pos="5400"/>
          <w:tab w:val="right" w:pos="8640"/>
        </w:tabs>
        <w:jc w:val="both"/>
      </w:pPr>
      <w:r>
        <w:tab/>
        <w:t>2.62</w:t>
      </w:r>
      <w:r>
        <w:tab/>
        <w:t>2.74</w:t>
      </w:r>
      <w:r>
        <w:tab/>
        <w:t>2.83</w:t>
      </w:r>
      <w:r>
        <w:tab/>
        <w:t>2.67</w:t>
      </w:r>
      <w:r>
        <w:tab/>
        <w:t>2.78</w:t>
      </w:r>
    </w:p>
    <w:p w14:paraId="74023AF3" w14:textId="77777777" w:rsidR="00E30772" w:rsidRPr="00C75C09" w:rsidRDefault="00E30772" w:rsidP="00E30772">
      <w:pPr>
        <w:tabs>
          <w:tab w:val="left" w:pos="1440"/>
          <w:tab w:val="left" w:pos="2700"/>
          <w:tab w:val="left" w:pos="3960"/>
          <w:tab w:val="left" w:pos="5760"/>
          <w:tab w:val="right" w:pos="8640"/>
        </w:tabs>
        <w:ind w:left="540"/>
        <w:jc w:val="both"/>
      </w:pPr>
      <w:r>
        <w:t>k</w:t>
      </w:r>
      <w:r>
        <w:tab/>
      </w:r>
      <w:proofErr w:type="spellStart"/>
      <w:r>
        <w:t>X</w:t>
      </w:r>
      <w:r w:rsidRPr="00C75C09">
        <w:rPr>
          <w:vertAlign w:val="subscript"/>
        </w:rPr>
        <w:t>k</w:t>
      </w:r>
      <w:proofErr w:type="spellEnd"/>
      <w:r>
        <w:tab/>
        <w:t>d</w:t>
      </w:r>
      <w:r w:rsidRPr="00C75C09">
        <w:rPr>
          <w:vertAlign w:val="subscript"/>
        </w:rPr>
        <w:t>k</w:t>
      </w:r>
      <w:r>
        <w:tab/>
        <w:t>|d</w:t>
      </w:r>
      <w:r w:rsidRPr="00C75C09">
        <w:rPr>
          <w:vertAlign w:val="subscript"/>
        </w:rPr>
        <w:t>k</w:t>
      </w:r>
      <w:r>
        <w:t>|</w:t>
      </w:r>
    </w:p>
    <w:p w14:paraId="149C7A16" w14:textId="77777777" w:rsidR="00E30772" w:rsidRDefault="00E30772" w:rsidP="00E30772">
      <w:pPr>
        <w:tabs>
          <w:tab w:val="left" w:pos="1440"/>
          <w:tab w:val="left" w:pos="2700"/>
          <w:tab w:val="left" w:pos="3960"/>
          <w:tab w:val="left" w:pos="5760"/>
          <w:tab w:val="right" w:pos="8640"/>
        </w:tabs>
        <w:ind w:left="540"/>
        <w:jc w:val="both"/>
      </w:pPr>
      <w:r>
        <w:t>1</w:t>
      </w:r>
      <w:r>
        <w:tab/>
        <w:t>2.62</w:t>
      </w:r>
      <w:r>
        <w:tab/>
        <w:t>-0.11</w:t>
      </w:r>
      <w:r>
        <w:tab/>
        <w:t>0.11</w:t>
      </w:r>
    </w:p>
    <w:p w14:paraId="52045091" w14:textId="77777777" w:rsidR="00E30772" w:rsidRDefault="00E30772" w:rsidP="00E30772">
      <w:pPr>
        <w:tabs>
          <w:tab w:val="left" w:pos="1440"/>
          <w:tab w:val="left" w:pos="2700"/>
          <w:tab w:val="left" w:pos="3960"/>
          <w:tab w:val="left" w:pos="5760"/>
          <w:tab w:val="right" w:pos="8640"/>
        </w:tabs>
        <w:ind w:left="540"/>
        <w:jc w:val="both"/>
      </w:pPr>
      <w:r>
        <w:t>2</w:t>
      </w:r>
      <w:r>
        <w:tab/>
        <w:t>2.74</w:t>
      </w:r>
      <w:r>
        <w:tab/>
        <w:t xml:space="preserve"> 0.01</w:t>
      </w:r>
      <w:r>
        <w:tab/>
        <w:t>0.01</w:t>
      </w:r>
    </w:p>
    <w:p w14:paraId="0A93BBD2" w14:textId="77777777" w:rsidR="00E30772" w:rsidRDefault="00E30772" w:rsidP="00E30772">
      <w:pPr>
        <w:tabs>
          <w:tab w:val="left" w:pos="1440"/>
          <w:tab w:val="left" w:pos="2700"/>
          <w:tab w:val="left" w:pos="3960"/>
          <w:tab w:val="left" w:pos="5760"/>
          <w:tab w:val="right" w:pos="8640"/>
        </w:tabs>
        <w:ind w:left="540"/>
        <w:jc w:val="both"/>
      </w:pPr>
      <w:r>
        <w:t>3</w:t>
      </w:r>
      <w:r>
        <w:tab/>
        <w:t>2.83</w:t>
      </w:r>
      <w:r>
        <w:tab/>
        <w:t xml:space="preserve"> 0.10</w:t>
      </w:r>
      <w:r>
        <w:tab/>
        <w:t>0.10</w:t>
      </w:r>
    </w:p>
    <w:p w14:paraId="60992567" w14:textId="77777777" w:rsidR="00E30772" w:rsidRDefault="00E30772" w:rsidP="00E30772">
      <w:pPr>
        <w:tabs>
          <w:tab w:val="left" w:pos="1440"/>
          <w:tab w:val="left" w:pos="2700"/>
          <w:tab w:val="left" w:pos="3960"/>
          <w:tab w:val="left" w:pos="5760"/>
          <w:tab w:val="right" w:pos="8640"/>
        </w:tabs>
        <w:ind w:left="540"/>
        <w:jc w:val="both"/>
      </w:pPr>
      <w:r>
        <w:t>4</w:t>
      </w:r>
      <w:r>
        <w:tab/>
        <w:t>2.67</w:t>
      </w:r>
      <w:r>
        <w:tab/>
        <w:t>-0.06</w:t>
      </w:r>
      <w:r>
        <w:tab/>
        <w:t>0.06</w:t>
      </w:r>
    </w:p>
    <w:p w14:paraId="6E3CD082" w14:textId="77777777" w:rsidR="00E30772" w:rsidRDefault="00E30772" w:rsidP="00E30772">
      <w:pPr>
        <w:pBdr>
          <w:bottom w:val="single" w:sz="4" w:space="1" w:color="auto"/>
        </w:pBdr>
        <w:tabs>
          <w:tab w:val="left" w:pos="1440"/>
          <w:tab w:val="left" w:pos="2700"/>
          <w:tab w:val="left" w:pos="3960"/>
        </w:tabs>
        <w:ind w:left="540" w:right="5112"/>
        <w:jc w:val="both"/>
      </w:pPr>
      <w:r>
        <w:t>5</w:t>
      </w:r>
      <w:r>
        <w:tab/>
        <w:t>2.78</w:t>
      </w:r>
      <w:r>
        <w:tab/>
        <w:t xml:space="preserve"> 0.05</w:t>
      </w:r>
      <w:r>
        <w:tab/>
        <w:t>0.05</w:t>
      </w:r>
    </w:p>
    <w:p w14:paraId="2E18013D" w14:textId="77777777" w:rsidR="00E30772" w:rsidRDefault="00E30772" w:rsidP="00E30772">
      <w:pPr>
        <w:tabs>
          <w:tab w:val="left" w:pos="1080"/>
          <w:tab w:val="left" w:pos="1440"/>
          <w:tab w:val="left" w:pos="2610"/>
          <w:tab w:val="left" w:pos="3780"/>
          <w:tab w:val="left" w:pos="5760"/>
          <w:tab w:val="right" w:pos="8640"/>
        </w:tabs>
        <w:jc w:val="both"/>
      </w:pPr>
      <w:r>
        <w:tab/>
      </w:r>
      <w:r>
        <w:rPr>
          <w:noProof/>
          <w:position w:val="-4"/>
        </w:rPr>
        <w:drawing>
          <wp:inline distT="0" distB="0" distL="0" distR="0" wp14:anchorId="5641F5FE" wp14:editId="3B870197">
            <wp:extent cx="15240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2.728</w:t>
      </w:r>
      <w:r>
        <w:tab/>
        <w:t>∑= -0.01</w:t>
      </w:r>
      <w:r>
        <w:tab/>
        <w:t>∑= 0.33</w:t>
      </w:r>
    </w:p>
    <w:p w14:paraId="69F45E4B" w14:textId="77777777" w:rsidR="00E30772" w:rsidRDefault="00E30772" w:rsidP="00E30772">
      <w:pPr>
        <w:tabs>
          <w:tab w:val="left" w:pos="1080"/>
          <w:tab w:val="left" w:pos="1440"/>
          <w:tab w:val="left" w:pos="2880"/>
          <w:tab w:val="left" w:pos="4320"/>
          <w:tab w:val="left" w:pos="5760"/>
          <w:tab w:val="right" w:pos="8640"/>
        </w:tabs>
        <w:jc w:val="both"/>
      </w:pPr>
      <w:r>
        <w:tab/>
      </w:r>
      <w:r>
        <w:rPr>
          <w:noProof/>
          <w:position w:val="-4"/>
        </w:rPr>
        <w:drawing>
          <wp:inline distT="0" distB="0" distL="0" distR="0" wp14:anchorId="4554E269" wp14:editId="647EA6D7">
            <wp:extent cx="152400"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2.73</w:t>
      </w:r>
      <w:r>
        <w:tab/>
        <w:t>Average deviation from the mean = 0.33/5 = 0.066</w:t>
      </w:r>
    </w:p>
    <w:p w14:paraId="5ED25AFB" w14:textId="0E5ED750" w:rsidR="00E30772" w:rsidRDefault="00E30772" w:rsidP="00E30772">
      <w:pPr>
        <w:tabs>
          <w:tab w:val="left" w:pos="1440"/>
          <w:tab w:val="left" w:pos="2880"/>
          <w:tab w:val="left" w:pos="4320"/>
          <w:tab w:val="left" w:pos="5760"/>
          <w:tab w:val="right" w:pos="8640"/>
        </w:tabs>
        <w:jc w:val="both"/>
      </w:pPr>
      <w:r>
        <w:t>Result: 2.73 ± 0.07</w:t>
      </w:r>
      <w:r w:rsidR="005F4E3A">
        <w:t xml:space="preserve"> g/cm</w:t>
      </w:r>
      <w:r w:rsidR="005F4E3A" w:rsidRPr="005F4E3A">
        <w:rPr>
          <w:vertAlign w:val="superscript"/>
        </w:rPr>
        <w:t>3</w:t>
      </w:r>
      <w:r w:rsidR="005F4E3A">
        <w:t xml:space="preserve"> </w:t>
      </w:r>
    </w:p>
    <w:p w14:paraId="46F93310" w14:textId="3CD822BA" w:rsidR="00E30772" w:rsidRDefault="00E30772" w:rsidP="005F4E3A">
      <w:pPr>
        <w:tabs>
          <w:tab w:val="right" w:pos="8640"/>
        </w:tabs>
      </w:pPr>
      <w:r>
        <w:t>Taking more data with the same instrument should not substantially change the value of deviation.</w:t>
      </w:r>
    </w:p>
    <w:p w14:paraId="4AB91475" w14:textId="77777777" w:rsidR="00E32606" w:rsidRDefault="00E32606" w:rsidP="005F4E3A">
      <w:pPr>
        <w:tabs>
          <w:tab w:val="right" w:pos="8640"/>
        </w:tabs>
      </w:pPr>
    </w:p>
    <w:p w14:paraId="6128CB85" w14:textId="77777777" w:rsidR="00E30772" w:rsidRPr="009234A6" w:rsidRDefault="00E30772" w:rsidP="00850F51">
      <w:pPr>
        <w:pStyle w:val="Heading4"/>
        <w:keepNext w:val="0"/>
        <w:keepLines w:val="0"/>
        <w:numPr>
          <w:ilvl w:val="1"/>
          <w:numId w:val="4"/>
        </w:numPr>
        <w:spacing w:before="0" w:after="0"/>
        <w:ind w:left="360" w:hanging="360"/>
      </w:pPr>
      <w:r w:rsidRPr="009234A6">
        <w:t>Standard Deviation</w:t>
      </w:r>
    </w:p>
    <w:p w14:paraId="75149DEE" w14:textId="77777777" w:rsidR="00E30772" w:rsidRPr="009234A6" w:rsidRDefault="00E30772" w:rsidP="005F4E3A">
      <w:r w:rsidRPr="009234A6">
        <w:t xml:space="preserve">From statistical analysis we find that, for a data to have a Gaussian distribution means that the probability of obtaining the result </w:t>
      </w:r>
      <w:r w:rsidRPr="009234A6">
        <w:rPr>
          <w:i/>
        </w:rPr>
        <w:t xml:space="preserve">X </w:t>
      </w:r>
      <w:r w:rsidRPr="009234A6">
        <w:t xml:space="preserve">is, </w:t>
      </w:r>
    </w:p>
    <w:p w14:paraId="32FBB3E4" w14:textId="77777777" w:rsidR="00E30772" w:rsidRDefault="00D26286" w:rsidP="00E30772">
      <w:pPr>
        <w:jc w:val="both"/>
      </w:pPr>
      <w:r>
        <w:rPr>
          <w:noProof/>
        </w:rPr>
        <w:object w:dxaOrig="1440" w:dyaOrig="1440" w14:anchorId="2759DE3D">
          <v:shape id="_x0000_s1032" type="#_x0000_t75" style="position:absolute;left:0;text-align:left;margin-left:168pt;margin-top:11.05pt;width:103.3pt;height:36.75pt;z-index:251665408">
            <v:imagedata r:id="rId27" o:title=""/>
            <w10:wrap type="square" side="right"/>
          </v:shape>
          <o:OLEObject Type="Embed" ProgID="Equation.DSMT4" ShapeID="_x0000_s1032" DrawAspect="Content" ObjectID="_1782237123" r:id="rId28"/>
        </w:object>
      </w:r>
      <w:r>
        <w:rPr>
          <w:noProof/>
        </w:rPr>
        <w:object w:dxaOrig="1440" w:dyaOrig="1440" w14:anchorId="3DAF9623">
          <v:shape id="_x0000_s1027" type="#_x0000_t75" style="position:absolute;left:0;text-align:left;margin-left:168pt;margin-top:11.05pt;width:103.3pt;height:36.75pt;z-index:251660288">
            <v:imagedata r:id="rId27" o:title=""/>
            <w10:wrap type="square" side="right"/>
          </v:shape>
          <o:OLEObject Type="Embed" ProgID="Equation.DSMT4" ShapeID="_x0000_s1027" DrawAspect="Content" ObjectID="_1782237124" r:id="rId29"/>
        </w:object>
      </w:r>
    </w:p>
    <w:p w14:paraId="7D30F230" w14:textId="6D5D4574" w:rsidR="00E30772" w:rsidRPr="009234A6" w:rsidRDefault="00E30772" w:rsidP="005F4E3A">
      <w:r w:rsidRPr="009234A6">
        <w:t xml:space="preserve">                                                </w:t>
      </w:r>
      <w:r>
        <w:t>(8</w:t>
      </w:r>
      <w:r w:rsidRPr="009234A6">
        <w:t>)</w:t>
      </w:r>
      <w:r>
        <w:t>.</w:t>
      </w:r>
      <w:r w:rsidRPr="009234A6">
        <w:br w:type="textWrapping" w:clear="all"/>
        <w:t xml:space="preserve">where </w:t>
      </w:r>
      <w:r>
        <w:rPr>
          <w:i/>
        </w:rPr>
        <w:t>X</w:t>
      </w:r>
      <w:r w:rsidRPr="009234A6">
        <w:rPr>
          <w:i/>
          <w:vertAlign w:val="subscript"/>
        </w:rPr>
        <w:t>0</w:t>
      </w:r>
      <w:r w:rsidRPr="009234A6">
        <w:rPr>
          <w:i/>
        </w:rPr>
        <w:t xml:space="preserve"> </w:t>
      </w:r>
      <w:r w:rsidRPr="009234A6">
        <w:t>is most probable value</w:t>
      </w:r>
      <w:r>
        <w:t>. σ</w:t>
      </w:r>
      <w:r w:rsidRPr="009234A6">
        <w:t xml:space="preserve"> is called the standard deviation</w:t>
      </w:r>
      <w:r>
        <w:t xml:space="preserve"> and it</w:t>
      </w:r>
      <w:r w:rsidRPr="009234A6">
        <w:t xml:space="preserve"> determines the width of the distribution</w:t>
      </w:r>
      <w:r>
        <w:t xml:space="preserve"> curve</w:t>
      </w:r>
      <w:r w:rsidRPr="009234A6">
        <w:t xml:space="preserve">. Because of the law of large numbers this assumption will tend to be valid for random errors. </w:t>
      </w:r>
      <w:r w:rsidR="00242B93">
        <w:t>I</w:t>
      </w:r>
      <w:r w:rsidRPr="009234A6">
        <w:t xml:space="preserve">t is </w:t>
      </w:r>
      <w:r w:rsidR="00242B93">
        <w:t xml:space="preserve">a </w:t>
      </w:r>
      <w:r w:rsidRPr="009234A6">
        <w:t xml:space="preserve">common practice to quote error in terms of the standard deviation of a Gaussian distribution fit to the observed data distribution. This is the way we should quote </w:t>
      </w:r>
      <w:proofErr w:type="gramStart"/>
      <w:r w:rsidRPr="009234A6">
        <w:t>error</w:t>
      </w:r>
      <w:proofErr w:type="gramEnd"/>
      <w:r w:rsidRPr="009234A6">
        <w:t xml:space="preserve"> in our reports. </w:t>
      </w:r>
    </w:p>
    <w:p w14:paraId="59C81CC3" w14:textId="77777777" w:rsidR="00E30772" w:rsidRDefault="00E30772" w:rsidP="00E30772">
      <w:pPr>
        <w:jc w:val="both"/>
      </w:pPr>
      <w:r w:rsidRPr="009234A6">
        <w:t xml:space="preserve">The </w:t>
      </w:r>
      <w:proofErr w:type="gramStart"/>
      <w:r w:rsidRPr="009234A6">
        <w:t>mean</w:t>
      </w:r>
      <w:proofErr w:type="gramEnd"/>
      <w:r w:rsidRPr="009234A6">
        <w:t xml:space="preserve"> is the most probable value of a Gaussian distribution. In terms of the mean, the </w:t>
      </w:r>
      <w:r w:rsidRPr="009234A6">
        <w:rPr>
          <w:b/>
          <w:bCs/>
        </w:rPr>
        <w:t>standard deviation</w:t>
      </w:r>
      <w:r w:rsidRPr="009234A6">
        <w:t xml:space="preserve"> of any distribution is, </w:t>
      </w:r>
    </w:p>
    <w:p w14:paraId="6D045275" w14:textId="77777777" w:rsidR="00E30772" w:rsidRDefault="00E30772" w:rsidP="00E30772">
      <w:pPr>
        <w:tabs>
          <w:tab w:val="left" w:pos="2970"/>
          <w:tab w:val="left" w:pos="8280"/>
        </w:tabs>
      </w:pPr>
      <w:r>
        <w:tab/>
      </w:r>
      <w:r>
        <w:rPr>
          <w:noProof/>
        </w:rPr>
        <w:drawing>
          <wp:anchor distT="0" distB="0" distL="114300" distR="114300" simplePos="0" relativeHeight="251669504" behindDoc="0" locked="0" layoutInCell="1" allowOverlap="1" wp14:anchorId="69D377FF" wp14:editId="70AF4F12">
            <wp:simplePos x="0" y="0"/>
            <wp:positionH relativeFrom="column">
              <wp:posOffset>1882140</wp:posOffset>
            </wp:positionH>
            <wp:positionV relativeFrom="paragraph">
              <wp:posOffset>-1905</wp:posOffset>
            </wp:positionV>
            <wp:extent cx="1914525" cy="695325"/>
            <wp:effectExtent l="0" t="0" r="9525" b="9525"/>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14525" cy="695325"/>
                    </a:xfrm>
                    <a:prstGeom prst="rect">
                      <a:avLst/>
                    </a:prstGeom>
                    <a:noFill/>
                    <a:ln>
                      <a:noFill/>
                    </a:ln>
                  </pic:spPr>
                </pic:pic>
              </a:graphicData>
            </a:graphic>
            <wp14:sizeRelH relativeFrom="page">
              <wp14:pctWidth>0</wp14:pctWidth>
            </wp14:sizeRelH>
            <wp14:sizeRelV relativeFrom="page">
              <wp14:pctHeight>0</wp14:pctHeight>
            </wp14:sizeRelV>
          </wp:anchor>
        </w:drawing>
      </w:r>
      <w:r>
        <w:tab/>
      </w:r>
    </w:p>
    <w:p w14:paraId="59DC48BD" w14:textId="77777777" w:rsidR="00E30772" w:rsidRDefault="00E30772" w:rsidP="00E30772">
      <w:pPr>
        <w:tabs>
          <w:tab w:val="left" w:pos="2970"/>
          <w:tab w:val="left" w:pos="8280"/>
        </w:tabs>
      </w:pPr>
      <w:r>
        <w:tab/>
      </w:r>
      <w:r>
        <w:tab/>
        <w:t>(9)</w:t>
      </w:r>
    </w:p>
    <w:p w14:paraId="72DF6CC6" w14:textId="77777777" w:rsidR="00E30772" w:rsidRPr="009234A6" w:rsidRDefault="00E30772" w:rsidP="00E30772">
      <w:pPr>
        <w:jc w:val="both"/>
      </w:pPr>
    </w:p>
    <w:p w14:paraId="005CDA46" w14:textId="77777777" w:rsidR="00E30772" w:rsidRPr="009234A6" w:rsidRDefault="00E30772" w:rsidP="00850F51">
      <w:r w:rsidRPr="009234A6">
        <w:t xml:space="preserve">The quantity </w:t>
      </w:r>
      <w:r>
        <w:t>σ</w:t>
      </w:r>
      <w:r w:rsidRPr="009234A6">
        <w:rPr>
          <w:vertAlign w:val="superscript"/>
        </w:rPr>
        <w:t>2</w:t>
      </w:r>
      <w:r w:rsidRPr="009234A6">
        <w:t xml:space="preserve">, the square of the standard deviation, is called the </w:t>
      </w:r>
      <w:r w:rsidRPr="009234A6">
        <w:rPr>
          <w:b/>
          <w:bCs/>
        </w:rPr>
        <w:t>variance</w:t>
      </w:r>
      <w:r w:rsidRPr="009234A6">
        <w:t>. The best estimate of the</w:t>
      </w:r>
      <w:r w:rsidRPr="009234A6">
        <w:rPr>
          <w:b/>
          <w:bCs/>
        </w:rPr>
        <w:t xml:space="preserve"> true standard deviation</w:t>
      </w:r>
      <w:r w:rsidRPr="009234A6">
        <w:t xml:space="preserve"> is, </w:t>
      </w:r>
    </w:p>
    <w:p w14:paraId="052E6A1A" w14:textId="7CB2C006" w:rsidR="00E30772" w:rsidRPr="009234A6" w:rsidRDefault="00E30772" w:rsidP="00850F51">
      <w:r w:rsidRPr="009234A6">
        <w:tab/>
      </w:r>
      <w:r w:rsidR="00850F51">
        <w:tab/>
      </w:r>
      <w:r w:rsidR="00850F51">
        <w:tab/>
      </w:r>
      <w:r w:rsidR="00850F51">
        <w:tab/>
      </w:r>
      <w:r>
        <w:rPr>
          <w:noProof/>
          <w:position w:val="-24"/>
        </w:rPr>
        <w:drawing>
          <wp:inline distT="0" distB="0" distL="0" distR="0" wp14:anchorId="03F2C94F" wp14:editId="6E4FDEF5">
            <wp:extent cx="1250950" cy="5905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0950" cy="590550"/>
                    </a:xfrm>
                    <a:prstGeom prst="rect">
                      <a:avLst/>
                    </a:prstGeom>
                    <a:noFill/>
                    <a:ln>
                      <a:noFill/>
                    </a:ln>
                  </pic:spPr>
                </pic:pic>
              </a:graphicData>
            </a:graphic>
          </wp:inline>
        </w:drawing>
      </w:r>
      <w:r w:rsidRPr="009234A6">
        <w:t xml:space="preserve">. </w:t>
      </w:r>
      <w:r w:rsidRPr="009234A6">
        <w:tab/>
      </w:r>
      <w:r w:rsidR="00850F51">
        <w:tab/>
      </w:r>
      <w:r w:rsidR="00850F51">
        <w:tab/>
      </w:r>
      <w:r w:rsidR="00850F51">
        <w:tab/>
      </w:r>
      <w:r w:rsidR="00850F51">
        <w:tab/>
      </w:r>
      <w:r w:rsidRPr="009234A6">
        <w:t>(</w:t>
      </w:r>
      <w:r>
        <w:t>10</w:t>
      </w:r>
      <w:r w:rsidRPr="009234A6">
        <w:t>)</w:t>
      </w:r>
    </w:p>
    <w:p w14:paraId="5DD13A60" w14:textId="77777777" w:rsidR="005F4E3A" w:rsidRDefault="00E30772" w:rsidP="00850F51">
      <w:r w:rsidRPr="00850F51">
        <w:t>The reason why we divide by N to get the best estimate of the mean and only by N-1 for the best estimate of the standard deviation needs to be explained. The true mean value of x is not being used to calculate the variance, but only the average of the measurements as the best estimate of it. Thus,</w:t>
      </w:r>
      <w:r w:rsidR="005F4E3A">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acc>
          <m:accPr>
            <m:chr m:val="̅"/>
            <m:ctrlPr>
              <w:rPr>
                <w:rFonts w:ascii="Cambria Math" w:hAnsi="Cambria Math"/>
                <w:i/>
              </w:rPr>
            </m:ctrlPr>
          </m:accPr>
          <m:e>
            <m:r>
              <w:rPr>
                <w:rFonts w:ascii="Cambria Math" w:hAnsi="Cambria Math"/>
              </w:rPr>
              <m:t>X</m:t>
            </m:r>
          </m:e>
        </m:acc>
        <m:sSup>
          <m:sSupPr>
            <m:ctrlPr>
              <w:rPr>
                <w:rFonts w:ascii="Cambria Math" w:hAnsi="Cambria Math"/>
                <w:i/>
              </w:rPr>
            </m:ctrlPr>
          </m:sSupPr>
          <m:e>
            <m:r>
              <w:rPr>
                <w:rFonts w:ascii="Cambria Math" w:hAnsi="Cambria Math"/>
              </w:rPr>
              <m:t>)</m:t>
            </m:r>
          </m:e>
          <m:sup>
            <m:r>
              <w:rPr>
                <w:rFonts w:ascii="Cambria Math" w:hAnsi="Cambria Math"/>
              </w:rPr>
              <m:t>2</m:t>
            </m:r>
          </m:sup>
        </m:sSup>
      </m:oMath>
      <w:r w:rsidR="005F4E3A">
        <w:t xml:space="preserve">  </w:t>
      </w:r>
      <w:r w:rsidRPr="00850F51">
        <w:t>as calculated is always a little bit smaller than</w:t>
      </w:r>
    </w:p>
    <w:p w14:paraId="60A9238A" w14:textId="0D76D794" w:rsidR="00E30772" w:rsidRDefault="00E30772" w:rsidP="00850F51">
      <w:r w:rsidRPr="00850F51">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rue</m:t>
            </m:r>
          </m:sub>
        </m:sSub>
        <m:sSup>
          <m:sSupPr>
            <m:ctrlPr>
              <w:rPr>
                <w:rFonts w:ascii="Cambria Math" w:hAnsi="Cambria Math"/>
                <w:i/>
              </w:rPr>
            </m:ctrlPr>
          </m:sSupPr>
          <m:e>
            <m:r>
              <w:rPr>
                <w:rFonts w:ascii="Cambria Math" w:hAnsi="Cambria Math"/>
              </w:rPr>
              <m:t>)</m:t>
            </m:r>
          </m:e>
          <m:sup>
            <m:r>
              <w:rPr>
                <w:rFonts w:ascii="Cambria Math" w:hAnsi="Cambria Math"/>
              </w:rPr>
              <m:t>2</m:t>
            </m:r>
          </m:sup>
        </m:sSup>
      </m:oMath>
      <w:r w:rsidRPr="00850F51">
        <w:t>, the quantity really wanted. In the theory of probability (that is, using the assumption that the data has a Gaussian</w:t>
      </w:r>
      <w:r w:rsidRPr="009234A6">
        <w:t xml:space="preserve"> distribution), it can be shown that this underestimate is corrected by using </w:t>
      </w:r>
      <w:r w:rsidRPr="009234A6">
        <w:rPr>
          <w:b/>
          <w:bCs/>
        </w:rPr>
        <w:t>N-1</w:t>
      </w:r>
      <w:r w:rsidRPr="009234A6">
        <w:t xml:space="preserve"> instead of </w:t>
      </w:r>
      <w:r w:rsidRPr="009234A6">
        <w:rPr>
          <w:b/>
          <w:bCs/>
        </w:rPr>
        <w:t>N</w:t>
      </w:r>
      <w:r w:rsidRPr="009234A6">
        <w:t xml:space="preserve">. Now we can express the experimental value </w:t>
      </w:r>
      <w:proofErr w:type="spellStart"/>
      <w:r w:rsidRPr="009234A6">
        <w:rPr>
          <w:i/>
        </w:rPr>
        <w:t>X</w:t>
      </w:r>
      <w:r w:rsidRPr="009234A6">
        <w:rPr>
          <w:i/>
          <w:vertAlign w:val="subscript"/>
        </w:rPr>
        <w:t>v</w:t>
      </w:r>
      <w:proofErr w:type="spellEnd"/>
      <w:r w:rsidRPr="009234A6">
        <w:t xml:space="preserve"> as </w:t>
      </w:r>
    </w:p>
    <w:p w14:paraId="5157DAD3" w14:textId="77777777" w:rsidR="00E30772" w:rsidRPr="009234A6" w:rsidRDefault="00D26286" w:rsidP="00E30772">
      <w:pPr>
        <w:pStyle w:val="NormalWeb"/>
        <w:tabs>
          <w:tab w:val="right" w:pos="8640"/>
        </w:tabs>
        <w:spacing w:before="120" w:beforeAutospacing="0" w:after="0" w:afterAutospacing="0"/>
        <w:rPr>
          <w:rFonts w:ascii="Century Gothic" w:hAnsi="Century Gothic"/>
          <w:sz w:val="20"/>
          <w:szCs w:val="20"/>
        </w:rPr>
      </w:pPr>
      <w:r>
        <w:rPr>
          <w:rFonts w:ascii="Century Gothic" w:hAnsi="Century Gothic"/>
          <w:noProof/>
          <w:sz w:val="20"/>
          <w:szCs w:val="20"/>
        </w:rPr>
        <w:object w:dxaOrig="1440" w:dyaOrig="1440" w14:anchorId="141F9D9A">
          <v:shape id="_x0000_s1034" type="#_x0000_t75" style="position:absolute;margin-left:162pt;margin-top:0;width:60pt;height:17.25pt;z-index:251667456">
            <v:imagedata r:id="rId32" o:title=""/>
            <w10:wrap type="square" side="right"/>
          </v:shape>
          <o:OLEObject Type="Embed" ProgID="Equation.DSMT4" ShapeID="_x0000_s1034" DrawAspect="Content" ObjectID="_1782237125" r:id="rId33"/>
        </w:object>
      </w:r>
      <w:r>
        <w:rPr>
          <w:rFonts w:ascii="Century Gothic" w:hAnsi="Century Gothic"/>
          <w:noProof/>
          <w:sz w:val="20"/>
          <w:szCs w:val="20"/>
        </w:rPr>
        <w:object w:dxaOrig="1440" w:dyaOrig="1440" w14:anchorId="1BEDCB1B">
          <v:shape id="_x0000_s1029" type="#_x0000_t75" style="position:absolute;margin-left:162pt;margin-top:0;width:60pt;height:17.25pt;z-index:251662336">
            <v:imagedata r:id="rId32" o:title=""/>
            <w10:wrap type="square" side="right"/>
          </v:shape>
          <o:OLEObject Type="Embed" ProgID="Equation.DSMT4" ShapeID="_x0000_s1029" DrawAspect="Content" ObjectID="_1782237126" r:id="rId34"/>
        </w:object>
      </w:r>
      <w:r w:rsidR="00E30772">
        <w:rPr>
          <w:rFonts w:ascii="Century Gothic" w:hAnsi="Century Gothic"/>
          <w:sz w:val="20"/>
          <w:szCs w:val="20"/>
        </w:rPr>
        <w:tab/>
      </w:r>
      <w:r w:rsidR="00E30772" w:rsidRPr="009234A6">
        <w:rPr>
          <w:rFonts w:ascii="Century Gothic" w:hAnsi="Century Gothic"/>
          <w:sz w:val="20"/>
          <w:szCs w:val="20"/>
        </w:rPr>
        <w:t>(</w:t>
      </w:r>
      <w:r w:rsidR="00E30772">
        <w:rPr>
          <w:rFonts w:ascii="Century Gothic" w:hAnsi="Century Gothic"/>
          <w:sz w:val="20"/>
          <w:szCs w:val="20"/>
        </w:rPr>
        <w:t>11</w:t>
      </w:r>
      <w:r w:rsidR="00E30772" w:rsidRPr="009234A6">
        <w:rPr>
          <w:rFonts w:ascii="Century Gothic" w:hAnsi="Century Gothic"/>
          <w:sz w:val="20"/>
          <w:szCs w:val="20"/>
        </w:rPr>
        <w:t>)</w:t>
      </w:r>
    </w:p>
    <w:p w14:paraId="3272A2A0" w14:textId="3D8BAC28" w:rsidR="00E30772" w:rsidRPr="00850F51" w:rsidRDefault="00E30772" w:rsidP="005F4E3A">
      <w:r w:rsidRPr="00850F51">
        <w:t xml:space="preserve">If one made one more measurement of </w:t>
      </w:r>
      <w:proofErr w:type="gramStart"/>
      <w:r w:rsidRPr="00850F51">
        <w:rPr>
          <w:b/>
          <w:bCs/>
        </w:rPr>
        <w:t>x</w:t>
      </w:r>
      <w:proofErr w:type="gramEnd"/>
      <w:r w:rsidRPr="00850F51">
        <w:t xml:space="preserve"> then (this is also a property of a Gaussian distribution) it would have some 68% probability of lying within</w:t>
      </w:r>
      <w:r w:rsidRPr="00850F51">
        <w:rPr>
          <w:noProof/>
          <w:position w:val="-10"/>
        </w:rPr>
        <w:drawing>
          <wp:inline distT="0" distB="0" distL="0" distR="0" wp14:anchorId="41E85C6D" wp14:editId="439EC8D7">
            <wp:extent cx="476250" cy="2032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6250" cy="203200"/>
                    </a:xfrm>
                    <a:prstGeom prst="rect">
                      <a:avLst/>
                    </a:prstGeom>
                    <a:noFill/>
                    <a:ln>
                      <a:noFill/>
                    </a:ln>
                  </pic:spPr>
                </pic:pic>
              </a:graphicData>
            </a:graphic>
          </wp:inline>
        </w:drawing>
      </w:r>
      <w:r w:rsidRPr="00850F51">
        <w:t xml:space="preserve">. Note that this means that about 30% of all experiments will disagree with the accepted value by more than one standard deviation! </w:t>
      </w:r>
    </w:p>
    <w:p w14:paraId="7BB2078D" w14:textId="2A1B887A" w:rsidR="00850F51" w:rsidRDefault="00E30772" w:rsidP="00850F51">
      <w:r w:rsidRPr="009234A6">
        <w:t>However, we are also interested in the</w:t>
      </w:r>
      <w:r>
        <w:t xml:space="preserve"> </w:t>
      </w:r>
      <w:r w:rsidRPr="00323D18">
        <w:rPr>
          <w:b/>
          <w:bCs/>
        </w:rPr>
        <w:t xml:space="preserve">standard </w:t>
      </w:r>
      <w:r w:rsidRPr="009234A6">
        <w:rPr>
          <w:b/>
          <w:bCs/>
        </w:rPr>
        <w:t>error of the mean</w:t>
      </w:r>
      <w:r w:rsidRPr="009234A6">
        <w:t xml:space="preserve">, which is smaller than </w:t>
      </w:r>
      <w:proofErr w:type="spellStart"/>
      <w:r>
        <w:t>σ</w:t>
      </w:r>
      <w:r w:rsidRPr="009234A6">
        <w:rPr>
          <w:vertAlign w:val="subscript"/>
        </w:rPr>
        <w:t>x</w:t>
      </w:r>
      <w:proofErr w:type="spellEnd"/>
      <w:r w:rsidRPr="009234A6">
        <w:t xml:space="preserve"> if there were several measurements. An exact calculation </w:t>
      </w:r>
      <w:r w:rsidR="00242B93" w:rsidRPr="009234A6">
        <w:t>yield</w:t>
      </w:r>
      <w:r w:rsidRPr="009234A6">
        <w:t xml:space="preserve">, </w:t>
      </w:r>
    </w:p>
    <w:p w14:paraId="1DA99BC1" w14:textId="77777777" w:rsidR="00850F51" w:rsidRPr="009234A6" w:rsidRDefault="00850F51" w:rsidP="00850F51"/>
    <w:p w14:paraId="08DC014A" w14:textId="77777777" w:rsidR="00E30772" w:rsidRPr="009234A6" w:rsidRDefault="00D26286" w:rsidP="00E30772">
      <w:pPr>
        <w:pStyle w:val="NormalWeb"/>
        <w:jc w:val="both"/>
        <w:rPr>
          <w:rFonts w:ascii="Century Gothic" w:hAnsi="Century Gothic"/>
          <w:sz w:val="20"/>
          <w:szCs w:val="20"/>
        </w:rPr>
      </w:pPr>
      <w:r>
        <w:rPr>
          <w:rFonts w:ascii="Century Gothic" w:hAnsi="Century Gothic"/>
          <w:noProof/>
          <w:sz w:val="20"/>
          <w:szCs w:val="20"/>
        </w:rPr>
        <w:object w:dxaOrig="1440" w:dyaOrig="1440" w14:anchorId="0C957A18">
          <v:shape id="_x0000_s1028" type="#_x0000_t75" style="position:absolute;left:0;text-align:left;margin-left:151.5pt;margin-top:0;width:128.25pt;height:51pt;z-index:251661312">
            <v:imagedata r:id="rId36" o:title=""/>
            <w10:wrap type="square" side="right"/>
          </v:shape>
          <o:OLEObject Type="Embed" ProgID="Equation.DSMT4" ShapeID="_x0000_s1028" DrawAspect="Content" ObjectID="_1782237127" r:id="rId37"/>
        </w:object>
      </w:r>
      <w:r w:rsidR="00E30772" w:rsidRPr="009234A6">
        <w:rPr>
          <w:rFonts w:ascii="Century Gothic" w:hAnsi="Century Gothic"/>
          <w:sz w:val="20"/>
          <w:szCs w:val="20"/>
        </w:rPr>
        <w:t xml:space="preserve"> </w:t>
      </w:r>
    </w:p>
    <w:p w14:paraId="7B2A1AC4" w14:textId="6E0A359A" w:rsidR="00E30772" w:rsidRPr="009234A6" w:rsidRDefault="00E30772" w:rsidP="00850F51">
      <w:r w:rsidRPr="009234A6">
        <w:t xml:space="preserve">                                           (1</w:t>
      </w:r>
      <w:r>
        <w:t>2</w:t>
      </w:r>
      <w:r w:rsidRPr="009234A6">
        <w:t>)</w:t>
      </w:r>
      <w:r w:rsidRPr="009234A6">
        <w:br w:type="textWrapping" w:clear="all"/>
        <w:t xml:space="preserve">for the </w:t>
      </w:r>
      <w:r w:rsidRPr="009234A6">
        <w:rPr>
          <w:b/>
          <w:bCs/>
        </w:rPr>
        <w:t>standard error of the mean</w:t>
      </w:r>
      <w:r>
        <w:rPr>
          <w:b/>
          <w:bCs/>
        </w:rPr>
        <w:t xml:space="preserve"> (SE)</w:t>
      </w:r>
      <w:r w:rsidRPr="009234A6">
        <w:t>. This means that, for example, if there were 20 measurements, the error on the mean itself would be =</w:t>
      </w:r>
      <w:r>
        <w:t xml:space="preserve"> √20 =</w:t>
      </w:r>
      <w:r w:rsidRPr="009234A6">
        <w:t xml:space="preserve"> 4.47 times smaller th</w:t>
      </w:r>
      <w:r>
        <w:t>a</w:t>
      </w:r>
      <w:r w:rsidRPr="009234A6">
        <w:t xml:space="preserve">n the error of each measurement. The number to report for this series of </w:t>
      </w:r>
      <w:r w:rsidRPr="009234A6">
        <w:rPr>
          <w:b/>
          <w:bCs/>
        </w:rPr>
        <w:t>N</w:t>
      </w:r>
      <w:r w:rsidRPr="009234A6">
        <w:t xml:space="preserve"> measurements of x is </w:t>
      </w:r>
      <w:r>
        <w:t xml:space="preserve">   </w:t>
      </w:r>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σ</m:t>
            </m:r>
          </m:e>
          <m:sub>
            <m:acc>
              <m:accPr>
                <m:chr m:val="̅"/>
                <m:ctrlPr>
                  <w:rPr>
                    <w:rFonts w:ascii="Cambria Math" w:hAnsi="Cambria Math"/>
                    <w:i/>
                    <w:sz w:val="26"/>
                    <w:szCs w:val="26"/>
                  </w:rPr>
                </m:ctrlPr>
              </m:accPr>
              <m:e>
                <m:r>
                  <w:rPr>
                    <w:rFonts w:ascii="Cambria Math" w:hAnsi="Cambria Math"/>
                    <w:sz w:val="26"/>
                    <w:szCs w:val="26"/>
                  </w:rPr>
                  <m:t>x</m:t>
                </m:r>
              </m:e>
            </m:acc>
          </m:sub>
        </m:sSub>
      </m:oMath>
      <w:r>
        <w:t xml:space="preserve">    w</w:t>
      </w:r>
      <w:r w:rsidRPr="009234A6">
        <w:t>here</w:t>
      </w:r>
      <w:r>
        <w:t xml:space="preserve">  </w:t>
      </w:r>
      <m:oMath>
        <m:sSub>
          <m:sSubPr>
            <m:ctrlPr>
              <w:rPr>
                <w:rFonts w:ascii="Cambria Math" w:hAnsi="Cambria Math"/>
                <w:i/>
                <w:sz w:val="26"/>
                <w:szCs w:val="26"/>
              </w:rPr>
            </m:ctrlPr>
          </m:sSubPr>
          <m:e>
            <m:r>
              <w:rPr>
                <w:rFonts w:ascii="Cambria Math" w:hAnsi="Cambria Math"/>
                <w:sz w:val="26"/>
                <w:szCs w:val="26"/>
              </w:rPr>
              <m:t>σ</m:t>
            </m:r>
          </m:e>
          <m:sub>
            <m:acc>
              <m:accPr>
                <m:chr m:val="̅"/>
                <m:ctrlPr>
                  <w:rPr>
                    <w:rFonts w:ascii="Cambria Math" w:hAnsi="Cambria Math"/>
                    <w:i/>
                    <w:sz w:val="26"/>
                    <w:szCs w:val="26"/>
                  </w:rPr>
                </m:ctrlPr>
              </m:accPr>
              <m:e>
                <m:r>
                  <w:rPr>
                    <w:rFonts w:ascii="Cambria Math" w:hAnsi="Cambria Math"/>
                    <w:sz w:val="26"/>
                    <w:szCs w:val="26"/>
                  </w:rPr>
                  <m:t>x</m:t>
                </m:r>
              </m:e>
            </m:acc>
          </m:sub>
        </m:sSub>
        <m:r>
          <w:rPr>
            <w:rFonts w:ascii="Cambria Math" w:hAnsi="Cambria Math"/>
            <w:sz w:val="26"/>
            <w:szCs w:val="26"/>
          </w:rPr>
          <m:t xml:space="preserve">=SE=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x</m:t>
                </m:r>
              </m:sub>
            </m:sSub>
          </m:num>
          <m:den>
            <m:rad>
              <m:radPr>
                <m:degHide m:val="1"/>
                <m:ctrlPr>
                  <w:rPr>
                    <w:rFonts w:ascii="Cambria Math" w:hAnsi="Cambria Math"/>
                    <w:i/>
                    <w:sz w:val="26"/>
                    <w:szCs w:val="26"/>
                  </w:rPr>
                </m:ctrlPr>
              </m:radPr>
              <m:deg/>
              <m:e>
                <m:r>
                  <w:rPr>
                    <w:rFonts w:ascii="Cambria Math" w:hAnsi="Cambria Math"/>
                    <w:sz w:val="26"/>
                    <w:szCs w:val="26"/>
                  </w:rPr>
                  <m:t>N</m:t>
                </m:r>
              </m:e>
            </m:rad>
          </m:den>
        </m:f>
      </m:oMath>
      <w:r>
        <w:t xml:space="preserve"> </w:t>
      </w:r>
      <w:r w:rsidRPr="009234A6">
        <w:t xml:space="preserve">. The meaning of this is that if the </w:t>
      </w:r>
      <w:r w:rsidRPr="009234A6">
        <w:rPr>
          <w:b/>
          <w:bCs/>
        </w:rPr>
        <w:t>N</w:t>
      </w:r>
      <w:r w:rsidRPr="009234A6">
        <w:t xml:space="preserve"> measurements of </w:t>
      </w:r>
      <w:r w:rsidRPr="009234A6">
        <w:rPr>
          <w:b/>
          <w:bCs/>
        </w:rPr>
        <w:t>x</w:t>
      </w:r>
      <w:r w:rsidRPr="009234A6">
        <w:t xml:space="preserve"> were repeated there would be a 68% probability </w:t>
      </w:r>
      <w:r>
        <w:t xml:space="preserve">that </w:t>
      </w:r>
      <w:r w:rsidRPr="009234A6">
        <w:t xml:space="preserve">the new mean value of would lie within </w:t>
      </w:r>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σ</m:t>
            </m:r>
          </m:e>
          <m:sub>
            <m:acc>
              <m:accPr>
                <m:chr m:val="̅"/>
                <m:ctrlPr>
                  <w:rPr>
                    <w:rFonts w:ascii="Cambria Math" w:hAnsi="Cambria Math"/>
                    <w:i/>
                    <w:sz w:val="26"/>
                    <w:szCs w:val="26"/>
                  </w:rPr>
                </m:ctrlPr>
              </m:accPr>
              <m:e>
                <m:r>
                  <w:rPr>
                    <w:rFonts w:ascii="Cambria Math" w:hAnsi="Cambria Math"/>
                    <w:sz w:val="26"/>
                    <w:szCs w:val="26"/>
                  </w:rPr>
                  <m:t>x</m:t>
                </m:r>
              </m:e>
            </m:acc>
          </m:sub>
        </m:sSub>
      </m:oMath>
      <w:r w:rsidRPr="009234A6">
        <w:t xml:space="preserve"> (that is between </w:t>
      </w:r>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σ</m:t>
            </m:r>
          </m:e>
          <m:sub>
            <m:acc>
              <m:accPr>
                <m:chr m:val="̅"/>
                <m:ctrlPr>
                  <w:rPr>
                    <w:rFonts w:ascii="Cambria Math" w:hAnsi="Cambria Math"/>
                    <w:i/>
                    <w:sz w:val="26"/>
                    <w:szCs w:val="26"/>
                  </w:rPr>
                </m:ctrlPr>
              </m:accPr>
              <m:e>
                <m:r>
                  <w:rPr>
                    <w:rFonts w:ascii="Cambria Math" w:hAnsi="Cambria Math"/>
                    <w:sz w:val="26"/>
                    <w:szCs w:val="26"/>
                  </w:rPr>
                  <m:t>x</m:t>
                </m:r>
              </m:e>
            </m:acc>
          </m:sub>
        </m:sSub>
      </m:oMath>
      <w:r w:rsidRPr="009234A6">
        <w:t xml:space="preserve"> and</w:t>
      </w:r>
      <w:r>
        <w:t xml:space="preserve"> </w:t>
      </w:r>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σ</m:t>
            </m:r>
          </m:e>
          <m:sub>
            <m:acc>
              <m:accPr>
                <m:chr m:val="̅"/>
                <m:ctrlPr>
                  <w:rPr>
                    <w:rFonts w:ascii="Cambria Math" w:hAnsi="Cambria Math"/>
                    <w:i/>
                    <w:sz w:val="26"/>
                    <w:szCs w:val="26"/>
                  </w:rPr>
                </m:ctrlPr>
              </m:accPr>
              <m:e>
                <m:r>
                  <w:rPr>
                    <w:rFonts w:ascii="Cambria Math" w:hAnsi="Cambria Math"/>
                    <w:sz w:val="26"/>
                    <w:szCs w:val="26"/>
                  </w:rPr>
                  <m:t>x</m:t>
                </m:r>
              </m:e>
            </m:acc>
          </m:sub>
        </m:sSub>
      </m:oMath>
      <w:r w:rsidRPr="009234A6">
        <w:t xml:space="preserve">). Note that this also means that there is a 32% probability that it will fall outside of this range. This means that out of 100 experiments of this type, on the average, 32 experiments will obtain a value which is outside the standard errors. </w:t>
      </w:r>
      <w:r w:rsidR="00242B93">
        <w:t xml:space="preserve"> </w:t>
      </w:r>
    </w:p>
    <w:p w14:paraId="614FF8A8" w14:textId="47852398" w:rsidR="005F4E3A" w:rsidRDefault="00E30772" w:rsidP="00850F51">
      <w:pPr>
        <w:ind w:right="-90"/>
      </w:pPr>
      <w:r w:rsidRPr="009234A6">
        <w:t>For a Gaussian distribution there is a 5% probability that the true value is outside of the range</w:t>
      </w:r>
      <w:r w:rsidR="005F4E3A">
        <w:t xml:space="preserve"> </w:t>
      </w:r>
      <m:oMath>
        <m:acc>
          <m:accPr>
            <m:chr m:val="̅"/>
            <m:ctrlPr>
              <w:rPr>
                <w:rFonts w:ascii="Cambria Math" w:hAnsi="Cambria Math"/>
                <w:i/>
              </w:rPr>
            </m:ctrlPr>
          </m:accPr>
          <m:e>
            <m:r>
              <w:rPr>
                <w:rFonts w:ascii="Cambria Math" w:hAnsi="Cambria Math"/>
              </w:rPr>
              <m:t>X</m:t>
            </m:r>
          </m:e>
        </m:acc>
        <m:r>
          <w:rPr>
            <w:rFonts w:ascii="Cambria Math" w:hAnsi="Cambria Math"/>
          </w:rPr>
          <m:t>±2</m:t>
        </m:r>
        <m:sSub>
          <m:sSubPr>
            <m:ctrlPr>
              <w:rPr>
                <w:rFonts w:ascii="Cambria Math" w:hAnsi="Cambria Math"/>
                <w:i/>
              </w:rPr>
            </m:ctrlPr>
          </m:sSubPr>
          <m:e>
            <m:r>
              <w:rPr>
                <w:rFonts w:ascii="Cambria Math" w:hAnsi="Cambria Math"/>
              </w:rPr>
              <m:t>σ</m:t>
            </m:r>
          </m:e>
          <m:sub>
            <m:r>
              <w:rPr>
                <w:rFonts w:ascii="Cambria Math" w:hAnsi="Cambria Math"/>
              </w:rPr>
              <m:t>X</m:t>
            </m:r>
          </m:sub>
        </m:sSub>
      </m:oMath>
      <w:r w:rsidR="005B0D89">
        <w:t xml:space="preserve"> </w:t>
      </w:r>
      <w:r w:rsidR="005F4E3A">
        <w:t xml:space="preserve">, </w:t>
      </w:r>
      <w:proofErr w:type="gramStart"/>
      <w:r w:rsidRPr="009234A6">
        <w:t>i.e.</w:t>
      </w:r>
      <w:proofErr w:type="gramEnd"/>
      <w:r w:rsidRPr="009234A6">
        <w:t xml:space="preserve"> twice the standard error, and only a 0.3% chance that it is outside the </w:t>
      </w:r>
    </w:p>
    <w:p w14:paraId="1951DBD3" w14:textId="59B3464C" w:rsidR="00E30772" w:rsidRDefault="00E30772" w:rsidP="00850F51">
      <w:pPr>
        <w:ind w:right="-90"/>
      </w:pPr>
      <w:r w:rsidRPr="009234A6">
        <w:t>range of</w:t>
      </w:r>
      <w:r w:rsidR="005F4E3A">
        <w:t xml:space="preserve">  </w:t>
      </w:r>
      <m:oMath>
        <m:acc>
          <m:accPr>
            <m:chr m:val="̅"/>
            <m:ctrlPr>
              <w:rPr>
                <w:rFonts w:ascii="Cambria Math" w:hAnsi="Cambria Math"/>
                <w:i/>
              </w:rPr>
            </m:ctrlPr>
          </m:accPr>
          <m:e>
            <m:r>
              <w:rPr>
                <w:rFonts w:ascii="Cambria Math" w:hAnsi="Cambria Math"/>
              </w:rPr>
              <m:t>X</m:t>
            </m:r>
          </m:e>
        </m:acc>
        <m:r>
          <w:rPr>
            <w:rFonts w:ascii="Cambria Math" w:hAnsi="Cambria Math"/>
          </w:rPr>
          <m:t>±3</m:t>
        </m:r>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9234A6">
        <w:t xml:space="preserve">. </w:t>
      </w:r>
    </w:p>
    <w:p w14:paraId="746AE2A0" w14:textId="77777777" w:rsidR="00E30772" w:rsidRPr="009234A6" w:rsidRDefault="00E30772" w:rsidP="00850F51"/>
    <w:p w14:paraId="4384FE13" w14:textId="77777777" w:rsidR="00E30772" w:rsidRPr="009234A6" w:rsidRDefault="00E30772" w:rsidP="00E30772">
      <w:pPr>
        <w:pStyle w:val="Heading4"/>
        <w:ind w:left="360" w:hanging="360"/>
      </w:pPr>
      <w:r w:rsidRPr="009234A6">
        <w:t>v</w:t>
      </w:r>
      <w:r>
        <w:t>.</w:t>
      </w:r>
      <w:r w:rsidRPr="009234A6">
        <w:tab/>
        <w:t>Propagation of Errors</w:t>
      </w:r>
    </w:p>
    <w:p w14:paraId="6013F2BF" w14:textId="77777777" w:rsidR="00E30772" w:rsidRPr="009234A6" w:rsidRDefault="00E30772" w:rsidP="00E30772">
      <w:pPr>
        <w:jc w:val="both"/>
      </w:pPr>
      <w:r w:rsidRPr="009234A6">
        <w:t xml:space="preserve">Frequently, the result of an experiment will not be measured directly. Rather, it will be calculated from several measured physical quantities (each of which has a mean value and an error). What is the resulting error in </w:t>
      </w:r>
      <w:proofErr w:type="gramStart"/>
      <w:r w:rsidRPr="009234A6">
        <w:t>the final result</w:t>
      </w:r>
      <w:proofErr w:type="gramEnd"/>
      <w:r w:rsidRPr="009234A6">
        <w:t xml:space="preserve"> of such an experiment? </w:t>
      </w:r>
    </w:p>
    <w:p w14:paraId="78546D0A" w14:textId="77777777" w:rsidR="00E30772" w:rsidRPr="009234A6" w:rsidRDefault="00E30772" w:rsidP="00850F51">
      <w:r w:rsidRPr="009234A6">
        <w:t>For instance, what is the error in</w:t>
      </w:r>
      <w:r w:rsidRPr="009234A6">
        <w:rPr>
          <w:b/>
          <w:bCs/>
        </w:rPr>
        <w:t xml:space="preserve"> Z = A + B</w:t>
      </w:r>
      <w:r w:rsidRPr="009234A6">
        <w:t xml:space="preserve"> where </w:t>
      </w:r>
      <w:r w:rsidRPr="009234A6">
        <w:rPr>
          <w:b/>
          <w:bCs/>
        </w:rPr>
        <w:t>A</w:t>
      </w:r>
      <w:r w:rsidRPr="009234A6">
        <w:t xml:space="preserve"> and </w:t>
      </w:r>
      <w:r w:rsidRPr="009234A6">
        <w:rPr>
          <w:b/>
          <w:bCs/>
        </w:rPr>
        <w:t>B</w:t>
      </w:r>
      <w:r w:rsidRPr="009234A6">
        <w:t xml:space="preserve"> are two measured quantities with errors </w:t>
      </w:r>
      <w:r>
        <w:t>Δ</w:t>
      </w:r>
      <w:r w:rsidRPr="009234A6">
        <w:t xml:space="preserve">A and </w:t>
      </w:r>
      <w:r>
        <w:t>Δ</w:t>
      </w:r>
      <w:r w:rsidRPr="009234A6">
        <w:t xml:space="preserve">B respectively? </w:t>
      </w:r>
    </w:p>
    <w:p w14:paraId="59E808CD" w14:textId="77777777" w:rsidR="00E30772" w:rsidRPr="009234A6" w:rsidRDefault="00E30772" w:rsidP="00850F51">
      <w:r w:rsidRPr="009234A6">
        <w:t xml:space="preserve">A first thought might be that the error in </w:t>
      </w:r>
      <w:r w:rsidRPr="009234A6">
        <w:rPr>
          <w:b/>
          <w:bCs/>
        </w:rPr>
        <w:t>Z</w:t>
      </w:r>
      <w:r w:rsidRPr="009234A6">
        <w:t xml:space="preserve"> would be just the sum of the errors in </w:t>
      </w:r>
      <w:r w:rsidRPr="009234A6">
        <w:rPr>
          <w:b/>
          <w:bCs/>
        </w:rPr>
        <w:t>A</w:t>
      </w:r>
      <w:r w:rsidRPr="009234A6">
        <w:t xml:space="preserve"> and </w:t>
      </w:r>
      <w:r w:rsidRPr="009234A6">
        <w:rPr>
          <w:b/>
          <w:bCs/>
        </w:rPr>
        <w:t>B</w:t>
      </w:r>
      <w:r w:rsidRPr="009234A6">
        <w:t xml:space="preserve">. After all, </w:t>
      </w:r>
    </w:p>
    <w:p w14:paraId="35A6772A" w14:textId="0EACC934" w:rsidR="00E30772" w:rsidRPr="009234A6" w:rsidRDefault="00E30772" w:rsidP="00850F51">
      <w:r>
        <w:rPr>
          <w:b/>
          <w:bCs/>
        </w:rPr>
        <w:tab/>
      </w:r>
      <w:r>
        <w:rPr>
          <w:b/>
          <w:bCs/>
          <w:noProof/>
          <w:position w:val="-12"/>
        </w:rPr>
        <w:drawing>
          <wp:inline distT="0" distB="0" distL="0" distR="0" wp14:anchorId="525C07DA" wp14:editId="4739C7A4">
            <wp:extent cx="2444750" cy="2032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44750" cy="203200"/>
                    </a:xfrm>
                    <a:prstGeom prst="rect">
                      <a:avLst/>
                    </a:prstGeom>
                    <a:noFill/>
                    <a:ln>
                      <a:noFill/>
                    </a:ln>
                  </pic:spPr>
                </pic:pic>
              </a:graphicData>
            </a:graphic>
          </wp:inline>
        </w:drawing>
      </w:r>
      <w:r w:rsidRPr="009234A6">
        <w:rPr>
          <w:b/>
          <w:bCs/>
        </w:rPr>
        <w:t xml:space="preserve"> </w:t>
      </w:r>
      <w:r w:rsidRPr="009234A6">
        <w:rPr>
          <w:bCs/>
        </w:rPr>
        <w:tab/>
        <w:t>(1</w:t>
      </w:r>
      <w:r>
        <w:rPr>
          <w:bCs/>
        </w:rPr>
        <w:t>3</w:t>
      </w:r>
      <w:r w:rsidRPr="009234A6">
        <w:rPr>
          <w:bCs/>
        </w:rPr>
        <w:t>)</w:t>
      </w:r>
    </w:p>
    <w:p w14:paraId="4E36662A" w14:textId="69518A2B" w:rsidR="00E30772" w:rsidRPr="009234A6" w:rsidRDefault="00E30772" w:rsidP="00850F51">
      <w:r w:rsidRPr="009234A6">
        <w:t xml:space="preserve">and </w:t>
      </w:r>
      <w:r>
        <w:tab/>
      </w:r>
      <w:r>
        <w:rPr>
          <w:b/>
          <w:bCs/>
          <w:noProof/>
          <w:position w:val="-12"/>
        </w:rPr>
        <w:drawing>
          <wp:inline distT="0" distB="0" distL="0" distR="0" wp14:anchorId="2FA61355" wp14:editId="24A1AC09">
            <wp:extent cx="2419350" cy="203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19350" cy="203200"/>
                    </a:xfrm>
                    <a:prstGeom prst="rect">
                      <a:avLst/>
                    </a:prstGeom>
                    <a:noFill/>
                    <a:ln>
                      <a:noFill/>
                    </a:ln>
                  </pic:spPr>
                </pic:pic>
              </a:graphicData>
            </a:graphic>
          </wp:inline>
        </w:drawing>
      </w:r>
      <w:r w:rsidRPr="009234A6">
        <w:t xml:space="preserve">. </w:t>
      </w:r>
      <w:r w:rsidRPr="009234A6">
        <w:tab/>
        <w:t>(1</w:t>
      </w:r>
      <w:r>
        <w:t>4</w:t>
      </w:r>
      <w:r w:rsidRPr="009234A6">
        <w:t>)</w:t>
      </w:r>
    </w:p>
    <w:p w14:paraId="17FA4648" w14:textId="77777777" w:rsidR="00E30772" w:rsidRPr="009234A6" w:rsidRDefault="00E30772" w:rsidP="00850F51">
      <w:r w:rsidRPr="009234A6">
        <w:t xml:space="preserve">But this assumes that, when combined, the errors in </w:t>
      </w:r>
      <w:r w:rsidRPr="009234A6">
        <w:rPr>
          <w:b/>
          <w:bCs/>
        </w:rPr>
        <w:t>A</w:t>
      </w:r>
      <w:r w:rsidRPr="009234A6">
        <w:t xml:space="preserve"> and </w:t>
      </w:r>
      <w:r w:rsidRPr="009234A6">
        <w:rPr>
          <w:b/>
          <w:bCs/>
        </w:rPr>
        <w:t>B</w:t>
      </w:r>
      <w:r w:rsidRPr="009234A6">
        <w:t xml:space="preserve"> have the same sign and maximum magnitude; that is that they always combine in the worst possible way. This could only happen if the errors in the two variables were perfectly correlated, (</w:t>
      </w:r>
      <w:proofErr w:type="gramStart"/>
      <w:r w:rsidRPr="009234A6">
        <w:t>i.e.</w:t>
      </w:r>
      <w:proofErr w:type="gramEnd"/>
      <w:r w:rsidRPr="009234A6">
        <w:t xml:space="preserve"> if the two variables were not really independent). </w:t>
      </w:r>
    </w:p>
    <w:p w14:paraId="7766F6A5" w14:textId="77777777" w:rsidR="00E30772" w:rsidRPr="009234A6" w:rsidRDefault="00E30772" w:rsidP="00850F51">
      <w:r w:rsidRPr="009234A6">
        <w:t xml:space="preserve">If the variables are independent then sometimes the error in one variable will happen to cancel out some of the </w:t>
      </w:r>
      <w:proofErr w:type="gramStart"/>
      <w:r w:rsidRPr="009234A6">
        <w:t>error</w:t>
      </w:r>
      <w:proofErr w:type="gramEnd"/>
      <w:r w:rsidRPr="009234A6">
        <w:t xml:space="preserve"> in the other therefore, on the average, the error in </w:t>
      </w:r>
      <w:r w:rsidRPr="009234A6">
        <w:rPr>
          <w:b/>
          <w:bCs/>
        </w:rPr>
        <w:t>Z</w:t>
      </w:r>
      <w:r w:rsidRPr="009234A6">
        <w:t xml:space="preserve"> will be less than the sum of the errors in its parts. A reasonable way to try to take this into account is to treat the perturbations in </w:t>
      </w:r>
      <w:r w:rsidRPr="009234A6">
        <w:rPr>
          <w:b/>
          <w:bCs/>
        </w:rPr>
        <w:t>Z</w:t>
      </w:r>
      <w:r w:rsidRPr="009234A6">
        <w:t xml:space="preserve"> produced by perturbations in its parts as if they were "perpendicular" and added according to the Pythagorean </w:t>
      </w:r>
      <w:r>
        <w:t>T</w:t>
      </w:r>
      <w:r w:rsidRPr="009234A6">
        <w:t xml:space="preserve">heorem, </w:t>
      </w:r>
    </w:p>
    <w:p w14:paraId="44110483" w14:textId="30BD149F" w:rsidR="00E30772" w:rsidRPr="009234A6" w:rsidRDefault="00E30772" w:rsidP="00850F51">
      <w:r w:rsidRPr="009234A6">
        <w:tab/>
      </w:r>
      <w:r>
        <w:rPr>
          <w:noProof/>
          <w:position w:val="-6"/>
        </w:rPr>
        <w:drawing>
          <wp:inline distT="0" distB="0" distL="0" distR="0" wp14:anchorId="11407541" wp14:editId="623545A1">
            <wp:extent cx="1079500" cy="20320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79500" cy="203200"/>
                    </a:xfrm>
                    <a:prstGeom prst="rect">
                      <a:avLst/>
                    </a:prstGeom>
                    <a:noFill/>
                    <a:ln>
                      <a:noFill/>
                    </a:ln>
                  </pic:spPr>
                </pic:pic>
              </a:graphicData>
            </a:graphic>
          </wp:inline>
        </w:drawing>
      </w:r>
      <w:r w:rsidRPr="009234A6">
        <w:t>.</w:t>
      </w:r>
      <w:r w:rsidRPr="009234A6">
        <w:tab/>
        <w:t>(1</w:t>
      </w:r>
      <w:r>
        <w:t>5</w:t>
      </w:r>
      <w:r w:rsidRPr="009234A6">
        <w:t>)</w:t>
      </w:r>
    </w:p>
    <w:p w14:paraId="5BE6F712" w14:textId="00978665" w:rsidR="00E30772" w:rsidRPr="009234A6" w:rsidRDefault="00E30772" w:rsidP="00850F51">
      <w:r w:rsidRPr="009234A6">
        <w:t xml:space="preserve">That is, if </w:t>
      </w:r>
      <w:r w:rsidRPr="009234A6">
        <w:rPr>
          <w:b/>
          <w:bCs/>
        </w:rPr>
        <w:t>A</w:t>
      </w:r>
      <w:r w:rsidRPr="009234A6">
        <w:t xml:space="preserve"> = (100 </w:t>
      </w:r>
      <w:r w:rsidRPr="009234A6">
        <w:sym w:font="Symbol" w:char="F0B1"/>
      </w:r>
      <w:r w:rsidRPr="009234A6">
        <w:t xml:space="preserve"> 3) and </w:t>
      </w:r>
      <w:r w:rsidRPr="009234A6">
        <w:rPr>
          <w:b/>
          <w:bCs/>
        </w:rPr>
        <w:t>B</w:t>
      </w:r>
      <w:r w:rsidRPr="009234A6">
        <w:t xml:space="preserve"> = (6 </w:t>
      </w:r>
      <w:r w:rsidRPr="009234A6">
        <w:sym w:font="Symbol" w:char="F0B1"/>
      </w:r>
      <w:r w:rsidRPr="009234A6">
        <w:t xml:space="preserve"> 4) then </w:t>
      </w:r>
      <w:r w:rsidRPr="009234A6">
        <w:rPr>
          <w:b/>
          <w:bCs/>
        </w:rPr>
        <w:t>Z</w:t>
      </w:r>
      <w:r w:rsidRPr="009234A6">
        <w:t xml:space="preserve"> = (106 </w:t>
      </w:r>
      <w:r w:rsidRPr="009234A6">
        <w:sym w:font="Symbol" w:char="F0B1"/>
      </w:r>
      <w:r w:rsidRPr="009234A6">
        <w:t xml:space="preserve"> 5) since</w:t>
      </w:r>
      <w:r>
        <w:rPr>
          <w:noProof/>
          <w:position w:val="-8"/>
        </w:rPr>
        <w:drawing>
          <wp:inline distT="0" distB="0" distL="0" distR="0" wp14:anchorId="70DEFC20" wp14:editId="386472DE">
            <wp:extent cx="736600" cy="2540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9234A6">
        <w:t xml:space="preserve">. </w:t>
      </w:r>
    </w:p>
    <w:p w14:paraId="46A15371" w14:textId="77777777" w:rsidR="00E30772" w:rsidRPr="009234A6" w:rsidRDefault="00E30772" w:rsidP="00850F51">
      <w:r w:rsidRPr="009234A6">
        <w:t xml:space="preserve">The derivation of the general rule for error propagation is beyond the scope </w:t>
      </w:r>
      <w:r>
        <w:t>of this</w:t>
      </w:r>
      <w:r w:rsidRPr="009234A6">
        <w:t xml:space="preserve"> course. However, we give results for some common relationships (functional dependences) between measured quantities. Suppose there are two measurements, A and B, and </w:t>
      </w:r>
      <w:proofErr w:type="gramStart"/>
      <w:r w:rsidRPr="009234A6">
        <w:t>the final result</w:t>
      </w:r>
      <w:proofErr w:type="gramEnd"/>
      <w:r w:rsidRPr="009234A6">
        <w:t xml:space="preserve"> is</w:t>
      </w:r>
      <w:r w:rsidRPr="009234A6">
        <w:rPr>
          <w:b/>
          <w:bCs/>
        </w:rPr>
        <w:t xml:space="preserve"> Z = F(</w:t>
      </w:r>
      <w:r w:rsidRPr="009234A6">
        <w:rPr>
          <w:bCs/>
        </w:rPr>
        <w:t>A,B</w:t>
      </w:r>
      <w:r w:rsidRPr="009234A6">
        <w:rPr>
          <w:b/>
          <w:bCs/>
        </w:rPr>
        <w:t>)</w:t>
      </w:r>
      <w:r w:rsidRPr="009234A6">
        <w:t xml:space="preserve"> for some function </w:t>
      </w:r>
      <w:r w:rsidRPr="009234A6">
        <w:rPr>
          <w:b/>
          <w:bCs/>
        </w:rPr>
        <w:t>F</w:t>
      </w:r>
      <w:r w:rsidRPr="009234A6">
        <w:t>.</w:t>
      </w:r>
      <w:r>
        <w:t xml:space="preserve">  </w:t>
      </w:r>
    </w:p>
    <w:p w14:paraId="360AF117" w14:textId="77777777" w:rsidR="00E30772" w:rsidRPr="009234A6" w:rsidRDefault="00E30772" w:rsidP="00850F51"/>
    <w:p w14:paraId="5CCFCD6E" w14:textId="77777777" w:rsidR="00E30772" w:rsidRPr="009234A6" w:rsidRDefault="00E30772" w:rsidP="00850F51">
      <w:r w:rsidRPr="009234A6">
        <w:t xml:space="preserve">Relation between </w:t>
      </w:r>
      <w:r w:rsidRPr="009234A6">
        <w:rPr>
          <w:i/>
        </w:rPr>
        <w:t>Z</w:t>
      </w:r>
      <w:r w:rsidRPr="009234A6">
        <w:t xml:space="preserve"> and (</w:t>
      </w:r>
      <w:r w:rsidRPr="009234A6">
        <w:rPr>
          <w:i/>
        </w:rPr>
        <w:t>A,B</w:t>
      </w:r>
      <w:r w:rsidRPr="009234A6">
        <w:t xml:space="preserve">) </w:t>
      </w:r>
      <w:r w:rsidRPr="009234A6">
        <w:tab/>
        <w:t xml:space="preserve"> Relation between errors </w:t>
      </w:r>
      <w:r>
        <w:t>Δ</w:t>
      </w:r>
      <w:r w:rsidRPr="009234A6">
        <w:rPr>
          <w:i/>
        </w:rPr>
        <w:t>Z</w:t>
      </w:r>
      <w:r w:rsidRPr="009234A6">
        <w:t xml:space="preserve"> and </w:t>
      </w:r>
      <w:r w:rsidRPr="009234A6">
        <w:rPr>
          <w:i/>
        </w:rPr>
        <w:t>(</w:t>
      </w:r>
      <w:r>
        <w:t>Δ</w:t>
      </w:r>
      <w:r w:rsidRPr="009234A6">
        <w:rPr>
          <w:i/>
        </w:rPr>
        <w:t>A,</w:t>
      </w:r>
      <w:r w:rsidRPr="00876216">
        <w:t xml:space="preserve"> </w:t>
      </w:r>
      <w:r>
        <w:t>Δ</w:t>
      </w:r>
      <w:r w:rsidRPr="009234A6">
        <w:rPr>
          <w:i/>
        </w:rPr>
        <w:t>B</w:t>
      </w:r>
      <w:r w:rsidRPr="009234A6">
        <w:t xml:space="preserve">) </w:t>
      </w:r>
    </w:p>
    <w:p w14:paraId="2B08D924" w14:textId="6E306BD6" w:rsidR="00E30772" w:rsidRPr="009234A6" w:rsidRDefault="00E30772" w:rsidP="005B0D89">
      <w:pPr>
        <w:tabs>
          <w:tab w:val="left" w:pos="360"/>
          <w:tab w:val="left" w:pos="4320"/>
        </w:tabs>
        <w:rPr>
          <w:i/>
        </w:rPr>
      </w:pPr>
      <w:r w:rsidRPr="009234A6">
        <w:rPr>
          <w:i/>
        </w:rPr>
        <w:t>1</w:t>
      </w:r>
      <w:r>
        <w:rPr>
          <w:i/>
        </w:rPr>
        <w:t>.</w:t>
      </w:r>
      <w:r>
        <w:rPr>
          <w:i/>
        </w:rPr>
        <w:tab/>
      </w:r>
      <w:r w:rsidRPr="009234A6">
        <w:rPr>
          <w:i/>
        </w:rPr>
        <w:t xml:space="preserve"> Z = A</w:t>
      </w:r>
      <w:r w:rsidRPr="009234A6">
        <w:rPr>
          <w:i/>
        </w:rPr>
        <w:sym w:font="Symbol" w:char="F0B1"/>
      </w:r>
      <w:r w:rsidRPr="009234A6">
        <w:rPr>
          <w:i/>
        </w:rPr>
        <w:t xml:space="preserve"> B </w:t>
      </w:r>
      <w:r w:rsidRPr="009234A6">
        <w:rPr>
          <w:i/>
        </w:rPr>
        <w:tab/>
      </w:r>
      <w:r>
        <w:rPr>
          <w:i/>
          <w:noProof/>
          <w:position w:val="-12"/>
        </w:rPr>
        <w:drawing>
          <wp:inline distT="0" distB="0" distL="0" distR="0" wp14:anchorId="357B5CB3" wp14:editId="4D333498">
            <wp:extent cx="1320800" cy="254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20800" cy="254000"/>
                    </a:xfrm>
                    <a:prstGeom prst="rect">
                      <a:avLst/>
                    </a:prstGeom>
                    <a:noFill/>
                    <a:ln>
                      <a:noFill/>
                    </a:ln>
                  </pic:spPr>
                </pic:pic>
              </a:graphicData>
            </a:graphic>
          </wp:inline>
        </w:drawing>
      </w:r>
      <w:r w:rsidRPr="009234A6">
        <w:rPr>
          <w:i/>
        </w:rPr>
        <w:t xml:space="preserve"> </w:t>
      </w:r>
    </w:p>
    <w:p w14:paraId="0D7F0E4D" w14:textId="677DACD8" w:rsidR="00E30772" w:rsidRPr="009234A6" w:rsidRDefault="00E30772" w:rsidP="005B0D89">
      <w:pPr>
        <w:tabs>
          <w:tab w:val="left" w:pos="360"/>
          <w:tab w:val="left" w:pos="4320"/>
        </w:tabs>
        <w:rPr>
          <w:i/>
        </w:rPr>
      </w:pPr>
      <w:r w:rsidRPr="009234A6">
        <w:rPr>
          <w:i/>
        </w:rPr>
        <w:t>2</w:t>
      </w:r>
      <w:r>
        <w:rPr>
          <w:i/>
        </w:rPr>
        <w:t>.</w:t>
      </w:r>
      <w:r>
        <w:rPr>
          <w:i/>
        </w:rPr>
        <w:tab/>
      </w:r>
      <w:r w:rsidRPr="009234A6">
        <w:rPr>
          <w:i/>
        </w:rPr>
        <w:t xml:space="preserve"> Z = AB or A/B </w:t>
      </w:r>
      <w:r w:rsidRPr="009234A6">
        <w:rPr>
          <w:i/>
        </w:rPr>
        <w:tab/>
      </w:r>
      <w:r>
        <w:rPr>
          <w:i/>
          <w:noProof/>
          <w:position w:val="-26"/>
        </w:rPr>
        <w:drawing>
          <wp:inline distT="0" distB="0" distL="0" distR="0" wp14:anchorId="58A00948" wp14:editId="7D220FD0">
            <wp:extent cx="1492250" cy="406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92250" cy="406400"/>
                    </a:xfrm>
                    <a:prstGeom prst="rect">
                      <a:avLst/>
                    </a:prstGeom>
                    <a:noFill/>
                    <a:ln>
                      <a:noFill/>
                    </a:ln>
                  </pic:spPr>
                </pic:pic>
              </a:graphicData>
            </a:graphic>
          </wp:inline>
        </w:drawing>
      </w:r>
      <w:r w:rsidRPr="009234A6">
        <w:rPr>
          <w:i/>
        </w:rPr>
        <w:t xml:space="preserve"> </w:t>
      </w:r>
    </w:p>
    <w:p w14:paraId="5E5459BE" w14:textId="41E6B2C9" w:rsidR="00E30772" w:rsidRPr="009234A6" w:rsidRDefault="00E30772" w:rsidP="005B0D89">
      <w:pPr>
        <w:tabs>
          <w:tab w:val="left" w:pos="360"/>
          <w:tab w:val="left" w:pos="4320"/>
        </w:tabs>
        <w:rPr>
          <w:i/>
        </w:rPr>
      </w:pPr>
      <w:r w:rsidRPr="009234A6">
        <w:rPr>
          <w:i/>
        </w:rPr>
        <w:t>3</w:t>
      </w:r>
      <w:r>
        <w:rPr>
          <w:i/>
        </w:rPr>
        <w:t>.</w:t>
      </w:r>
      <w:r>
        <w:rPr>
          <w:i/>
        </w:rPr>
        <w:tab/>
      </w:r>
      <w:r w:rsidRPr="009234A6">
        <w:rPr>
          <w:i/>
        </w:rPr>
        <w:t xml:space="preserve"> Z = A</w:t>
      </w:r>
      <w:r w:rsidRPr="0069590B">
        <w:rPr>
          <w:i/>
          <w:vertAlign w:val="superscript"/>
        </w:rPr>
        <w:t>n</w:t>
      </w:r>
      <w:r w:rsidRPr="009234A6">
        <w:rPr>
          <w:i/>
        </w:rPr>
        <w:t xml:space="preserve"> </w:t>
      </w:r>
      <w:r w:rsidRPr="009234A6">
        <w:rPr>
          <w:i/>
        </w:rPr>
        <w:tab/>
      </w:r>
      <w:r>
        <w:rPr>
          <w:i/>
          <w:noProof/>
          <w:position w:val="-22"/>
        </w:rPr>
        <w:drawing>
          <wp:inline distT="0" distB="0" distL="0" distR="0" wp14:anchorId="0E90E939" wp14:editId="46C1D68E">
            <wp:extent cx="660400" cy="3810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r w:rsidRPr="009234A6">
        <w:rPr>
          <w:i/>
        </w:rPr>
        <w:t xml:space="preserve"> </w:t>
      </w:r>
    </w:p>
    <w:p w14:paraId="6503A995" w14:textId="34A13A88" w:rsidR="00E30772" w:rsidRPr="009234A6" w:rsidRDefault="00E30772" w:rsidP="005B0D89">
      <w:pPr>
        <w:tabs>
          <w:tab w:val="left" w:pos="360"/>
          <w:tab w:val="left" w:pos="4320"/>
        </w:tabs>
        <w:rPr>
          <w:i/>
        </w:rPr>
      </w:pPr>
      <w:r w:rsidRPr="009234A6">
        <w:rPr>
          <w:i/>
        </w:rPr>
        <w:t>4</w:t>
      </w:r>
      <w:r>
        <w:rPr>
          <w:i/>
        </w:rPr>
        <w:t>.</w:t>
      </w:r>
      <w:r>
        <w:rPr>
          <w:i/>
        </w:rPr>
        <w:tab/>
      </w:r>
      <w:r w:rsidRPr="009234A6">
        <w:rPr>
          <w:i/>
        </w:rPr>
        <w:t xml:space="preserve"> Z = ln A </w:t>
      </w:r>
      <w:r w:rsidRPr="009234A6">
        <w:rPr>
          <w:i/>
        </w:rPr>
        <w:tab/>
        <w:t xml:space="preserve"> </w:t>
      </w:r>
      <w:r>
        <w:rPr>
          <w:i/>
          <w:noProof/>
          <w:position w:val="-22"/>
        </w:rPr>
        <w:drawing>
          <wp:inline distT="0" distB="0" distL="0" distR="0" wp14:anchorId="684FEFEB" wp14:editId="1B58F68A">
            <wp:extent cx="565150" cy="3810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5150" cy="381000"/>
                    </a:xfrm>
                    <a:prstGeom prst="rect">
                      <a:avLst/>
                    </a:prstGeom>
                    <a:noFill/>
                    <a:ln>
                      <a:noFill/>
                    </a:ln>
                  </pic:spPr>
                </pic:pic>
              </a:graphicData>
            </a:graphic>
          </wp:inline>
        </w:drawing>
      </w:r>
      <w:r w:rsidRPr="009234A6">
        <w:rPr>
          <w:i/>
        </w:rPr>
        <w:t xml:space="preserve"> </w:t>
      </w:r>
    </w:p>
    <w:p w14:paraId="588DB7FB" w14:textId="4DB8E8C8" w:rsidR="00E30772" w:rsidRPr="002D3F4B" w:rsidRDefault="00E30772" w:rsidP="005B0D89">
      <w:pPr>
        <w:tabs>
          <w:tab w:val="left" w:pos="360"/>
          <w:tab w:val="left" w:pos="4320"/>
        </w:tabs>
        <w:rPr>
          <w:rFonts w:eastAsiaTheme="minorEastAsia"/>
          <w:i/>
        </w:rPr>
      </w:pPr>
      <w:r w:rsidRPr="009234A6">
        <w:rPr>
          <w:i/>
        </w:rPr>
        <w:t>5</w:t>
      </w:r>
      <w:r>
        <w:rPr>
          <w:i/>
        </w:rPr>
        <w:t>.</w:t>
      </w:r>
      <w:r>
        <w:rPr>
          <w:i/>
        </w:rPr>
        <w:tab/>
      </w:r>
      <w:r w:rsidRPr="009234A6">
        <w:rPr>
          <w:i/>
        </w:rPr>
        <w:t xml:space="preserve"> Z = </w:t>
      </w:r>
      <w:proofErr w:type="spellStart"/>
      <w:r w:rsidRPr="009234A6">
        <w:rPr>
          <w:i/>
        </w:rPr>
        <w:t>e</w:t>
      </w:r>
      <w:r w:rsidRPr="009234A6">
        <w:rPr>
          <w:i/>
          <w:vertAlign w:val="superscript"/>
        </w:rPr>
        <w:t>A</w:t>
      </w:r>
      <w:proofErr w:type="spellEnd"/>
      <w:r w:rsidRPr="009234A6">
        <w:rPr>
          <w:i/>
        </w:rPr>
        <w:t xml:space="preserve"> </w:t>
      </w:r>
      <w:r w:rsidRPr="009234A6">
        <w:rPr>
          <w:i/>
        </w:rPr>
        <w:tab/>
        <w:t xml:space="preserve"> </w:t>
      </w:r>
      <m:oMath>
        <m:r>
          <w:rPr>
            <w:rFonts w:ascii="Cambria Math" w:hAnsi="Cambria Math"/>
          </w:rPr>
          <m:t>∆Z=Z∆A</m:t>
        </m:r>
      </m:oMath>
    </w:p>
    <w:p w14:paraId="4B6D9E9C" w14:textId="3A21DA74" w:rsidR="00E30772" w:rsidRPr="00850F51" w:rsidRDefault="00E30772" w:rsidP="00E32606">
      <w:pPr>
        <w:pStyle w:val="Heading4"/>
      </w:pPr>
      <w:r w:rsidRPr="00850F51">
        <w:t xml:space="preserve">NOTE: </w:t>
      </w:r>
      <w:proofErr w:type="gramStart"/>
      <w:r w:rsidRPr="00850F51">
        <w:t>As a general rule</w:t>
      </w:r>
      <w:proofErr w:type="gramEnd"/>
      <w:r w:rsidRPr="00850F51">
        <w:t>, when you write your Lab Reports, write all your final answers to 3 significant figures (but not &lt; 2 and not &gt; 4), and all of your percent errors to 1</w:t>
      </w:r>
      <w:r w:rsidR="00E32606">
        <w:t xml:space="preserve"> or 2</w:t>
      </w:r>
      <w:r w:rsidRPr="00850F51">
        <w:t xml:space="preserve"> significant figure</w:t>
      </w:r>
      <w:r w:rsidR="00E32606">
        <w:t>s</w:t>
      </w:r>
      <w:r w:rsidRPr="00850F51">
        <w:t xml:space="preserve"> (but not &gt;2).</w:t>
      </w:r>
    </w:p>
    <w:p w14:paraId="62404061" w14:textId="77777777" w:rsidR="00E30772" w:rsidRDefault="00E30772" w:rsidP="00850F51"/>
    <w:p w14:paraId="55F2AEC4" w14:textId="77777777" w:rsidR="00E30772" w:rsidRPr="00246A0E" w:rsidRDefault="00E30772" w:rsidP="00E30772">
      <w:pPr>
        <w:pStyle w:val="Heading2"/>
      </w:pPr>
      <w:r w:rsidRPr="00246A0E">
        <w:t xml:space="preserve">1.4 </w:t>
      </w:r>
      <w:r w:rsidRPr="00246A0E">
        <w:tab/>
        <w:t xml:space="preserve">Graphical Representation of Data </w:t>
      </w:r>
    </w:p>
    <w:p w14:paraId="5A2773C3" w14:textId="77777777" w:rsidR="00E30772" w:rsidRPr="009234A6" w:rsidRDefault="00E30772" w:rsidP="00E30772">
      <w:pPr>
        <w:jc w:val="both"/>
      </w:pPr>
      <w:r w:rsidRPr="009234A6">
        <w:t xml:space="preserve">Experimental data is often presented in graphical form for reporting as well as </w:t>
      </w:r>
      <w:proofErr w:type="gramStart"/>
      <w:r w:rsidRPr="009234A6">
        <w:t>obtain</w:t>
      </w:r>
      <w:proofErr w:type="gramEnd"/>
      <w:r w:rsidRPr="009234A6">
        <w:t xml:space="preserve"> some information easily from properties of the graph. </w:t>
      </w:r>
    </w:p>
    <w:p w14:paraId="3690E285" w14:textId="77777777" w:rsidR="00E30772" w:rsidRPr="009234A6" w:rsidRDefault="00E30772" w:rsidP="005B0D89">
      <w:pPr>
        <w:pStyle w:val="Heading3"/>
        <w:spacing w:before="120"/>
      </w:pPr>
      <w:r>
        <w:t>1.4.1</w:t>
      </w:r>
      <w:r>
        <w:tab/>
      </w:r>
      <w:r w:rsidRPr="009234A6">
        <w:t>Graphing procedures</w:t>
      </w:r>
    </w:p>
    <w:p w14:paraId="6F4EEA9F" w14:textId="77777777" w:rsidR="00E30772" w:rsidRPr="009234A6" w:rsidRDefault="00E30772" w:rsidP="00E30772">
      <w:pPr>
        <w:jc w:val="both"/>
      </w:pPr>
      <w:r w:rsidRPr="009234A6">
        <w:t xml:space="preserve">In most cases quantities are plotted using Cartesian coordinate system in which the horizontal axis, referred to as abscissa, is labeled as </w:t>
      </w:r>
      <w:r w:rsidRPr="009234A6">
        <w:rPr>
          <w:i/>
        </w:rPr>
        <w:t>x</w:t>
      </w:r>
      <w:r w:rsidRPr="009234A6">
        <w:t xml:space="preserve">-axis and the vertical axis often called ordinate is labeled as </w:t>
      </w:r>
      <w:r w:rsidRPr="009234A6">
        <w:rPr>
          <w:i/>
        </w:rPr>
        <w:t>y</w:t>
      </w:r>
      <w:r w:rsidRPr="009234A6">
        <w:t xml:space="preserve">. The location of a point on the graph is specified by its coordinates </w:t>
      </w:r>
      <w:r w:rsidRPr="009234A6">
        <w:rPr>
          <w:i/>
        </w:rPr>
        <w:t>x</w:t>
      </w:r>
      <w:r w:rsidRPr="009234A6">
        <w:t xml:space="preserve"> and </w:t>
      </w:r>
      <w:r w:rsidRPr="009234A6">
        <w:rPr>
          <w:i/>
        </w:rPr>
        <w:t>y</w:t>
      </w:r>
      <w:r w:rsidRPr="009234A6">
        <w:t>, given as (</w:t>
      </w:r>
      <w:r w:rsidRPr="009234A6">
        <w:rPr>
          <w:i/>
        </w:rPr>
        <w:t>x, y</w:t>
      </w:r>
      <w:r w:rsidRPr="009234A6">
        <w:t xml:space="preserve">) </w:t>
      </w:r>
      <w:r>
        <w:t xml:space="preserve">with respect to the origin, </w:t>
      </w:r>
      <w:r w:rsidRPr="009234A6">
        <w:t xml:space="preserve">the intersection of the axes. </w:t>
      </w:r>
    </w:p>
    <w:p w14:paraId="418BBB97" w14:textId="77777777" w:rsidR="00E30772" w:rsidRPr="009234A6" w:rsidRDefault="00E30772" w:rsidP="00E30772">
      <w:pPr>
        <w:jc w:val="both"/>
      </w:pPr>
      <w:r w:rsidRPr="009234A6">
        <w:t xml:space="preserve">When plotting data, </w:t>
      </w:r>
      <w:r>
        <w:t>c</w:t>
      </w:r>
      <w:r w:rsidRPr="009234A6">
        <w:t xml:space="preserve">hoose axes scales that are easy to plot and read. In general graphs should have (see </w:t>
      </w:r>
      <w:r w:rsidRPr="001E2029">
        <w:t xml:space="preserve">Figure </w:t>
      </w:r>
      <w:r>
        <w:t>2</w:t>
      </w:r>
      <w:r w:rsidRPr="001E2029">
        <w:t>)</w:t>
      </w:r>
    </w:p>
    <w:p w14:paraId="28A86400" w14:textId="77777777" w:rsidR="00E30772" w:rsidRPr="009234A6" w:rsidRDefault="00E30772" w:rsidP="0039062E">
      <w:pPr>
        <w:numPr>
          <w:ilvl w:val="0"/>
          <w:numId w:val="2"/>
        </w:numPr>
        <w:tabs>
          <w:tab w:val="clear" w:pos="1080"/>
        </w:tabs>
        <w:spacing w:after="60"/>
        <w:ind w:left="900" w:hanging="540"/>
        <w:jc w:val="both"/>
      </w:pPr>
      <w:r w:rsidRPr="009234A6">
        <w:t>Each ax</w:t>
      </w:r>
      <w:r>
        <w:t>i</w:t>
      </w:r>
      <w:r w:rsidRPr="009234A6">
        <w:t>s</w:t>
      </w:r>
      <w:r>
        <w:t xml:space="preserve"> is</w:t>
      </w:r>
      <w:r w:rsidRPr="009234A6">
        <w:t xml:space="preserve"> labeled with the quantity plotted.</w:t>
      </w:r>
    </w:p>
    <w:p w14:paraId="5F112D2A" w14:textId="77777777" w:rsidR="00E30772" w:rsidRPr="009234A6" w:rsidRDefault="00E30772" w:rsidP="0039062E">
      <w:pPr>
        <w:numPr>
          <w:ilvl w:val="0"/>
          <w:numId w:val="2"/>
        </w:numPr>
        <w:tabs>
          <w:tab w:val="clear" w:pos="1080"/>
        </w:tabs>
        <w:spacing w:before="0" w:after="60"/>
        <w:ind w:left="900" w:hanging="540"/>
        <w:jc w:val="both"/>
      </w:pPr>
      <w:r w:rsidRPr="009234A6">
        <w:t>The units of the quantities plotted.</w:t>
      </w:r>
    </w:p>
    <w:p w14:paraId="30FE83F1" w14:textId="77777777" w:rsidR="00E30772" w:rsidRDefault="00E30772" w:rsidP="0039062E">
      <w:pPr>
        <w:numPr>
          <w:ilvl w:val="0"/>
          <w:numId w:val="2"/>
        </w:numPr>
        <w:tabs>
          <w:tab w:val="clear" w:pos="1080"/>
        </w:tabs>
        <w:spacing w:before="0" w:after="60"/>
        <w:ind w:left="900" w:hanging="540"/>
        <w:jc w:val="both"/>
      </w:pPr>
      <w:r w:rsidRPr="009234A6">
        <w:t xml:space="preserve">The title of the graph </w:t>
      </w:r>
      <w:proofErr w:type="gramStart"/>
      <w:r w:rsidRPr="009234A6">
        <w:t>on</w:t>
      </w:r>
      <w:proofErr w:type="gramEnd"/>
      <w:r w:rsidRPr="009234A6">
        <w:t xml:space="preserve"> the graph paper. </w:t>
      </w:r>
    </w:p>
    <w:p w14:paraId="2F188CAB" w14:textId="77777777" w:rsidR="00E30772" w:rsidRDefault="00E30772" w:rsidP="0039062E">
      <w:pPr>
        <w:numPr>
          <w:ilvl w:val="0"/>
          <w:numId w:val="2"/>
        </w:numPr>
        <w:tabs>
          <w:tab w:val="clear" w:pos="1080"/>
        </w:tabs>
        <w:spacing w:before="0" w:after="60"/>
        <w:ind w:left="900" w:hanging="540"/>
        <w:jc w:val="both"/>
      </w:pPr>
      <w:r>
        <w:t>The tick marks on the axes, with larger ones after bigger intervals.</w:t>
      </w:r>
    </w:p>
    <w:p w14:paraId="5BD946F9" w14:textId="77777777" w:rsidR="00E30772" w:rsidRDefault="00E30772" w:rsidP="0039062E">
      <w:pPr>
        <w:numPr>
          <w:ilvl w:val="0"/>
          <w:numId w:val="2"/>
        </w:numPr>
        <w:tabs>
          <w:tab w:val="clear" w:pos="1080"/>
        </w:tabs>
        <w:spacing w:before="0" w:after="60"/>
        <w:ind w:left="900" w:hanging="540"/>
        <w:jc w:val="both"/>
      </w:pPr>
      <w:r>
        <w:t>The data points.</w:t>
      </w:r>
    </w:p>
    <w:p w14:paraId="3984A9E8" w14:textId="77777777" w:rsidR="00E30772" w:rsidRPr="009234A6" w:rsidRDefault="00E30772" w:rsidP="0039062E">
      <w:pPr>
        <w:numPr>
          <w:ilvl w:val="0"/>
          <w:numId w:val="2"/>
        </w:numPr>
        <w:tabs>
          <w:tab w:val="clear" w:pos="1080"/>
        </w:tabs>
        <w:spacing w:before="0" w:after="60"/>
        <w:ind w:left="900" w:hanging="540"/>
        <w:jc w:val="both"/>
      </w:pPr>
      <w:r>
        <w:t>The best fit line to the data</w:t>
      </w:r>
    </w:p>
    <w:p w14:paraId="3176EEE4" w14:textId="77777777" w:rsidR="00E30772" w:rsidRDefault="00E30772" w:rsidP="00E30772">
      <w:pPr>
        <w:jc w:val="both"/>
      </w:pPr>
      <w:r w:rsidRPr="009234A6">
        <w:t xml:space="preserve">Why do we plot a data? The main reason for plotting a data in </w:t>
      </w:r>
      <w:proofErr w:type="gramStart"/>
      <w:r w:rsidRPr="009234A6">
        <w:t>laboratory</w:t>
      </w:r>
      <w:proofErr w:type="gramEnd"/>
      <w:r w:rsidRPr="009234A6">
        <w:t xml:space="preserve"> report is to explore the relationship between various measured quantities. Some quantities of interest in this case </w:t>
      </w:r>
      <w:proofErr w:type="gramStart"/>
      <w:r w:rsidRPr="009234A6">
        <w:t>are</w:t>
      </w:r>
      <w:proofErr w:type="gramEnd"/>
      <w:r w:rsidRPr="009234A6">
        <w:t xml:space="preserve"> </w:t>
      </w:r>
    </w:p>
    <w:p w14:paraId="3AB770DA" w14:textId="77777777" w:rsidR="00E30772" w:rsidRPr="009234A6" w:rsidRDefault="00E30772" w:rsidP="00850F51">
      <w:pPr>
        <w:numPr>
          <w:ilvl w:val="0"/>
          <w:numId w:val="3"/>
        </w:numPr>
        <w:spacing w:before="80" w:after="120"/>
        <w:jc w:val="both"/>
      </w:pPr>
      <w:r>
        <w:t>S</w:t>
      </w:r>
      <w:r w:rsidRPr="009234A6">
        <w:t xml:space="preserve">lope of the graph if the relationship is linear. </w:t>
      </w:r>
    </w:p>
    <w:p w14:paraId="2A7134BC" w14:textId="77777777" w:rsidR="00E30772" w:rsidRPr="009234A6" w:rsidRDefault="00E30772" w:rsidP="00850F51">
      <w:pPr>
        <w:numPr>
          <w:ilvl w:val="0"/>
          <w:numId w:val="3"/>
        </w:numPr>
        <w:spacing w:before="80" w:after="120"/>
        <w:jc w:val="both"/>
      </w:pPr>
      <w:r w:rsidRPr="009234A6">
        <w:t>The degree of the polynomial or the coefficient of the highest degree polynomial for non</w:t>
      </w:r>
      <w:r>
        <w:t>-</w:t>
      </w:r>
      <w:r w:rsidRPr="009234A6">
        <w:t xml:space="preserve">linear relationship among measured quantities. </w:t>
      </w:r>
    </w:p>
    <w:p w14:paraId="5400EC75" w14:textId="77777777" w:rsidR="00E30772" w:rsidRDefault="00E30772" w:rsidP="00E30772">
      <w:pPr>
        <w:jc w:val="both"/>
        <w:rPr>
          <w:b/>
        </w:rPr>
      </w:pPr>
    </w:p>
    <w:p w14:paraId="427C2E61" w14:textId="77777777" w:rsidR="00E30772" w:rsidRPr="003935D8" w:rsidRDefault="00E30772" w:rsidP="00E30772">
      <w:pPr>
        <w:pStyle w:val="Heading3"/>
      </w:pPr>
      <w:r>
        <w:t>1.4.2</w:t>
      </w:r>
      <w:r>
        <w:tab/>
      </w:r>
      <w:r w:rsidRPr="003935D8">
        <w:t>Linear Least Square Fit</w:t>
      </w:r>
    </w:p>
    <w:p w14:paraId="310C0BF7" w14:textId="77777777" w:rsidR="00E30772" w:rsidRPr="00205F5E" w:rsidRDefault="00E30772" w:rsidP="00E30772">
      <w:pPr>
        <w:jc w:val="both"/>
      </w:pPr>
      <w:r w:rsidRPr="00205F5E">
        <w:t xml:space="preserve">Even if the theory predicts a linear relationship, there are experimental and statistical errors associated with the data and thus </w:t>
      </w:r>
      <w:proofErr w:type="gramStart"/>
      <w:r w:rsidRPr="00205F5E">
        <w:t>all of</w:t>
      </w:r>
      <w:proofErr w:type="gramEnd"/>
      <w:r w:rsidRPr="00205F5E">
        <w:t xml:space="preserve"> the data points will not fall on a straight line if the appropriate variables are plotted. As an example, some experimental data is plotted in Fig. 1. It is evident that no single straight line can pass through all points. By basing the straight line passing through different sets of points, we will obtain different straight lines with different equations. A common, but erroneous method, is to make a straight line that passes through the largest number of points. This is wrong since certain data, which has been determined with the same care and effort as the other data, is completely ignored. Another misconception is that the straight line must pass through the data points. Due to errors, the experimental data that is obtained may be slightly above or below its </w:t>
      </w:r>
      <w:r w:rsidRPr="005E5128">
        <w:rPr>
          <w:rStyle w:val="Strong"/>
        </w:rPr>
        <w:t>true</w:t>
      </w:r>
      <w:r w:rsidRPr="00205F5E">
        <w:t xml:space="preserve"> location, and hence would not fall on the true equation of the phenomenon. </w:t>
      </w:r>
    </w:p>
    <w:p w14:paraId="3633DC92" w14:textId="1129A6DB" w:rsidR="00E30772" w:rsidRPr="00205F5E" w:rsidRDefault="00E30772" w:rsidP="00E30772">
      <w:pPr>
        <w:jc w:val="both"/>
      </w:pPr>
      <w:r w:rsidRPr="00205F5E">
        <w:t xml:space="preserve">The straight line that provides the "best fit" to the data points is the so-called least square fit, in which we minimize the sum of the squares of the differences between the actual data and the </w:t>
      </w:r>
      <w:r w:rsidR="00E32606" w:rsidRPr="00205F5E">
        <w:t>straight-line</w:t>
      </w:r>
      <w:r w:rsidRPr="00205F5E">
        <w:t xml:space="preserve"> prediction, </w:t>
      </w:r>
      <w:proofErr w:type="gramStart"/>
      <w:r w:rsidRPr="00205F5E">
        <w:t>i.e.</w:t>
      </w:r>
      <w:proofErr w:type="gramEnd"/>
      <w:r w:rsidR="00E94EF1">
        <w:t xml:space="preserve"> minimize the value of </w:t>
      </w:r>
      <w:r w:rsidRPr="00D61731">
        <w:rPr>
          <w:rFonts w:ascii="Times New Roman" w:hAnsi="Times New Roman"/>
          <w:i/>
          <w:iCs/>
          <w:sz w:val="24"/>
          <w:szCs w:val="24"/>
        </w:rPr>
        <w:sym w:font="Symbol" w:char="F053"/>
      </w:r>
      <w:r w:rsidRPr="00D61731">
        <w:rPr>
          <w:rFonts w:ascii="Times New Roman" w:hAnsi="Times New Roman"/>
          <w:i/>
          <w:iCs/>
          <w:sz w:val="24"/>
          <w:szCs w:val="24"/>
        </w:rPr>
        <w:t>(</w:t>
      </w:r>
      <w:r w:rsidRPr="00D61731">
        <w:rPr>
          <w:rFonts w:ascii="Times New Roman" w:hAnsi="Times New Roman"/>
          <w:i/>
          <w:iCs/>
          <w:sz w:val="24"/>
          <w:szCs w:val="24"/>
        </w:rPr>
        <w:sym w:font="Symbol" w:char="F044"/>
      </w:r>
      <w:proofErr w:type="spellStart"/>
      <w:r w:rsidRPr="00D61731">
        <w:rPr>
          <w:rFonts w:ascii="Times New Roman" w:hAnsi="Times New Roman"/>
          <w:i/>
          <w:iCs/>
          <w:sz w:val="24"/>
          <w:szCs w:val="24"/>
        </w:rPr>
        <w:t>y</w:t>
      </w:r>
      <w:r w:rsidRPr="00D61731">
        <w:rPr>
          <w:rFonts w:ascii="Times New Roman" w:hAnsi="Times New Roman"/>
          <w:i/>
          <w:iCs/>
          <w:sz w:val="24"/>
          <w:szCs w:val="24"/>
          <w:vertAlign w:val="subscript"/>
        </w:rPr>
        <w:t>i</w:t>
      </w:r>
      <w:proofErr w:type="spellEnd"/>
      <w:r w:rsidRPr="00D61731">
        <w:rPr>
          <w:rFonts w:ascii="Times New Roman" w:hAnsi="Times New Roman"/>
          <w:i/>
          <w:iCs/>
          <w:sz w:val="24"/>
          <w:szCs w:val="24"/>
        </w:rPr>
        <w:t>)</w:t>
      </w:r>
      <w:r w:rsidRPr="00D61731">
        <w:rPr>
          <w:rFonts w:ascii="Times New Roman" w:hAnsi="Times New Roman"/>
          <w:i/>
          <w:iCs/>
          <w:sz w:val="24"/>
          <w:szCs w:val="24"/>
          <w:vertAlign w:val="superscript"/>
        </w:rPr>
        <w:t>2</w:t>
      </w:r>
      <w:r w:rsidRPr="00205F5E">
        <w:t>.</w:t>
      </w:r>
    </w:p>
    <w:p w14:paraId="7EA19EB5" w14:textId="4E84199B" w:rsidR="00E30772" w:rsidRPr="00205F5E" w:rsidRDefault="00E30772" w:rsidP="00E30772">
      <w:pPr>
        <w:jc w:val="both"/>
      </w:pPr>
      <w:r w:rsidRPr="00205F5E">
        <w:t xml:space="preserve">We will assume that there is no error in the values of the independent variable </w:t>
      </w:r>
      <w:r w:rsidRPr="005E5128">
        <w:rPr>
          <w:rStyle w:val="SubtitleChar"/>
        </w:rPr>
        <w:t>x</w:t>
      </w:r>
      <w:r w:rsidRPr="00205F5E">
        <w:t xml:space="preserve">. If </w:t>
      </w:r>
      <w:r w:rsidRPr="005E5128">
        <w:rPr>
          <w:rStyle w:val="SubtitleChar"/>
        </w:rPr>
        <w:sym w:font="Symbol" w:char="F044"/>
      </w:r>
      <w:proofErr w:type="spellStart"/>
      <w:r w:rsidRPr="005E5128">
        <w:rPr>
          <w:rStyle w:val="SubtitleChar"/>
        </w:rPr>
        <w:t>y</w:t>
      </w:r>
      <w:r w:rsidRPr="005E5128">
        <w:rPr>
          <w:rStyle w:val="SubtitleChar"/>
          <w:vertAlign w:val="subscript"/>
        </w:rPr>
        <w:t>i</w:t>
      </w:r>
      <w:proofErr w:type="spellEnd"/>
      <w:r w:rsidRPr="00205F5E">
        <w:t xml:space="preserve"> is the difference in the </w:t>
      </w:r>
      <w:r w:rsidRPr="005E5128">
        <w:rPr>
          <w:rStyle w:val="SubtitleChar"/>
        </w:rPr>
        <w:t>y</w:t>
      </w:r>
      <w:r w:rsidRPr="00205F5E">
        <w:t xml:space="preserve"> direction between the actual data and the </w:t>
      </w:r>
      <w:r w:rsidR="00E32606" w:rsidRPr="00205F5E">
        <w:t>straight-line</w:t>
      </w:r>
      <w:r w:rsidRPr="00205F5E">
        <w:t xml:space="preserve"> prediction</w:t>
      </w:r>
      <w:r>
        <w:t xml:space="preserve"> for data point </w:t>
      </w:r>
      <w:proofErr w:type="spellStart"/>
      <w:r w:rsidRPr="005E5128">
        <w:rPr>
          <w:rStyle w:val="SubtitleChar"/>
        </w:rPr>
        <w:t>i</w:t>
      </w:r>
      <w:proofErr w:type="spellEnd"/>
      <w:r>
        <w:t xml:space="preserve">, then for the </w:t>
      </w:r>
      <w:proofErr w:type="spellStart"/>
      <w:r w:rsidRPr="005E5128">
        <w:rPr>
          <w:rStyle w:val="SubtitleChar"/>
        </w:rPr>
        <w:t>i</w:t>
      </w:r>
      <w:r w:rsidRPr="00E32606">
        <w:rPr>
          <w:vertAlign w:val="superscript"/>
        </w:rPr>
        <w:t>th</w:t>
      </w:r>
      <w:proofErr w:type="spellEnd"/>
      <w:r w:rsidRPr="00205F5E">
        <w:t xml:space="preserve"> data point we </w:t>
      </w:r>
      <w:proofErr w:type="gramStart"/>
      <w:r w:rsidRPr="00205F5E">
        <w:t>have</w:t>
      </w:r>
      <w:proofErr w:type="gramEnd"/>
    </w:p>
    <w:p w14:paraId="19528582" w14:textId="77777777" w:rsidR="00E30772" w:rsidRPr="00205F5E" w:rsidRDefault="00E30772" w:rsidP="00E30772">
      <w:r w:rsidRPr="00205F5E">
        <w:tab/>
      </w:r>
      <w:r w:rsidRPr="005E5128">
        <w:rPr>
          <w:rStyle w:val="SubtitleChar"/>
        </w:rPr>
        <w:sym w:font="Symbol" w:char="F044"/>
      </w:r>
      <w:proofErr w:type="spellStart"/>
      <w:r w:rsidRPr="005E5128">
        <w:rPr>
          <w:rStyle w:val="SubtitleChar"/>
        </w:rPr>
        <w:t>y</w:t>
      </w:r>
      <w:r w:rsidRPr="005E5128">
        <w:rPr>
          <w:rStyle w:val="SubtitleChar"/>
          <w:vertAlign w:val="subscript"/>
        </w:rPr>
        <w:t>i</w:t>
      </w:r>
      <w:proofErr w:type="spellEnd"/>
      <w:r w:rsidRPr="00205F5E">
        <w:tab/>
        <w:t xml:space="preserve">= </w:t>
      </w:r>
      <w:proofErr w:type="spellStart"/>
      <w:r w:rsidRPr="005E5128">
        <w:rPr>
          <w:rStyle w:val="SubtitleChar"/>
        </w:rPr>
        <w:t>y</w:t>
      </w:r>
      <w:r w:rsidRPr="005E5128">
        <w:rPr>
          <w:rStyle w:val="SubtitleChar"/>
          <w:vertAlign w:val="subscript"/>
        </w:rPr>
        <w:t>i</w:t>
      </w:r>
      <w:proofErr w:type="spellEnd"/>
      <w:r w:rsidRPr="00205F5E">
        <w:t xml:space="preserve"> (actual) - </w:t>
      </w:r>
      <w:proofErr w:type="spellStart"/>
      <w:r w:rsidRPr="005E5128">
        <w:rPr>
          <w:rStyle w:val="SubtitleChar"/>
        </w:rPr>
        <w:t>y</w:t>
      </w:r>
      <w:r w:rsidRPr="005E5128">
        <w:rPr>
          <w:rStyle w:val="SubtitleChar"/>
          <w:vertAlign w:val="subscript"/>
        </w:rPr>
        <w:t>i</w:t>
      </w:r>
      <w:proofErr w:type="spellEnd"/>
      <w:r w:rsidRPr="00205F5E">
        <w:t xml:space="preserve"> (predicted) </w:t>
      </w:r>
      <w:r w:rsidRPr="00205F5E">
        <w:tab/>
      </w:r>
      <w:r w:rsidRPr="00205F5E">
        <w:tab/>
      </w:r>
      <w:r w:rsidRPr="00205F5E">
        <w:tab/>
      </w:r>
      <w:r w:rsidRPr="00205F5E">
        <w:tab/>
      </w:r>
      <w:r w:rsidRPr="00205F5E">
        <w:tab/>
        <w:t>(16)</w:t>
      </w:r>
    </w:p>
    <w:p w14:paraId="0DD89A88" w14:textId="26C92247" w:rsidR="00E30772" w:rsidRPr="00205F5E" w:rsidRDefault="00E30772" w:rsidP="00E30772">
      <w:pPr>
        <w:jc w:val="both"/>
      </w:pPr>
      <w:r w:rsidRPr="00205F5E">
        <w:t xml:space="preserve">We then determine the following sums. The equations can be given a simpler appearance if we denote the summations by </w:t>
      </w:r>
      <w:r w:rsidR="009033D6">
        <w:t xml:space="preserve">different symbols, </w:t>
      </w:r>
      <w:proofErr w:type="gramStart"/>
      <w:r w:rsidRPr="00205F5E">
        <w:t>i.e.</w:t>
      </w:r>
      <w:proofErr w:type="gramEnd"/>
      <w:r w:rsidRPr="00205F5E">
        <w:t xml:space="preserve"> if we let</w:t>
      </w:r>
    </w:p>
    <w:p w14:paraId="49ACFFC3" w14:textId="6472AFD8" w:rsidR="00E30772" w:rsidRPr="00205F5E" w:rsidRDefault="00E30772" w:rsidP="00E30772">
      <w:pPr>
        <w:tabs>
          <w:tab w:val="left" w:pos="720"/>
          <w:tab w:val="left" w:pos="1080"/>
          <w:tab w:val="left" w:pos="2520"/>
          <w:tab w:val="left" w:pos="3060"/>
          <w:tab w:val="left" w:pos="3420"/>
        </w:tabs>
      </w:pPr>
      <w:r w:rsidRPr="00205F5E">
        <w:tab/>
      </w:r>
      <w:r w:rsidR="009033D6" w:rsidRPr="00BA13F8">
        <w:rPr>
          <w:rStyle w:val="SubtitleChar"/>
        </w:rPr>
        <w:t>P</w:t>
      </w:r>
      <w:r w:rsidRPr="00BA13F8">
        <w:rPr>
          <w:rStyle w:val="SubtitleChar"/>
        </w:rPr>
        <w:tab/>
        <w:t xml:space="preserve">=  </w:t>
      </w:r>
      <w:r w:rsidRPr="00BA13F8">
        <w:rPr>
          <w:rStyle w:val="SubtitleChar"/>
        </w:rPr>
        <w:sym w:font="Symbol" w:char="F053"/>
      </w:r>
      <w:r w:rsidRPr="00BA13F8">
        <w:rPr>
          <w:rStyle w:val="SubtitleChar"/>
        </w:rPr>
        <w:t xml:space="preserve"> x</w:t>
      </w:r>
      <w:r w:rsidRPr="00BA13F8">
        <w:rPr>
          <w:rStyle w:val="SubtitleChar"/>
          <w:vertAlign w:val="subscript"/>
        </w:rPr>
        <w:t>i</w:t>
      </w:r>
      <w:r w:rsidRPr="00205F5E">
        <w:t xml:space="preserve"> </w:t>
      </w:r>
      <w:r w:rsidRPr="00205F5E">
        <w:tab/>
        <w:t>;</w:t>
      </w:r>
      <w:r w:rsidRPr="00205F5E">
        <w:tab/>
      </w:r>
      <w:r w:rsidR="009033D6" w:rsidRPr="00BA13F8">
        <w:rPr>
          <w:rStyle w:val="SubtitleChar"/>
        </w:rPr>
        <w:t>Q</w:t>
      </w:r>
      <w:r w:rsidRPr="00BA13F8">
        <w:rPr>
          <w:rStyle w:val="SubtitleChar"/>
        </w:rPr>
        <w:tab/>
        <w:t xml:space="preserve">=  </w:t>
      </w:r>
      <w:r w:rsidRPr="00BA13F8">
        <w:rPr>
          <w:rStyle w:val="SubtitleChar"/>
        </w:rPr>
        <w:sym w:font="Symbol" w:char="F053"/>
      </w:r>
      <w:r w:rsidRPr="00BA13F8">
        <w:rPr>
          <w:rStyle w:val="SubtitleChar"/>
        </w:rPr>
        <w:t xml:space="preserve"> </w:t>
      </w:r>
      <w:proofErr w:type="spellStart"/>
      <w:r w:rsidRPr="00BA13F8">
        <w:rPr>
          <w:rStyle w:val="SubtitleChar"/>
        </w:rPr>
        <w:t>y</w:t>
      </w:r>
      <w:r w:rsidRPr="00BA13F8">
        <w:rPr>
          <w:rStyle w:val="SubtitleChar"/>
          <w:vertAlign w:val="subscript"/>
        </w:rPr>
        <w:t>i</w:t>
      </w:r>
      <w:proofErr w:type="spellEnd"/>
    </w:p>
    <w:p w14:paraId="0CDCCA10" w14:textId="1F8C4D00" w:rsidR="00E30772" w:rsidRPr="00205F5E" w:rsidRDefault="00E30772" w:rsidP="00E30772">
      <w:pPr>
        <w:tabs>
          <w:tab w:val="left" w:pos="720"/>
          <w:tab w:val="left" w:pos="1080"/>
          <w:tab w:val="left" w:pos="2520"/>
          <w:tab w:val="left" w:pos="3060"/>
          <w:tab w:val="left" w:pos="3420"/>
        </w:tabs>
      </w:pPr>
      <w:r w:rsidRPr="00205F5E">
        <w:tab/>
      </w:r>
      <w:r w:rsidR="009033D6" w:rsidRPr="00BA13F8">
        <w:rPr>
          <w:rStyle w:val="SubtitleChar"/>
        </w:rPr>
        <w:t>R</w:t>
      </w:r>
      <w:r w:rsidRPr="00BA13F8">
        <w:rPr>
          <w:rStyle w:val="SubtitleChar"/>
        </w:rPr>
        <w:tab/>
        <w:t xml:space="preserve">=  </w:t>
      </w:r>
      <w:r w:rsidRPr="00BA13F8">
        <w:rPr>
          <w:rStyle w:val="SubtitleChar"/>
        </w:rPr>
        <w:sym w:font="Symbol" w:char="F053"/>
      </w:r>
      <w:r w:rsidRPr="00BA13F8">
        <w:rPr>
          <w:rStyle w:val="SubtitleChar"/>
        </w:rPr>
        <w:t xml:space="preserve"> x</w:t>
      </w:r>
      <w:r w:rsidRPr="00BA13F8">
        <w:rPr>
          <w:rStyle w:val="SubtitleChar"/>
          <w:vertAlign w:val="subscript"/>
        </w:rPr>
        <w:t>i</w:t>
      </w:r>
      <w:r w:rsidRPr="00BA13F8">
        <w:rPr>
          <w:rStyle w:val="SubtitleChar"/>
          <w:vertAlign w:val="superscript"/>
        </w:rPr>
        <w:t>2</w:t>
      </w:r>
      <w:r w:rsidRPr="00205F5E">
        <w:tab/>
        <w:t>;</w:t>
      </w:r>
      <w:r w:rsidRPr="00205F5E">
        <w:tab/>
      </w:r>
      <w:r w:rsidR="009033D6" w:rsidRPr="00BA13F8">
        <w:rPr>
          <w:rStyle w:val="SubtitleChar"/>
        </w:rPr>
        <w:t>S</w:t>
      </w:r>
      <w:r w:rsidRPr="00BA13F8">
        <w:rPr>
          <w:rStyle w:val="SubtitleChar"/>
        </w:rPr>
        <w:tab/>
        <w:t xml:space="preserve">=  </w:t>
      </w:r>
      <w:r w:rsidRPr="00BA13F8">
        <w:rPr>
          <w:rStyle w:val="SubtitleChar"/>
        </w:rPr>
        <w:sym w:font="Symbol" w:char="F053"/>
      </w:r>
      <w:r w:rsidRPr="00BA13F8">
        <w:rPr>
          <w:rStyle w:val="SubtitleChar"/>
        </w:rPr>
        <w:t xml:space="preserve"> x</w:t>
      </w:r>
      <w:r w:rsidRPr="00BA13F8">
        <w:rPr>
          <w:rStyle w:val="SubtitleChar"/>
          <w:vertAlign w:val="subscript"/>
        </w:rPr>
        <w:t>i</w:t>
      </w:r>
      <w:r w:rsidRPr="00BA13F8">
        <w:rPr>
          <w:rStyle w:val="SubtitleChar"/>
        </w:rPr>
        <w:t xml:space="preserve"> </w:t>
      </w:r>
      <w:proofErr w:type="spellStart"/>
      <w:r w:rsidRPr="00BA13F8">
        <w:rPr>
          <w:rStyle w:val="SubtitleChar"/>
        </w:rPr>
        <w:t>y</w:t>
      </w:r>
      <w:r w:rsidRPr="00BA13F8">
        <w:rPr>
          <w:rStyle w:val="SubtitleChar"/>
          <w:vertAlign w:val="subscript"/>
        </w:rPr>
        <w:t>i</w:t>
      </w:r>
      <w:proofErr w:type="spellEnd"/>
      <w:r w:rsidRPr="00205F5E">
        <w:tab/>
      </w:r>
    </w:p>
    <w:p w14:paraId="0D4082B6" w14:textId="77777777" w:rsidR="00E30772" w:rsidRPr="00205F5E" w:rsidRDefault="00E30772" w:rsidP="00E30772">
      <w:pPr>
        <w:tabs>
          <w:tab w:val="left" w:pos="720"/>
          <w:tab w:val="left" w:pos="1080"/>
          <w:tab w:val="left" w:pos="2520"/>
          <w:tab w:val="left" w:pos="3060"/>
          <w:tab w:val="left" w:pos="3420"/>
        </w:tabs>
      </w:pPr>
      <w:r w:rsidRPr="00205F5E">
        <w:tab/>
      </w:r>
      <w:r w:rsidRPr="00BA13F8">
        <w:rPr>
          <w:rStyle w:val="SubtitleChar"/>
        </w:rPr>
        <w:t>n</w:t>
      </w:r>
      <w:r w:rsidRPr="00205F5E">
        <w:tab/>
        <w:t xml:space="preserve">= </w:t>
      </w:r>
      <w:r>
        <w:t>no. of data values</w:t>
      </w:r>
      <w:r w:rsidRPr="00205F5E">
        <w:tab/>
      </w:r>
      <w:r w:rsidRPr="00205F5E">
        <w:tab/>
      </w:r>
      <w:r w:rsidRPr="00205F5E">
        <w:tab/>
      </w:r>
      <w:r w:rsidRPr="00205F5E">
        <w:tab/>
      </w:r>
      <w:r w:rsidRPr="00205F5E">
        <w:tab/>
      </w:r>
      <w:r w:rsidRPr="00205F5E">
        <w:tab/>
      </w:r>
      <w:r w:rsidRPr="00205F5E">
        <w:tab/>
      </w:r>
      <w:r w:rsidRPr="00205F5E">
        <w:tab/>
        <w:t>(17)</w:t>
      </w:r>
      <w:r w:rsidRPr="00205F5E">
        <w:tab/>
      </w:r>
    </w:p>
    <w:p w14:paraId="7EE32ABF" w14:textId="77777777" w:rsidR="00E30772" w:rsidRPr="00205F5E" w:rsidRDefault="00E30772" w:rsidP="00E30772">
      <w:r>
        <w:t>W</w:t>
      </w:r>
      <w:r w:rsidRPr="00205F5E">
        <w:t xml:space="preserve">here all summations are between </w:t>
      </w:r>
      <w:proofErr w:type="spellStart"/>
      <w:r w:rsidRPr="00D36C5E">
        <w:rPr>
          <w:rStyle w:val="SubtitleChar"/>
        </w:rPr>
        <w:t>i</w:t>
      </w:r>
      <w:proofErr w:type="spellEnd"/>
      <w:r>
        <w:t xml:space="preserve"> </w:t>
      </w:r>
      <w:r w:rsidRPr="00205F5E">
        <w:t>=</w:t>
      </w:r>
      <w:r>
        <w:t xml:space="preserve"> </w:t>
      </w:r>
      <w:r w:rsidRPr="00205F5E">
        <w:t xml:space="preserve">1 to </w:t>
      </w:r>
      <w:proofErr w:type="spellStart"/>
      <w:r w:rsidRPr="00D36C5E">
        <w:rPr>
          <w:rStyle w:val="SubtitleChar"/>
        </w:rPr>
        <w:t>i</w:t>
      </w:r>
      <w:proofErr w:type="spellEnd"/>
      <w:r>
        <w:t xml:space="preserve"> </w:t>
      </w:r>
      <w:r w:rsidRPr="00205F5E">
        <w:t>=</w:t>
      </w:r>
      <w:r>
        <w:t xml:space="preserve"> </w:t>
      </w:r>
      <w:r w:rsidRPr="00D36C5E">
        <w:rPr>
          <w:rStyle w:val="SubtitleChar"/>
        </w:rPr>
        <w:t>n</w:t>
      </w:r>
      <w:r w:rsidRPr="00205F5E">
        <w:t>. We then obtain:</w:t>
      </w:r>
    </w:p>
    <w:p w14:paraId="6BEBEF26" w14:textId="37171ED6" w:rsidR="00E30772" w:rsidRPr="00205F5E" w:rsidRDefault="00E30772" w:rsidP="00E30772">
      <w:r w:rsidRPr="00205F5E">
        <w:tab/>
      </w:r>
      <w:r w:rsidRPr="00205F5E">
        <w:tab/>
      </w:r>
      <w:proofErr w:type="spellStart"/>
      <w:r w:rsidRPr="00170DAD">
        <w:rPr>
          <w:rStyle w:val="SubtitleChar"/>
        </w:rPr>
        <w:t>m</w:t>
      </w:r>
      <w:r w:rsidR="00D36C5E" w:rsidRPr="00170DAD">
        <w:rPr>
          <w:rStyle w:val="SubtitleChar"/>
        </w:rPr>
        <w:t>R</w:t>
      </w:r>
      <w:proofErr w:type="spellEnd"/>
      <w:r w:rsidRPr="00170DAD">
        <w:rPr>
          <w:rStyle w:val="SubtitleChar"/>
        </w:rPr>
        <w:t xml:space="preserve"> + </w:t>
      </w:r>
      <w:proofErr w:type="spellStart"/>
      <w:r w:rsidRPr="00170DAD">
        <w:rPr>
          <w:rStyle w:val="SubtitleChar"/>
        </w:rPr>
        <w:t>b</w:t>
      </w:r>
      <w:r w:rsidR="00D36C5E" w:rsidRPr="00170DAD">
        <w:rPr>
          <w:rStyle w:val="SubtitleChar"/>
        </w:rPr>
        <w:t>P</w:t>
      </w:r>
      <w:proofErr w:type="spellEnd"/>
      <w:r w:rsidRPr="00170DAD">
        <w:rPr>
          <w:rStyle w:val="SubtitleChar"/>
        </w:rPr>
        <w:t xml:space="preserve"> = </w:t>
      </w:r>
      <w:r w:rsidR="00D36C5E" w:rsidRPr="00170DAD">
        <w:rPr>
          <w:rStyle w:val="SubtitleChar"/>
        </w:rPr>
        <w:t>S</w:t>
      </w:r>
      <w:r w:rsidR="00D36C5E" w:rsidRPr="00170DAD">
        <w:rPr>
          <w:rStyle w:val="SubtitleChar"/>
        </w:rPr>
        <w:tab/>
      </w:r>
      <w:r w:rsidR="00D36C5E">
        <w:tab/>
      </w:r>
      <w:r w:rsidRPr="00205F5E">
        <w:tab/>
      </w:r>
      <w:r w:rsidRPr="00205F5E">
        <w:tab/>
      </w:r>
      <w:r w:rsidRPr="00205F5E">
        <w:tab/>
      </w:r>
      <w:r w:rsidR="00BA13F8">
        <w:tab/>
      </w:r>
      <w:r w:rsidRPr="00205F5E">
        <w:tab/>
        <w:t>(18)</w:t>
      </w:r>
    </w:p>
    <w:p w14:paraId="5542781E" w14:textId="648BCCB0" w:rsidR="00E30772" w:rsidRPr="00205F5E" w:rsidRDefault="00E30772" w:rsidP="00E30772">
      <w:r w:rsidRPr="00205F5E">
        <w:tab/>
      </w:r>
      <w:r w:rsidRPr="00205F5E">
        <w:tab/>
      </w:r>
      <w:proofErr w:type="spellStart"/>
      <w:r w:rsidRPr="00170DAD">
        <w:rPr>
          <w:rStyle w:val="SubtitleChar"/>
        </w:rPr>
        <w:t>m</w:t>
      </w:r>
      <w:r w:rsidR="00D36C5E" w:rsidRPr="00170DAD">
        <w:rPr>
          <w:rStyle w:val="SubtitleChar"/>
        </w:rPr>
        <w:t>P</w:t>
      </w:r>
      <w:proofErr w:type="spellEnd"/>
      <w:r w:rsidRPr="00170DAD">
        <w:rPr>
          <w:rStyle w:val="SubtitleChar"/>
        </w:rPr>
        <w:t xml:space="preserve"> + bn = </w:t>
      </w:r>
      <w:r w:rsidR="0080511B" w:rsidRPr="00170DAD">
        <w:rPr>
          <w:rStyle w:val="SubtitleChar"/>
        </w:rPr>
        <w:t>Q</w:t>
      </w:r>
      <w:r w:rsidRPr="00205F5E">
        <w:tab/>
      </w:r>
      <w:r w:rsidRPr="00205F5E">
        <w:tab/>
      </w:r>
      <w:r w:rsidRPr="00205F5E">
        <w:tab/>
      </w:r>
      <w:r w:rsidRPr="00205F5E">
        <w:tab/>
      </w:r>
      <w:r w:rsidRPr="00205F5E">
        <w:tab/>
      </w:r>
      <w:r w:rsidR="00E32606">
        <w:tab/>
      </w:r>
      <w:r w:rsidRPr="00205F5E">
        <w:t>(19)</w:t>
      </w:r>
    </w:p>
    <w:p w14:paraId="720705B7" w14:textId="2990D41E" w:rsidR="00E30772" w:rsidRDefault="00E30772" w:rsidP="00E30772">
      <w:pPr>
        <w:jc w:val="both"/>
      </w:pPr>
      <w:r w:rsidRPr="00205F5E">
        <w:t>These two equations are then solved simultaneously to f</w:t>
      </w:r>
      <w:r>
        <w:t>in</w:t>
      </w:r>
      <w:r w:rsidRPr="00205F5E">
        <w:t xml:space="preserve">d the values of </w:t>
      </w:r>
      <w:r>
        <w:t>‘</w:t>
      </w:r>
      <w:r w:rsidRPr="00195099">
        <w:rPr>
          <w:rStyle w:val="SubtitleChar"/>
        </w:rPr>
        <w:t>m</w:t>
      </w:r>
      <w:r>
        <w:t>’</w:t>
      </w:r>
      <w:r w:rsidRPr="00205F5E">
        <w:t xml:space="preserve"> and </w:t>
      </w:r>
      <w:r>
        <w:t>‘</w:t>
      </w:r>
      <w:r w:rsidRPr="00195099">
        <w:rPr>
          <w:rStyle w:val="SubtitleChar"/>
        </w:rPr>
        <w:t>b</w:t>
      </w:r>
      <w:r>
        <w:t>’</w:t>
      </w:r>
      <w:r w:rsidRPr="00205F5E">
        <w:t xml:space="preserve"> to obtain the equation of the best fit line: </w:t>
      </w:r>
      <w:r w:rsidRPr="00195099">
        <w:rPr>
          <w:rStyle w:val="SubtitleChar"/>
        </w:rPr>
        <w:t>y = mx + b</w:t>
      </w:r>
      <w:r w:rsidRPr="00205F5E">
        <w:t>.</w:t>
      </w:r>
    </w:p>
    <w:p w14:paraId="12733020" w14:textId="77777777" w:rsidR="00E30772" w:rsidRPr="00205F5E" w:rsidRDefault="00E30772" w:rsidP="00E30772">
      <w:pPr>
        <w:jc w:val="both"/>
      </w:pPr>
      <w:r>
        <w:t xml:space="preserve">For data that is not expected to fall on a straight line, we can make best fit lines for quadratic, polynomial, exponential equations etc. </w:t>
      </w:r>
    </w:p>
    <w:p w14:paraId="290B9287" w14:textId="77777777" w:rsidR="005B0D89" w:rsidRDefault="005B0D89" w:rsidP="00E30772">
      <w:pPr>
        <w:pStyle w:val="Heading4"/>
      </w:pPr>
    </w:p>
    <w:p w14:paraId="6809EBCD" w14:textId="4664EE02" w:rsidR="00E30772" w:rsidRPr="00C94AFA" w:rsidRDefault="00E30772" w:rsidP="00E30772">
      <w:pPr>
        <w:pStyle w:val="Heading4"/>
      </w:pPr>
      <w:r w:rsidRPr="00C94AFA">
        <w:t>Example</w:t>
      </w:r>
      <w:r>
        <w:t xml:space="preserve"> 5:</w:t>
      </w:r>
    </w:p>
    <w:p w14:paraId="5FA80FCE" w14:textId="77777777" w:rsidR="00E30772" w:rsidRDefault="00E30772" w:rsidP="00E30772">
      <w:r w:rsidRPr="00205F5E">
        <w:t>Fit a straight line to the following data by using the method of least squares:</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20"/>
        <w:gridCol w:w="720"/>
      </w:tblGrid>
      <w:tr w:rsidR="00E30772" w:rsidRPr="00205F5E" w14:paraId="43D817EC" w14:textId="77777777" w:rsidTr="00E32606">
        <w:tc>
          <w:tcPr>
            <w:tcW w:w="720" w:type="dxa"/>
            <w:vAlign w:val="center"/>
          </w:tcPr>
          <w:p w14:paraId="4D734719" w14:textId="77777777" w:rsidR="00E30772" w:rsidRPr="00205F5E" w:rsidRDefault="00E30772" w:rsidP="00E32606">
            <w:pPr>
              <w:spacing w:before="60" w:after="60"/>
              <w:jc w:val="center"/>
            </w:pPr>
            <w:r w:rsidRPr="00205F5E">
              <w:t>x</w:t>
            </w:r>
          </w:p>
        </w:tc>
        <w:tc>
          <w:tcPr>
            <w:tcW w:w="720" w:type="dxa"/>
            <w:vAlign w:val="center"/>
          </w:tcPr>
          <w:p w14:paraId="5A7B6E2F" w14:textId="77777777" w:rsidR="00E30772" w:rsidRPr="00205F5E" w:rsidRDefault="00E30772" w:rsidP="00E32606">
            <w:pPr>
              <w:spacing w:before="60" w:after="60"/>
              <w:jc w:val="center"/>
            </w:pPr>
            <w:r w:rsidRPr="00205F5E">
              <w:t>0</w:t>
            </w:r>
          </w:p>
        </w:tc>
        <w:tc>
          <w:tcPr>
            <w:tcW w:w="720" w:type="dxa"/>
            <w:vAlign w:val="center"/>
          </w:tcPr>
          <w:p w14:paraId="4C3EF4B0" w14:textId="77777777" w:rsidR="00E30772" w:rsidRPr="00205F5E" w:rsidRDefault="00E30772" w:rsidP="00E32606">
            <w:pPr>
              <w:spacing w:before="60" w:after="60"/>
              <w:jc w:val="center"/>
            </w:pPr>
            <w:r w:rsidRPr="00205F5E">
              <w:t>1</w:t>
            </w:r>
          </w:p>
        </w:tc>
        <w:tc>
          <w:tcPr>
            <w:tcW w:w="720" w:type="dxa"/>
            <w:vAlign w:val="center"/>
          </w:tcPr>
          <w:p w14:paraId="263DE832" w14:textId="77777777" w:rsidR="00E30772" w:rsidRPr="00205F5E" w:rsidRDefault="00E30772" w:rsidP="00E32606">
            <w:pPr>
              <w:spacing w:before="60" w:after="60"/>
              <w:jc w:val="center"/>
            </w:pPr>
            <w:r w:rsidRPr="00205F5E">
              <w:t>2</w:t>
            </w:r>
          </w:p>
        </w:tc>
        <w:tc>
          <w:tcPr>
            <w:tcW w:w="720" w:type="dxa"/>
            <w:vAlign w:val="center"/>
          </w:tcPr>
          <w:p w14:paraId="30017AFD" w14:textId="77777777" w:rsidR="00E30772" w:rsidRPr="00205F5E" w:rsidRDefault="00E30772" w:rsidP="00E32606">
            <w:pPr>
              <w:spacing w:before="60" w:after="60"/>
              <w:jc w:val="center"/>
            </w:pPr>
            <w:r w:rsidRPr="00205F5E">
              <w:t>3</w:t>
            </w:r>
          </w:p>
        </w:tc>
      </w:tr>
      <w:tr w:rsidR="00E30772" w:rsidRPr="00205F5E" w14:paraId="1BB2EC7A" w14:textId="77777777" w:rsidTr="00E32606">
        <w:tc>
          <w:tcPr>
            <w:tcW w:w="720" w:type="dxa"/>
            <w:vAlign w:val="center"/>
          </w:tcPr>
          <w:p w14:paraId="541A94AC" w14:textId="77777777" w:rsidR="00E30772" w:rsidRPr="00205F5E" w:rsidRDefault="00E30772" w:rsidP="00E32606">
            <w:pPr>
              <w:spacing w:before="60" w:after="60"/>
              <w:jc w:val="center"/>
            </w:pPr>
            <w:r w:rsidRPr="00205F5E">
              <w:t>y</w:t>
            </w:r>
          </w:p>
        </w:tc>
        <w:tc>
          <w:tcPr>
            <w:tcW w:w="720" w:type="dxa"/>
            <w:vAlign w:val="center"/>
          </w:tcPr>
          <w:p w14:paraId="1AC65F75" w14:textId="77777777" w:rsidR="00E30772" w:rsidRPr="00205F5E" w:rsidRDefault="00E30772" w:rsidP="00E32606">
            <w:pPr>
              <w:spacing w:before="60" w:after="60"/>
              <w:jc w:val="center"/>
            </w:pPr>
            <w:r w:rsidRPr="00205F5E">
              <w:t>0</w:t>
            </w:r>
          </w:p>
        </w:tc>
        <w:tc>
          <w:tcPr>
            <w:tcW w:w="720" w:type="dxa"/>
            <w:vAlign w:val="center"/>
          </w:tcPr>
          <w:p w14:paraId="4748BE3B" w14:textId="77777777" w:rsidR="00E30772" w:rsidRPr="00205F5E" w:rsidRDefault="00E30772" w:rsidP="00E32606">
            <w:pPr>
              <w:spacing w:before="60" w:after="60"/>
              <w:jc w:val="center"/>
            </w:pPr>
            <w:r w:rsidRPr="00205F5E">
              <w:t>1</w:t>
            </w:r>
          </w:p>
        </w:tc>
        <w:tc>
          <w:tcPr>
            <w:tcW w:w="720" w:type="dxa"/>
            <w:vAlign w:val="center"/>
          </w:tcPr>
          <w:p w14:paraId="4CB6B626" w14:textId="77777777" w:rsidR="00E30772" w:rsidRPr="00205F5E" w:rsidRDefault="00E30772" w:rsidP="00E32606">
            <w:pPr>
              <w:spacing w:before="60" w:after="60"/>
              <w:jc w:val="center"/>
            </w:pPr>
            <w:r w:rsidRPr="00205F5E">
              <w:t>1</w:t>
            </w:r>
          </w:p>
        </w:tc>
        <w:tc>
          <w:tcPr>
            <w:tcW w:w="720" w:type="dxa"/>
            <w:vAlign w:val="center"/>
          </w:tcPr>
          <w:p w14:paraId="1876AC0B" w14:textId="77777777" w:rsidR="00E30772" w:rsidRPr="00205F5E" w:rsidRDefault="00E30772" w:rsidP="00E32606">
            <w:pPr>
              <w:spacing w:before="60" w:after="60"/>
              <w:jc w:val="center"/>
            </w:pPr>
            <w:r w:rsidRPr="00205F5E">
              <w:t>2</w:t>
            </w:r>
          </w:p>
        </w:tc>
      </w:tr>
    </w:tbl>
    <w:p w14:paraId="3A26CCED" w14:textId="77777777" w:rsidR="00E30772" w:rsidRPr="00205F5E" w:rsidRDefault="00E30772" w:rsidP="00E30772">
      <w:pPr>
        <w:rPr>
          <w:b/>
          <w:u w:val="single"/>
        </w:rPr>
      </w:pPr>
      <w:r w:rsidRPr="00205F5E">
        <w:rPr>
          <w:b/>
          <w:u w:val="single"/>
        </w:rPr>
        <w:t>Solution</w:t>
      </w:r>
    </w:p>
    <w:p w14:paraId="7D907A4F" w14:textId="77777777" w:rsidR="00E30772" w:rsidRPr="00205F5E" w:rsidRDefault="00E30772" w:rsidP="00E30772">
      <w:r w:rsidRPr="00205F5E">
        <w:t xml:space="preserve">Assuming there is no error in </w:t>
      </w:r>
      <w:r w:rsidRPr="008D60B0">
        <w:rPr>
          <w:rStyle w:val="SubtitleChar"/>
        </w:rPr>
        <w:t>x</w:t>
      </w:r>
      <w:r w:rsidRPr="00205F5E">
        <w:t>, we form the following table and sums:</w:t>
      </w:r>
    </w:p>
    <w:p w14:paraId="2AB11D37" w14:textId="77777777" w:rsidR="00E30772" w:rsidRPr="00205F5E" w:rsidRDefault="00E30772" w:rsidP="008D60B0">
      <w:pPr>
        <w:tabs>
          <w:tab w:val="left" w:pos="900"/>
          <w:tab w:val="left" w:pos="1800"/>
          <w:tab w:val="left" w:pos="2700"/>
          <w:tab w:val="left" w:pos="3420"/>
        </w:tabs>
      </w:pPr>
      <w:r w:rsidRPr="00205F5E">
        <w:tab/>
      </w:r>
      <w:r w:rsidRPr="008D60B0">
        <w:rPr>
          <w:rStyle w:val="SubtitleChar"/>
        </w:rPr>
        <w:t>x</w:t>
      </w:r>
      <w:r w:rsidRPr="008D60B0">
        <w:rPr>
          <w:rStyle w:val="SubtitleChar"/>
          <w:vertAlign w:val="subscript"/>
        </w:rPr>
        <w:t>i</w:t>
      </w:r>
      <w:r w:rsidRPr="00205F5E">
        <w:tab/>
      </w:r>
      <w:proofErr w:type="spellStart"/>
      <w:r w:rsidRPr="008D60B0">
        <w:rPr>
          <w:rStyle w:val="SubtitleChar"/>
        </w:rPr>
        <w:t>y</w:t>
      </w:r>
      <w:r w:rsidRPr="008D60B0">
        <w:rPr>
          <w:rStyle w:val="SubtitleChar"/>
          <w:vertAlign w:val="subscript"/>
        </w:rPr>
        <w:t>i</w:t>
      </w:r>
      <w:proofErr w:type="spellEnd"/>
      <w:r w:rsidRPr="00205F5E">
        <w:tab/>
      </w:r>
      <w:r w:rsidRPr="008D60B0">
        <w:rPr>
          <w:rStyle w:val="SubtitleChar"/>
        </w:rPr>
        <w:t>x</w:t>
      </w:r>
      <w:r w:rsidRPr="008D60B0">
        <w:rPr>
          <w:rStyle w:val="SubtitleChar"/>
          <w:vertAlign w:val="subscript"/>
        </w:rPr>
        <w:t>i</w:t>
      </w:r>
      <w:r w:rsidRPr="008D60B0">
        <w:rPr>
          <w:rStyle w:val="SubtitleChar"/>
          <w:vertAlign w:val="superscript"/>
        </w:rPr>
        <w:t>2</w:t>
      </w:r>
      <w:r w:rsidRPr="00205F5E">
        <w:tab/>
      </w:r>
      <w:r w:rsidRPr="008D60B0">
        <w:rPr>
          <w:rStyle w:val="SubtitleChar"/>
        </w:rPr>
        <w:t>x</w:t>
      </w:r>
      <w:r w:rsidRPr="008D60B0">
        <w:rPr>
          <w:rStyle w:val="SubtitleChar"/>
          <w:vertAlign w:val="subscript"/>
        </w:rPr>
        <w:t>i</w:t>
      </w:r>
      <w:r w:rsidRPr="008D60B0">
        <w:rPr>
          <w:rStyle w:val="SubtitleChar"/>
        </w:rPr>
        <w:t xml:space="preserve"> </w:t>
      </w:r>
      <w:proofErr w:type="spellStart"/>
      <w:r w:rsidRPr="008D60B0">
        <w:rPr>
          <w:rStyle w:val="SubtitleChar"/>
        </w:rPr>
        <w:t>y</w:t>
      </w:r>
      <w:r w:rsidRPr="008D60B0">
        <w:rPr>
          <w:rStyle w:val="SubtitleChar"/>
          <w:vertAlign w:val="subscript"/>
        </w:rPr>
        <w:t>i</w:t>
      </w:r>
      <w:proofErr w:type="spellEnd"/>
    </w:p>
    <w:p w14:paraId="67BA8BD6" w14:textId="7C8A8BA7" w:rsidR="00E30772" w:rsidRPr="00205F5E" w:rsidRDefault="00E30772" w:rsidP="00E30772">
      <w:pPr>
        <w:tabs>
          <w:tab w:val="left" w:pos="900"/>
          <w:tab w:val="left" w:pos="1800"/>
          <w:tab w:val="left" w:pos="2700"/>
          <w:tab w:val="left" w:pos="3600"/>
        </w:tabs>
      </w:pPr>
      <w:r w:rsidRPr="00205F5E">
        <w:tab/>
        <w:t>0</w:t>
      </w:r>
      <w:r w:rsidRPr="00205F5E">
        <w:tab/>
        <w:t>0</w:t>
      </w:r>
      <w:r w:rsidRPr="00205F5E">
        <w:tab/>
        <w:t>0</w:t>
      </w:r>
      <w:r w:rsidRPr="00205F5E">
        <w:tab/>
        <w:t>0</w:t>
      </w:r>
    </w:p>
    <w:p w14:paraId="7A938E2B" w14:textId="77777777" w:rsidR="00E30772" w:rsidRPr="00205F5E" w:rsidRDefault="00E30772" w:rsidP="00E30772">
      <w:pPr>
        <w:tabs>
          <w:tab w:val="left" w:pos="900"/>
          <w:tab w:val="left" w:pos="1800"/>
          <w:tab w:val="left" w:pos="2700"/>
          <w:tab w:val="left" w:pos="3600"/>
        </w:tabs>
      </w:pPr>
      <w:r w:rsidRPr="00205F5E">
        <w:tab/>
        <w:t>1</w:t>
      </w:r>
      <w:r w:rsidRPr="00205F5E">
        <w:tab/>
        <w:t>1</w:t>
      </w:r>
      <w:r w:rsidRPr="00205F5E">
        <w:tab/>
        <w:t>1</w:t>
      </w:r>
      <w:r w:rsidRPr="00205F5E">
        <w:tab/>
        <w:t>1</w:t>
      </w:r>
    </w:p>
    <w:p w14:paraId="09C20A60" w14:textId="77777777" w:rsidR="00E30772" w:rsidRPr="00205F5E" w:rsidRDefault="00E30772" w:rsidP="00E30772">
      <w:pPr>
        <w:tabs>
          <w:tab w:val="left" w:pos="900"/>
          <w:tab w:val="left" w:pos="1800"/>
          <w:tab w:val="left" w:pos="2700"/>
          <w:tab w:val="left" w:pos="3600"/>
        </w:tabs>
      </w:pPr>
      <w:r w:rsidRPr="00205F5E">
        <w:tab/>
        <w:t>2</w:t>
      </w:r>
      <w:r w:rsidRPr="00205F5E">
        <w:tab/>
        <w:t>1</w:t>
      </w:r>
      <w:r w:rsidRPr="00205F5E">
        <w:tab/>
        <w:t>4</w:t>
      </w:r>
      <w:r w:rsidRPr="00205F5E">
        <w:tab/>
        <w:t>2</w:t>
      </w:r>
    </w:p>
    <w:p w14:paraId="7414B700" w14:textId="00C95EEE" w:rsidR="00E30772" w:rsidRPr="00205F5E" w:rsidRDefault="00A1698C" w:rsidP="00E30772">
      <w:pPr>
        <w:tabs>
          <w:tab w:val="left" w:pos="900"/>
          <w:tab w:val="left" w:pos="1800"/>
          <w:tab w:val="left" w:pos="2700"/>
          <w:tab w:val="left" w:pos="3600"/>
        </w:tabs>
      </w:pPr>
      <w:r>
        <w:t xml:space="preserve">           </w:t>
      </w:r>
      <w:r w:rsidRPr="00A1698C">
        <w:rPr>
          <w:u w:val="single"/>
        </w:rPr>
        <w:t xml:space="preserve">    </w:t>
      </w:r>
      <w:r w:rsidR="00E30772" w:rsidRPr="00205F5E">
        <w:rPr>
          <w:u w:val="single"/>
        </w:rPr>
        <w:t>3</w:t>
      </w:r>
      <w:r w:rsidR="00E30772" w:rsidRPr="00205F5E">
        <w:rPr>
          <w:u w:val="single"/>
        </w:rPr>
        <w:tab/>
        <w:t>2</w:t>
      </w:r>
      <w:r w:rsidR="00E30772" w:rsidRPr="00205F5E">
        <w:rPr>
          <w:u w:val="single"/>
        </w:rPr>
        <w:tab/>
      </w:r>
      <w:r w:rsidR="00E30772" w:rsidRPr="00F00919">
        <w:rPr>
          <w:u w:val="single"/>
        </w:rPr>
        <w:t>9</w:t>
      </w:r>
      <w:r w:rsidR="00E30772" w:rsidRPr="00F00919">
        <w:rPr>
          <w:u w:val="single"/>
        </w:rPr>
        <w:tab/>
        <w:t>6</w:t>
      </w:r>
      <w:r w:rsidRPr="00A1698C">
        <w:rPr>
          <w:u w:val="single"/>
        </w:rPr>
        <w:t xml:space="preserve">   </w:t>
      </w:r>
      <w:r>
        <w:rPr>
          <w:u w:val="single"/>
        </w:rPr>
        <w:t>.</w:t>
      </w:r>
      <w:r w:rsidRPr="00A1698C">
        <w:rPr>
          <w:u w:val="single"/>
        </w:rPr>
        <w:t xml:space="preserve"> </w:t>
      </w:r>
      <w:r>
        <w:rPr>
          <w:u w:val="single"/>
        </w:rPr>
        <w:t xml:space="preserve">   </w:t>
      </w:r>
      <w:r w:rsidR="00E30772">
        <w:rPr>
          <w:u w:val="single"/>
        </w:rPr>
        <w:t xml:space="preserve">              </w:t>
      </w:r>
    </w:p>
    <w:p w14:paraId="59BD68B2" w14:textId="68A8D0FF" w:rsidR="00E30772" w:rsidRPr="00205F5E" w:rsidRDefault="00E30772" w:rsidP="00876AE9">
      <w:pPr>
        <w:tabs>
          <w:tab w:val="left" w:pos="630"/>
          <w:tab w:val="left" w:pos="1530"/>
          <w:tab w:val="left" w:pos="2340"/>
          <w:tab w:val="left" w:pos="3330"/>
        </w:tabs>
      </w:pPr>
      <w:r w:rsidRPr="00205F5E">
        <w:t>sum:</w:t>
      </w:r>
      <w:r w:rsidRPr="00205F5E">
        <w:tab/>
      </w:r>
      <w:r w:rsidR="008D60B0">
        <w:rPr>
          <w:i/>
        </w:rPr>
        <w:t>P</w:t>
      </w:r>
      <w:r w:rsidRPr="00205F5E">
        <w:t>=6</w:t>
      </w:r>
      <w:r w:rsidRPr="00205F5E">
        <w:tab/>
      </w:r>
      <w:r w:rsidR="008D60B0">
        <w:rPr>
          <w:i/>
        </w:rPr>
        <w:t>Q</w:t>
      </w:r>
      <w:r w:rsidRPr="00205F5E">
        <w:t>=4</w:t>
      </w:r>
      <w:r w:rsidRPr="00205F5E">
        <w:tab/>
      </w:r>
      <w:r w:rsidR="008D60B0">
        <w:rPr>
          <w:i/>
        </w:rPr>
        <w:t>R</w:t>
      </w:r>
      <w:r w:rsidRPr="00205F5E">
        <w:t>=14</w:t>
      </w:r>
      <w:r w:rsidRPr="00205F5E">
        <w:tab/>
      </w:r>
      <w:r w:rsidR="008D60B0">
        <w:rPr>
          <w:i/>
        </w:rPr>
        <w:t>S</w:t>
      </w:r>
      <w:r w:rsidRPr="00205F5E">
        <w:t>=9</w:t>
      </w:r>
    </w:p>
    <w:p w14:paraId="52664B81" w14:textId="77777777" w:rsidR="00E30772" w:rsidRPr="00205F5E" w:rsidRDefault="00E30772" w:rsidP="00E30772">
      <w:r w:rsidRPr="00205F5E">
        <w:t xml:space="preserve">Equations (18) and (19) for </w:t>
      </w:r>
      <w:r w:rsidRPr="00A1698C">
        <w:rPr>
          <w:rStyle w:val="SubtitleChar"/>
        </w:rPr>
        <w:t>m</w:t>
      </w:r>
      <w:r w:rsidRPr="00205F5E">
        <w:t xml:space="preserve"> and </w:t>
      </w:r>
      <w:r w:rsidRPr="00A1698C">
        <w:rPr>
          <w:rStyle w:val="SubtitleChar"/>
        </w:rPr>
        <w:t>b</w:t>
      </w:r>
      <w:r w:rsidRPr="00205F5E">
        <w:t xml:space="preserve"> </w:t>
      </w:r>
      <w:proofErr w:type="gramStart"/>
      <w:r w:rsidRPr="00205F5E">
        <w:t>become</w:t>
      </w:r>
      <w:proofErr w:type="gramEnd"/>
    </w:p>
    <w:p w14:paraId="396B81B5" w14:textId="12C894E3" w:rsidR="00E30772" w:rsidRPr="00205F5E" w:rsidRDefault="00E30772" w:rsidP="00A1698C">
      <w:pPr>
        <w:pStyle w:val="Subtitle"/>
        <w:tabs>
          <w:tab w:val="left" w:pos="1440"/>
        </w:tabs>
      </w:pPr>
      <w:r w:rsidRPr="00205F5E">
        <w:tab/>
        <w:t>1</w:t>
      </w:r>
      <w:r w:rsidRPr="006B0324">
        <w:t>4m</w:t>
      </w:r>
      <w:r w:rsidR="00A1698C" w:rsidRPr="006B0324">
        <w:t xml:space="preserve"> </w:t>
      </w:r>
      <w:r w:rsidRPr="00205F5E">
        <w:t>+</w:t>
      </w:r>
      <w:r w:rsidRPr="00205F5E">
        <w:tab/>
      </w:r>
      <w:r w:rsidR="00A1698C">
        <w:t xml:space="preserve"> </w:t>
      </w:r>
      <w:r w:rsidRPr="00205F5E">
        <w:t>6b</w:t>
      </w:r>
      <w:r w:rsidR="00A1698C">
        <w:t xml:space="preserve"> </w:t>
      </w:r>
      <w:r w:rsidRPr="00205F5E">
        <w:t>= 9</w:t>
      </w:r>
    </w:p>
    <w:p w14:paraId="6C5BE188" w14:textId="6E80A2DD" w:rsidR="00E30772" w:rsidRPr="00205F5E" w:rsidRDefault="00E30772" w:rsidP="00A1698C">
      <w:pPr>
        <w:pStyle w:val="Subtitle"/>
        <w:tabs>
          <w:tab w:val="left" w:pos="1440"/>
        </w:tabs>
      </w:pPr>
      <w:r w:rsidRPr="00205F5E">
        <w:tab/>
      </w:r>
      <w:r w:rsidR="00A1698C">
        <w:t xml:space="preserve">  </w:t>
      </w:r>
      <w:r w:rsidRPr="00205F5E">
        <w:t>6m</w:t>
      </w:r>
      <w:r w:rsidR="00A1698C">
        <w:t xml:space="preserve"> </w:t>
      </w:r>
      <w:r w:rsidRPr="00205F5E">
        <w:t>+</w:t>
      </w:r>
      <w:r w:rsidR="00A1698C">
        <w:t xml:space="preserve"> </w:t>
      </w:r>
      <w:r w:rsidRPr="00205F5E">
        <w:t>4b</w:t>
      </w:r>
      <w:r w:rsidR="00A1698C">
        <w:t xml:space="preserve"> </w:t>
      </w:r>
      <w:r w:rsidRPr="00205F5E">
        <w:t>= 4</w:t>
      </w:r>
    </w:p>
    <w:p w14:paraId="1BE80403" w14:textId="1F26AA15" w:rsidR="00E30772" w:rsidRPr="00205F5E" w:rsidRDefault="00E30772" w:rsidP="00E30772">
      <w:pPr>
        <w:jc w:val="both"/>
      </w:pPr>
      <w:r w:rsidRPr="00205F5E">
        <w:t xml:space="preserve">Solving for </w:t>
      </w:r>
      <w:r w:rsidRPr="00A1698C">
        <w:rPr>
          <w:rStyle w:val="SubtitleChar"/>
        </w:rPr>
        <w:t>m</w:t>
      </w:r>
      <w:r w:rsidRPr="00205F5E">
        <w:t xml:space="preserve"> and </w:t>
      </w:r>
      <w:r w:rsidRPr="00A1698C">
        <w:rPr>
          <w:rStyle w:val="SubtitleChar"/>
        </w:rPr>
        <w:t>b</w:t>
      </w:r>
      <w:r w:rsidRPr="00205F5E">
        <w:t xml:space="preserve"> gives </w:t>
      </w:r>
      <w:r w:rsidRPr="00A1698C">
        <w:rPr>
          <w:rStyle w:val="SubtitleChar"/>
        </w:rPr>
        <w:t>m=0.6</w:t>
      </w:r>
      <w:r w:rsidRPr="00205F5E">
        <w:t xml:space="preserve"> and </w:t>
      </w:r>
      <w:r w:rsidRPr="00A1698C">
        <w:rPr>
          <w:rStyle w:val="SubtitleChar"/>
        </w:rPr>
        <w:t>b=0.1</w:t>
      </w:r>
      <w:r w:rsidRPr="00205F5E">
        <w:t>, and thus the equation for the least square straight line fit to the data is given analytically by</w:t>
      </w:r>
    </w:p>
    <w:p w14:paraId="2EEEA641" w14:textId="77777777" w:rsidR="00E30772" w:rsidRPr="00205F5E" w:rsidRDefault="00E30772" w:rsidP="00A1698C">
      <w:pPr>
        <w:pStyle w:val="Subtitle"/>
      </w:pPr>
      <w:r w:rsidRPr="00205F5E">
        <w:tab/>
      </w:r>
      <w:r w:rsidRPr="00205F5E">
        <w:tab/>
        <w:t>y = 0.6x + 0. 1</w:t>
      </w:r>
    </w:p>
    <w:p w14:paraId="146CEA2D" w14:textId="77777777" w:rsidR="00E30772" w:rsidRPr="00205F5E" w:rsidRDefault="00E30772" w:rsidP="00E30772">
      <w:pPr>
        <w:jc w:val="both"/>
        <w:rPr>
          <w:color w:val="FF0000"/>
        </w:rPr>
      </w:pPr>
      <w:r w:rsidRPr="00205F5E">
        <w:t xml:space="preserve">and is shown graphically by the solid line in Fig. </w:t>
      </w:r>
      <w:r>
        <w:t>2</w:t>
      </w:r>
      <w:r w:rsidRPr="00205F5E">
        <w:t xml:space="preserve">. For this line, </w:t>
      </w:r>
      <w:r w:rsidRPr="00F94158">
        <w:rPr>
          <w:rStyle w:val="SubtitleChar"/>
        </w:rPr>
        <w:sym w:font="Symbol" w:char="F053"/>
      </w:r>
      <w:r w:rsidRPr="00F94158">
        <w:rPr>
          <w:rStyle w:val="SubtitleChar"/>
        </w:rPr>
        <w:t>(</w:t>
      </w:r>
      <w:r w:rsidRPr="00F94158">
        <w:rPr>
          <w:rStyle w:val="SubtitleChar"/>
        </w:rPr>
        <w:sym w:font="Symbol" w:char="F044"/>
      </w:r>
      <w:proofErr w:type="spellStart"/>
      <w:r w:rsidRPr="00F94158">
        <w:rPr>
          <w:rStyle w:val="SubtitleChar"/>
        </w:rPr>
        <w:t>y</w:t>
      </w:r>
      <w:r w:rsidRPr="00F94158">
        <w:rPr>
          <w:rStyle w:val="SubtitleChar"/>
          <w:vertAlign w:val="subscript"/>
        </w:rPr>
        <w:t>i</w:t>
      </w:r>
      <w:proofErr w:type="spellEnd"/>
      <w:r w:rsidRPr="00F94158">
        <w:rPr>
          <w:rStyle w:val="SubtitleChar"/>
        </w:rPr>
        <w:t>)</w:t>
      </w:r>
      <w:r w:rsidRPr="00F94158">
        <w:rPr>
          <w:rStyle w:val="SubtitleChar"/>
          <w:vertAlign w:val="superscript"/>
        </w:rPr>
        <w:t>2</w:t>
      </w:r>
      <w:r w:rsidRPr="00205F5E">
        <w:t xml:space="preserve"> has the minimum value, and it </w:t>
      </w:r>
      <w:proofErr w:type="gramStart"/>
      <w:r w:rsidRPr="00205F5E">
        <w:t>is considered to be</w:t>
      </w:r>
      <w:proofErr w:type="gramEnd"/>
      <w:r w:rsidRPr="00205F5E">
        <w:t xml:space="preserve"> the best fit to the given data. </w:t>
      </w:r>
    </w:p>
    <w:p w14:paraId="31607CAB" w14:textId="77777777" w:rsidR="00E30772" w:rsidRPr="00205F5E" w:rsidRDefault="00D26286" w:rsidP="00E30772">
      <w:r>
        <w:rPr>
          <w:noProof/>
        </w:rPr>
        <w:object w:dxaOrig="1440" w:dyaOrig="1440" w14:anchorId="5D798F6F">
          <v:shape id="_x0000_s1035" type="#_x0000_t75" style="position:absolute;margin-left:186.5pt;margin-top:2pt;width:188.5pt;height:168.25pt;z-index:251668480;visibility:visible;mso-wrap-edited:f" o:allowincell="f">
            <v:imagedata r:id="rId46" o:title=""/>
          </v:shape>
          <o:OLEObject Type="Embed" ProgID="Word.Picture.8" ShapeID="_x0000_s1035" DrawAspect="Content" ObjectID="_1782237128" r:id="rId47"/>
        </w:object>
      </w:r>
      <w:r>
        <w:rPr>
          <w:noProof/>
        </w:rPr>
        <w:object w:dxaOrig="1440" w:dyaOrig="1440" w14:anchorId="1B806F51">
          <v:shape id="_x0000_s1030" type="#_x0000_t75" style="position:absolute;margin-left:186.5pt;margin-top:2pt;width:188.5pt;height:168.25pt;z-index:251663360;visibility:visible;mso-wrap-edited:f" o:allowincell="f">
            <v:imagedata r:id="rId46" o:title=""/>
          </v:shape>
          <o:OLEObject Type="Embed" ProgID="Word.Picture.8" ShapeID="_x0000_s1030" DrawAspect="Content" ObjectID="_1782237129" r:id="rId48"/>
        </w:object>
      </w:r>
    </w:p>
    <w:p w14:paraId="5D9B6810" w14:textId="77777777" w:rsidR="00E30772" w:rsidRPr="00205F5E" w:rsidRDefault="00E30772" w:rsidP="00E30772"/>
    <w:p w14:paraId="2DF413A4" w14:textId="77777777" w:rsidR="00E30772" w:rsidRPr="00205F5E" w:rsidRDefault="00E30772" w:rsidP="00E30772"/>
    <w:p w14:paraId="07A24EA7" w14:textId="77777777" w:rsidR="00E30772" w:rsidRPr="00205F5E" w:rsidRDefault="00E30772" w:rsidP="00E30772">
      <w:r w:rsidRPr="00205F5E">
        <w:t xml:space="preserve">Fig. </w:t>
      </w:r>
      <w:r>
        <w:t>2</w:t>
      </w:r>
    </w:p>
    <w:p w14:paraId="78B0087F" w14:textId="77777777" w:rsidR="00E30772" w:rsidRPr="00205F5E" w:rsidRDefault="00E30772" w:rsidP="00E30772">
      <w:pPr>
        <w:pStyle w:val="Heading6"/>
      </w:pPr>
    </w:p>
    <w:p w14:paraId="1442FA4F" w14:textId="77777777" w:rsidR="00E30772" w:rsidRPr="00205F5E" w:rsidRDefault="00E30772" w:rsidP="00E30772">
      <w:pPr>
        <w:pStyle w:val="Heading6"/>
      </w:pPr>
    </w:p>
    <w:p w14:paraId="68895A13" w14:textId="77777777" w:rsidR="00E30772" w:rsidRPr="00205F5E" w:rsidRDefault="00E30772" w:rsidP="00E30772">
      <w:pPr>
        <w:pStyle w:val="Heading6"/>
      </w:pPr>
    </w:p>
    <w:p w14:paraId="78517FA3" w14:textId="61C020F8" w:rsidR="00E30772" w:rsidRDefault="00E30772" w:rsidP="00E30772">
      <w:pPr>
        <w:pStyle w:val="Heading6"/>
      </w:pPr>
    </w:p>
    <w:p w14:paraId="22BDC4E7" w14:textId="6537A097" w:rsidR="005A744F" w:rsidRDefault="005A744F" w:rsidP="005A744F"/>
    <w:p w14:paraId="2218B66C" w14:textId="291B007D" w:rsidR="005A744F" w:rsidRDefault="005A744F" w:rsidP="005A744F"/>
    <w:p w14:paraId="0BEE782E" w14:textId="56853C19" w:rsidR="005A744F" w:rsidRDefault="005A744F" w:rsidP="005A744F"/>
    <w:p w14:paraId="505F7E8C" w14:textId="7A86972C" w:rsidR="005A744F" w:rsidRDefault="005A744F" w:rsidP="005A744F"/>
    <w:p w14:paraId="18627CC8" w14:textId="1559B9A2" w:rsidR="005A744F" w:rsidRDefault="005A744F" w:rsidP="005A744F"/>
    <w:p w14:paraId="2E333F70" w14:textId="7F157F61" w:rsidR="005A744F" w:rsidRDefault="005A744F" w:rsidP="005A744F"/>
    <w:p w14:paraId="097DCFBB" w14:textId="77777777" w:rsidR="005A744F" w:rsidRPr="00813534" w:rsidRDefault="005A744F" w:rsidP="005A744F">
      <w:pPr>
        <w:pStyle w:val="Heading2"/>
      </w:pPr>
      <w:r w:rsidRPr="00813534">
        <w:t>ADDITIONAL RESOURCES</w:t>
      </w:r>
    </w:p>
    <w:p w14:paraId="3A96F840" w14:textId="77777777" w:rsidR="005A744F" w:rsidRPr="00424EF2" w:rsidRDefault="00D26286" w:rsidP="005A744F">
      <w:hyperlink r:id="rId49" w:tgtFrame="_WINDOW" w:tooltip="Significant figures quiz" w:history="1">
        <w:r w:rsidR="005A744F" w:rsidRPr="00424EF2">
          <w:rPr>
            <w:rStyle w:val="Hyperlink"/>
          </w:rPr>
          <w:t>Significant figures quiz</w:t>
        </w:r>
      </w:hyperlink>
    </w:p>
    <w:p w14:paraId="4CBE7562" w14:textId="77777777" w:rsidR="005A744F" w:rsidRPr="00424EF2" w:rsidRDefault="00D26286" w:rsidP="005A744F">
      <w:hyperlink r:id="rId50" w:tgtFrame="_WINDOW" w:tooltip="Significant figures FAQ" w:history="1">
        <w:r w:rsidR="005A744F" w:rsidRPr="00424EF2">
          <w:rPr>
            <w:rStyle w:val="Hyperlink"/>
          </w:rPr>
          <w:t>Determining the number of significant figures</w:t>
        </w:r>
      </w:hyperlink>
    </w:p>
    <w:p w14:paraId="41AA0B0A" w14:textId="77777777" w:rsidR="005A744F" w:rsidRDefault="00D26286" w:rsidP="005A744F">
      <w:pPr>
        <w:rPr>
          <w:rStyle w:val="Hyperlink"/>
        </w:rPr>
      </w:pPr>
      <w:hyperlink r:id="rId51" w:history="1">
        <w:r w:rsidR="005A744F" w:rsidRPr="00424EF2">
          <w:rPr>
            <w:rStyle w:val="Hyperlink"/>
          </w:rPr>
          <w:t>http://mathworld.wolfram.com/LeastSquaresFitting.html</w:t>
        </w:r>
      </w:hyperlink>
    </w:p>
    <w:p w14:paraId="337661B0" w14:textId="77777777" w:rsidR="005A744F" w:rsidRPr="006718CC" w:rsidRDefault="00D26286" w:rsidP="005A744F">
      <w:pPr>
        <w:rPr>
          <w:b/>
        </w:rPr>
      </w:pPr>
      <w:hyperlink r:id="rId52" w:history="1">
        <w:r w:rsidR="005A744F" w:rsidRPr="006718CC">
          <w:rPr>
            <w:rStyle w:val="Hyperlink"/>
            <w:b/>
          </w:rPr>
          <w:t>https://www2.chem21labs.com/labfiles/jhu_significant_figures.pdf</w:t>
        </w:r>
      </w:hyperlink>
    </w:p>
    <w:p w14:paraId="5F8E7BB8" w14:textId="77777777" w:rsidR="005A744F" w:rsidRPr="006718CC" w:rsidRDefault="005A744F" w:rsidP="005A744F">
      <w:r w:rsidRPr="006718CC">
        <w:t xml:space="preserve">Significant Figures Calculator: </w:t>
      </w:r>
      <w:hyperlink r:id="rId53" w:history="1">
        <w:r w:rsidRPr="006718CC">
          <w:rPr>
            <w:rStyle w:val="Hyperlink"/>
          </w:rPr>
          <w:t>https://www.omnicalculator.com/math/sig-fig</w:t>
        </w:r>
      </w:hyperlink>
    </w:p>
    <w:p w14:paraId="782D396D" w14:textId="77777777" w:rsidR="005A744F" w:rsidRPr="00205AB4" w:rsidRDefault="005A744F" w:rsidP="005A744F"/>
    <w:p w14:paraId="76C4A851" w14:textId="717A23D5" w:rsidR="005A744F" w:rsidRDefault="005A744F" w:rsidP="005A744F"/>
    <w:p w14:paraId="75BD9EAF" w14:textId="067D869B" w:rsidR="005A744F" w:rsidRDefault="005A744F" w:rsidP="005A744F"/>
    <w:p w14:paraId="18A1927F" w14:textId="77777777" w:rsidR="005A744F" w:rsidRPr="005A744F" w:rsidRDefault="005A744F" w:rsidP="005A744F"/>
    <w:p w14:paraId="699A9044" w14:textId="77777777" w:rsidR="00E30772" w:rsidRPr="009234A6" w:rsidRDefault="00E30772" w:rsidP="00E30772">
      <w:pPr>
        <w:jc w:val="both"/>
      </w:pPr>
    </w:p>
    <w:p w14:paraId="699D6AE0" w14:textId="1A1F3ED4" w:rsidR="00E30772" w:rsidRDefault="00E30772" w:rsidP="00E30772">
      <w:r>
        <w:br w:type="page"/>
      </w:r>
    </w:p>
    <w:p w14:paraId="5719FBF9" w14:textId="2168C606" w:rsidR="00E30772" w:rsidRPr="00335C7F" w:rsidRDefault="00E30772" w:rsidP="00E30772">
      <w:pPr>
        <w:pStyle w:val="Heading2"/>
      </w:pPr>
      <w:r w:rsidRPr="00300C64">
        <w:t>1.5</w:t>
      </w:r>
      <w:r w:rsidRPr="00335C7F">
        <w:t xml:space="preserve"> </w:t>
      </w:r>
      <w:r w:rsidRPr="00335C7F">
        <w:tab/>
        <w:t>In-Class problem</w:t>
      </w:r>
      <w:r>
        <w:t>s</w:t>
      </w:r>
      <w:r w:rsidRPr="00335C7F">
        <w:t>:</w:t>
      </w:r>
      <w:r>
        <w:tab/>
      </w:r>
      <w:r>
        <w:tab/>
      </w:r>
      <w:r>
        <w:tab/>
      </w:r>
      <w:r>
        <w:tab/>
        <w:t>Name:__________________________</w:t>
      </w:r>
    </w:p>
    <w:p w14:paraId="1AE46F2D" w14:textId="77777777" w:rsidR="00E30772" w:rsidRDefault="00E30772" w:rsidP="0039062E">
      <w:r>
        <w:t xml:space="preserve">Solve the following problem in class and hand in before leaving, or </w:t>
      </w:r>
      <w:proofErr w:type="gramStart"/>
      <w:r>
        <w:t>upload in</w:t>
      </w:r>
      <w:proofErr w:type="gramEnd"/>
      <w:r>
        <w:t xml:space="preserve"> Canvas (as told by your instructor). Show your work on a separate sheet of paper.  Also solve the problems in the Canvas assignment for this experiment before the due date.</w:t>
      </w:r>
    </w:p>
    <w:p w14:paraId="4889E485" w14:textId="77777777" w:rsidR="00E30772" w:rsidRPr="00246A0E" w:rsidRDefault="00E30772" w:rsidP="00850F51">
      <w:r w:rsidRPr="00285B89">
        <w:rPr>
          <w:b/>
        </w:rPr>
        <w:t>Q1)</w:t>
      </w:r>
      <w:r w:rsidRPr="00600901">
        <w:tab/>
      </w:r>
      <w:r w:rsidRPr="00246A0E">
        <w:t xml:space="preserve">In an experiment to measure the value of π, the following results are obtained (use theoretical value of </w:t>
      </w:r>
      <w:r w:rsidRPr="00850F51">
        <w:rPr>
          <w:rFonts w:ascii="Times New Roman" w:hAnsi="Times New Roman"/>
          <w:sz w:val="24"/>
          <w:szCs w:val="24"/>
        </w:rPr>
        <w:t>π</w:t>
      </w:r>
      <w:r w:rsidRPr="00246A0E">
        <w:t xml:space="preserve"> = 3.142):</w:t>
      </w:r>
    </w:p>
    <w:p w14:paraId="6D108D9E" w14:textId="77777777" w:rsidR="00E30772" w:rsidRPr="00600901" w:rsidRDefault="00E30772" w:rsidP="00850F51">
      <w:pPr>
        <w:rPr>
          <w:color w:val="2D3B45"/>
        </w:rPr>
      </w:pPr>
      <w:r>
        <w:rPr>
          <w:color w:val="2D3B45"/>
        </w:rPr>
        <w:tab/>
      </w:r>
      <w:r w:rsidRPr="00600901">
        <w:rPr>
          <w:color w:val="2D3B45"/>
        </w:rPr>
        <w:t>3.1</w:t>
      </w:r>
      <w:r>
        <w:rPr>
          <w:color w:val="2D3B45"/>
        </w:rPr>
        <w:t>2</w:t>
      </w:r>
      <w:r w:rsidRPr="00600901">
        <w:rPr>
          <w:color w:val="2D3B45"/>
        </w:rPr>
        <w:t>                     3.1</w:t>
      </w:r>
      <w:r>
        <w:rPr>
          <w:color w:val="2D3B45"/>
        </w:rPr>
        <w:t>0</w:t>
      </w:r>
      <w:r w:rsidRPr="00600901">
        <w:rPr>
          <w:color w:val="2D3B45"/>
        </w:rPr>
        <w:t>                  3.</w:t>
      </w:r>
      <w:r>
        <w:rPr>
          <w:color w:val="2D3B45"/>
        </w:rPr>
        <w:t>19</w:t>
      </w:r>
      <w:r w:rsidRPr="00600901">
        <w:rPr>
          <w:color w:val="2D3B45"/>
        </w:rPr>
        <w:t>                  3.0</w:t>
      </w:r>
      <w:r>
        <w:rPr>
          <w:color w:val="2D3B45"/>
        </w:rPr>
        <w:t>9</w:t>
      </w:r>
      <w:r w:rsidRPr="00600901">
        <w:rPr>
          <w:color w:val="2D3B45"/>
        </w:rPr>
        <w:t>                  3.</w:t>
      </w:r>
      <w:r>
        <w:rPr>
          <w:color w:val="2D3B45"/>
        </w:rPr>
        <w:t>10</w:t>
      </w:r>
      <w:r w:rsidRPr="00600901">
        <w:rPr>
          <w:color w:val="2D3B45"/>
        </w:rPr>
        <w:t>                </w:t>
      </w:r>
    </w:p>
    <w:p w14:paraId="2F15D54B" w14:textId="77777777" w:rsidR="00E30772" w:rsidRDefault="00E30772" w:rsidP="00850F51">
      <w:pPr>
        <w:ind w:left="540" w:hanging="540"/>
      </w:pPr>
      <w:r>
        <w:t>a)</w:t>
      </w:r>
      <w:r>
        <w:tab/>
        <w:t>Calculate the Mean Value.</w:t>
      </w:r>
      <w:r>
        <w:tab/>
      </w:r>
      <w:r>
        <w:tab/>
      </w:r>
      <w:r>
        <w:tab/>
        <w:t>___________</w:t>
      </w:r>
      <w:r>
        <w:tab/>
      </w:r>
      <w:r>
        <w:tab/>
      </w:r>
      <w:r>
        <w:tab/>
        <w:t>(2</w:t>
      </w:r>
      <w:r w:rsidRPr="00B263B1">
        <w:t xml:space="preserve"> </w:t>
      </w:r>
      <w:r>
        <w:t>points)</w:t>
      </w:r>
    </w:p>
    <w:p w14:paraId="73A4717D" w14:textId="77777777" w:rsidR="00E30772" w:rsidRDefault="00E30772" w:rsidP="00850F51">
      <w:pPr>
        <w:ind w:left="540" w:hanging="540"/>
      </w:pPr>
      <w:r>
        <w:t>b)</w:t>
      </w:r>
      <w:r>
        <w:tab/>
        <w:t xml:space="preserve">Calculate the </w:t>
      </w:r>
      <w:proofErr w:type="gramStart"/>
      <w:r>
        <w:t>percent</w:t>
      </w:r>
      <w:proofErr w:type="gramEnd"/>
      <w:r>
        <w:t xml:space="preserve"> Error.</w:t>
      </w:r>
      <w:r>
        <w:tab/>
      </w:r>
      <w:r>
        <w:tab/>
      </w:r>
      <w:r>
        <w:tab/>
        <w:t>___________</w:t>
      </w:r>
      <w:r>
        <w:tab/>
      </w:r>
      <w:r>
        <w:tab/>
      </w:r>
      <w:r>
        <w:tab/>
        <w:t>(2 points)</w:t>
      </w:r>
    </w:p>
    <w:p w14:paraId="06A2C10C" w14:textId="380EB236" w:rsidR="00E30772" w:rsidRDefault="00E30772" w:rsidP="00850F51">
      <w:pPr>
        <w:ind w:left="540" w:hanging="540"/>
      </w:pPr>
      <w:r>
        <w:t>c)</w:t>
      </w:r>
      <w:r>
        <w:tab/>
        <w:t>Calculate the True Standard Deviation.</w:t>
      </w:r>
      <w:r>
        <w:tab/>
        <w:t>___________</w:t>
      </w:r>
      <w:r>
        <w:tab/>
      </w:r>
      <w:r>
        <w:tab/>
      </w:r>
      <w:r>
        <w:tab/>
        <w:t>(4 points)</w:t>
      </w:r>
    </w:p>
    <w:p w14:paraId="2CD4ADEC" w14:textId="77777777" w:rsidR="00E30772" w:rsidRPr="00A95A41" w:rsidRDefault="00E30772" w:rsidP="005B0D89">
      <w:pPr>
        <w:pStyle w:val="Heading3"/>
      </w:pPr>
      <w:r w:rsidRPr="00A95A41">
        <w:t>EQUATIONS:</w:t>
      </w:r>
    </w:p>
    <w:p w14:paraId="7620F1ED" w14:textId="26D7A5CC" w:rsidR="00E30772" w:rsidRDefault="00D26286" w:rsidP="00E30772">
      <m:oMath>
        <m:sSub>
          <m:sSubPr>
            <m:ctrlPr>
              <w:rPr>
                <w:rFonts w:ascii="Cambria Math" w:hAnsi="Cambria Math"/>
                <w:i/>
              </w:rPr>
            </m:ctrlPr>
          </m:sSubPr>
          <m:e>
            <m:r>
              <w:rPr>
                <w:rFonts w:ascii="Cambria Math" w:hAnsi="Cambria Math"/>
              </w:rPr>
              <m:t>X</m:t>
            </m:r>
          </m:e>
          <m:sub>
            <m:r>
              <w:rPr>
                <w:rFonts w:ascii="Cambria Math" w:hAnsi="Cambria Math"/>
              </w:rPr>
              <m:t>ave</m:t>
            </m:r>
          </m:sub>
        </m:sSub>
        <m: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k</m:t>
                    </m:r>
                  </m:sub>
                </m:sSub>
              </m:e>
            </m:nary>
          </m:num>
          <m:den>
            <m:r>
              <w:rPr>
                <w:rFonts w:ascii="Cambria Math" w:hAnsi="Cambria Math"/>
              </w:rPr>
              <m:t>N</m:t>
            </m:r>
          </m:den>
        </m:f>
        <m:r>
          <w:rPr>
            <w:rFonts w:ascii="Cambria Math" w:hAnsi="Cambria Math"/>
          </w:rPr>
          <m:t xml:space="preserve"> </m:t>
        </m:r>
      </m:oMath>
      <w:r w:rsidR="00E30772">
        <w:rPr>
          <w:rFonts w:eastAsiaTheme="minorEastAsia"/>
        </w:rPr>
        <w:tab/>
      </w:r>
      <m:oMath>
        <m:r>
          <w:rPr>
            <w:rFonts w:ascii="Cambria Math" w:hAnsi="Cambria Math"/>
          </w:rPr>
          <m:t xml:space="preserve">% </m:t>
        </m:r>
        <m:r>
          <w:rPr>
            <w:rFonts w:ascii="Cambria Math" w:hAnsi="Cambria Math"/>
          </w:rPr>
          <m:t>error</m:t>
        </m:r>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ave</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num>
          <m:den>
            <m:sSub>
              <m:sSubPr>
                <m:ctrlPr>
                  <w:rPr>
                    <w:rFonts w:ascii="Cambria Math" w:hAnsi="Cambria Math"/>
                    <w:i/>
                  </w:rPr>
                </m:ctrlPr>
              </m:sSubPr>
              <m:e>
                <m:r>
                  <w:rPr>
                    <w:rFonts w:ascii="Cambria Math" w:hAnsi="Cambria Math"/>
                  </w:rPr>
                  <m:t>X</m:t>
                </m:r>
              </m:e>
              <m:sub>
                <m:r>
                  <w:rPr>
                    <w:rFonts w:ascii="Cambria Math" w:hAnsi="Cambria Math"/>
                  </w:rPr>
                  <m:t>T</m:t>
                </m:r>
              </m:sub>
            </m:sSub>
          </m:den>
        </m:f>
        <m:r>
          <w:rPr>
            <w:rFonts w:ascii="Cambria Math" w:hAnsi="Cambria Math"/>
          </w:rPr>
          <m:t xml:space="preserve"> </m:t>
        </m:r>
        <m:r>
          <w:rPr>
            <w:rFonts w:ascii="Cambria Math" w:hAnsi="Cambria Math"/>
          </w:rPr>
          <m:t>x</m:t>
        </m:r>
        <m:r>
          <w:rPr>
            <w:rFonts w:ascii="Cambria Math" w:hAnsi="Cambria Math"/>
          </w:rPr>
          <m:t xml:space="preserve"> 100%</m:t>
        </m:r>
      </m:oMath>
      <w:r w:rsidR="00E30772">
        <w:rPr>
          <w:rFonts w:eastAsiaTheme="minorEastAsia"/>
        </w:rPr>
        <w:tab/>
      </w:r>
      <m:oMath>
        <m:r>
          <w:rPr>
            <w:rFonts w:ascii="Cambria Math" w:hAnsi="Cambria Math"/>
          </w:rPr>
          <m:t>True</m:t>
        </m:r>
        <m:r>
          <w:rPr>
            <w:rFonts w:ascii="Cambria Math" w:hAnsi="Cambria Math"/>
          </w:rPr>
          <m:t xml:space="preserve"> </m:t>
        </m:r>
        <m:r>
          <w:rPr>
            <w:rFonts w:ascii="Cambria Math" w:hAnsi="Cambria Math"/>
          </w:rPr>
          <m:t>Standard</m:t>
        </m:r>
        <m:r>
          <w:rPr>
            <w:rFonts w:ascii="Cambria Math" w:hAnsi="Cambria Math"/>
          </w:rPr>
          <m:t xml:space="preserve"> </m:t>
        </m:r>
        <m:r>
          <w:rPr>
            <w:rFonts w:ascii="Cambria Math" w:hAnsi="Cambria Math"/>
          </w:rPr>
          <m:t>Deviation</m:t>
        </m:r>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ve</m:t>
                                </m:r>
                              </m:sub>
                            </m:sSub>
                          </m:e>
                        </m:d>
                      </m:e>
                      <m:sup>
                        <m:r>
                          <w:rPr>
                            <w:rFonts w:ascii="Cambria Math" w:hAnsi="Cambria Math"/>
                          </w:rPr>
                          <m:t>2</m:t>
                        </m:r>
                      </m:sup>
                    </m:sSup>
                  </m:e>
                </m:nary>
              </m:num>
              <m:den>
                <m:r>
                  <w:rPr>
                    <w:rFonts w:ascii="Cambria Math" w:hAnsi="Cambria Math"/>
                  </w:rPr>
                  <m:t>N</m:t>
                </m:r>
                <m:r>
                  <w:rPr>
                    <w:rFonts w:ascii="Cambria Math" w:hAnsi="Cambria Math"/>
                  </w:rPr>
                  <m:t>-1</m:t>
                </m:r>
              </m:den>
            </m:f>
          </m:e>
        </m:rad>
      </m:oMath>
    </w:p>
    <w:p w14:paraId="68EDFDF7" w14:textId="77777777" w:rsidR="00E30772" w:rsidRDefault="00E30772" w:rsidP="005B0D89">
      <w:pPr>
        <w:ind w:left="540" w:hanging="540"/>
      </w:pPr>
      <w:r w:rsidRPr="00667EF2">
        <w:rPr>
          <w:b/>
        </w:rPr>
        <w:t>Q</w:t>
      </w:r>
      <w:r>
        <w:rPr>
          <w:b/>
        </w:rPr>
        <w:t>2</w:t>
      </w:r>
      <w:r w:rsidRPr="00667EF2">
        <w:rPr>
          <w:b/>
        </w:rPr>
        <w:t>)</w:t>
      </w:r>
      <w:r>
        <w:tab/>
        <w:t xml:space="preserve">One of the equations of one-dimensional motion is: </w:t>
      </w:r>
      <w:r>
        <w:rPr>
          <w:rFonts w:ascii="Times New Roman" w:hAnsi="Times New Roman"/>
          <w:i/>
        </w:rPr>
        <w:t xml:space="preserve">Y = </w:t>
      </w:r>
      <w:proofErr w:type="spellStart"/>
      <w:r>
        <w:rPr>
          <w:rFonts w:ascii="Times New Roman" w:hAnsi="Times New Roman"/>
          <w:i/>
        </w:rPr>
        <w:t>Y</w:t>
      </w:r>
      <w:r w:rsidRPr="001A25D6">
        <w:rPr>
          <w:rFonts w:ascii="Times New Roman" w:hAnsi="Times New Roman"/>
          <w:i/>
          <w:vertAlign w:val="subscript"/>
        </w:rPr>
        <w:t>o</w:t>
      </w:r>
      <w:proofErr w:type="spellEnd"/>
      <w:r w:rsidRPr="001A25D6">
        <w:rPr>
          <w:rFonts w:ascii="Times New Roman" w:hAnsi="Times New Roman"/>
          <w:i/>
        </w:rPr>
        <w:t xml:space="preserve"> + V T</w:t>
      </w:r>
      <w:r>
        <w:t xml:space="preserve">, where </w:t>
      </w:r>
      <w:r>
        <w:rPr>
          <w:rFonts w:ascii="Times New Roman" w:hAnsi="Times New Roman"/>
          <w:i/>
          <w:sz w:val="24"/>
          <w:szCs w:val="24"/>
        </w:rPr>
        <w:t>Y</w:t>
      </w:r>
      <w:r>
        <w:t xml:space="preserve"> is the position of the object in meters at time </w:t>
      </w:r>
      <w:r w:rsidRPr="001A25D6">
        <w:rPr>
          <w:rFonts w:ascii="Times New Roman" w:hAnsi="Times New Roman"/>
          <w:i/>
        </w:rPr>
        <w:t>T</w:t>
      </w:r>
      <w:r>
        <w:t xml:space="preserve"> (in seconds), </w:t>
      </w:r>
      <w:proofErr w:type="spellStart"/>
      <w:r>
        <w:rPr>
          <w:rFonts w:ascii="Times New Roman" w:hAnsi="Times New Roman"/>
          <w:i/>
        </w:rPr>
        <w:t>Y</w:t>
      </w:r>
      <w:r w:rsidRPr="001A25D6">
        <w:rPr>
          <w:rFonts w:ascii="Times New Roman" w:hAnsi="Times New Roman"/>
          <w:i/>
          <w:vertAlign w:val="subscript"/>
        </w:rPr>
        <w:t>o</w:t>
      </w:r>
      <w:proofErr w:type="spellEnd"/>
      <w:r w:rsidRPr="001A25D6">
        <w:t xml:space="preserve"> </w:t>
      </w:r>
      <w:r>
        <w:t>is the initial position of the object in meters (</w:t>
      </w:r>
      <w:proofErr w:type="gramStart"/>
      <w:r>
        <w:t>i.e.</w:t>
      </w:r>
      <w:proofErr w:type="gramEnd"/>
      <w:r>
        <w:t xml:space="preserve"> at time = 0.0), and </w:t>
      </w:r>
      <w:r w:rsidRPr="001A25D6">
        <w:rPr>
          <w:rFonts w:ascii="Times New Roman" w:hAnsi="Times New Roman"/>
          <w:i/>
        </w:rPr>
        <w:t>V</w:t>
      </w:r>
      <w:r>
        <w:t xml:space="preserve"> is the average velocity during this time in meters per second. Since this is a linear equation, the plot between </w:t>
      </w:r>
      <w:r>
        <w:rPr>
          <w:rFonts w:ascii="Times New Roman" w:hAnsi="Times New Roman"/>
          <w:i/>
        </w:rPr>
        <w:t>Y</w:t>
      </w:r>
      <w:r>
        <w:t xml:space="preserve"> (on the y-axis) and </w:t>
      </w:r>
      <w:r w:rsidRPr="001A25D6">
        <w:rPr>
          <w:rFonts w:ascii="Times New Roman" w:hAnsi="Times New Roman"/>
          <w:i/>
        </w:rPr>
        <w:t>T</w:t>
      </w:r>
      <w:r>
        <w:t xml:space="preserve"> (in the x-axis) should be a straight line, with the slope being the value of the velocity </w:t>
      </w:r>
      <w:r w:rsidRPr="001A25D6">
        <w:rPr>
          <w:rFonts w:ascii="Times New Roman" w:hAnsi="Times New Roman"/>
          <w:i/>
        </w:rPr>
        <w:t>V</w:t>
      </w:r>
      <w:r>
        <w:t xml:space="preserve">. </w:t>
      </w:r>
    </w:p>
    <w:p w14:paraId="0D34EA17" w14:textId="77777777" w:rsidR="00E30772" w:rsidRDefault="00E30772" w:rsidP="005B0D89">
      <w:pPr>
        <w:ind w:left="540" w:hanging="540"/>
      </w:pPr>
      <w:r>
        <w:tab/>
        <w:t>In an experiment, following data has been obtained for position of an abject at different times:</w:t>
      </w:r>
    </w:p>
    <w:tbl>
      <w:tblPr>
        <w:tblW w:w="0" w:type="auto"/>
        <w:tblInd w:w="1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997"/>
        <w:gridCol w:w="997"/>
        <w:gridCol w:w="1014"/>
        <w:gridCol w:w="1014"/>
        <w:gridCol w:w="1014"/>
        <w:gridCol w:w="1014"/>
        <w:gridCol w:w="1014"/>
      </w:tblGrid>
      <w:tr w:rsidR="00E30772" w14:paraId="5A296AAD" w14:textId="77777777" w:rsidTr="00E30772">
        <w:trPr>
          <w:trHeight w:val="576"/>
        </w:trPr>
        <w:tc>
          <w:tcPr>
            <w:tcW w:w="1223" w:type="dxa"/>
            <w:tcBorders>
              <w:top w:val="single" w:sz="4" w:space="0" w:color="auto"/>
              <w:left w:val="single" w:sz="4" w:space="0" w:color="auto"/>
              <w:bottom w:val="single" w:sz="4" w:space="0" w:color="auto"/>
              <w:right w:val="single" w:sz="4" w:space="0" w:color="auto"/>
            </w:tcBorders>
            <w:vAlign w:val="center"/>
            <w:hideMark/>
          </w:tcPr>
          <w:p w14:paraId="42052369" w14:textId="77777777" w:rsidR="00E30772" w:rsidRDefault="00E30772" w:rsidP="005B0D89">
            <w:pPr>
              <w:spacing w:before="0"/>
              <w:jc w:val="center"/>
            </w:pPr>
            <w:r>
              <w:t xml:space="preserve">Time (seconds) </w:t>
            </w:r>
          </w:p>
        </w:tc>
        <w:tc>
          <w:tcPr>
            <w:tcW w:w="997" w:type="dxa"/>
            <w:tcBorders>
              <w:top w:val="single" w:sz="4" w:space="0" w:color="auto"/>
              <w:left w:val="single" w:sz="4" w:space="0" w:color="auto"/>
              <w:bottom w:val="single" w:sz="4" w:space="0" w:color="auto"/>
              <w:right w:val="single" w:sz="4" w:space="0" w:color="auto"/>
            </w:tcBorders>
            <w:vAlign w:val="center"/>
            <w:hideMark/>
          </w:tcPr>
          <w:p w14:paraId="5A2C4FAE" w14:textId="77777777" w:rsidR="00E30772" w:rsidRDefault="00E30772" w:rsidP="005B0D89">
            <w:pPr>
              <w:spacing w:before="0"/>
              <w:jc w:val="center"/>
              <w:rPr>
                <w:rFonts w:ascii="Times New Roman" w:hAnsi="Times New Roman"/>
                <w:i/>
                <w:sz w:val="24"/>
                <w:szCs w:val="24"/>
              </w:rPr>
            </w:pPr>
            <w:r>
              <w:rPr>
                <w:rFonts w:ascii="Times New Roman" w:hAnsi="Times New Roman"/>
                <w:i/>
                <w:sz w:val="24"/>
                <w:szCs w:val="24"/>
              </w:rPr>
              <w:t>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0F9AC8F" w14:textId="77777777" w:rsidR="00E30772" w:rsidRDefault="00E30772" w:rsidP="005B0D89">
            <w:pPr>
              <w:spacing w:before="0"/>
              <w:jc w:val="center"/>
            </w:pPr>
            <w:r>
              <w:t>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55DEECC" w14:textId="77777777" w:rsidR="00E30772" w:rsidRDefault="00E30772" w:rsidP="005B0D89">
            <w:pPr>
              <w:spacing w:before="0"/>
              <w:jc w:val="center"/>
            </w:pPr>
            <w:r>
              <w:t>1</w:t>
            </w:r>
          </w:p>
        </w:tc>
        <w:tc>
          <w:tcPr>
            <w:tcW w:w="1014" w:type="dxa"/>
            <w:tcBorders>
              <w:top w:val="single" w:sz="4" w:space="0" w:color="auto"/>
              <w:left w:val="single" w:sz="4" w:space="0" w:color="auto"/>
              <w:bottom w:val="single" w:sz="4" w:space="0" w:color="auto"/>
              <w:right w:val="single" w:sz="4" w:space="0" w:color="auto"/>
            </w:tcBorders>
            <w:vAlign w:val="center"/>
            <w:hideMark/>
          </w:tcPr>
          <w:p w14:paraId="6F9EE3E5" w14:textId="77777777" w:rsidR="00E30772" w:rsidRDefault="00E30772" w:rsidP="005B0D89">
            <w:pPr>
              <w:spacing w:before="0"/>
              <w:jc w:val="center"/>
            </w:pPr>
            <w:r>
              <w:t>2</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D99B596" w14:textId="77777777" w:rsidR="00E30772" w:rsidRDefault="00E30772" w:rsidP="005B0D89">
            <w:pPr>
              <w:spacing w:before="0"/>
              <w:jc w:val="center"/>
            </w:pPr>
            <w:r>
              <w:t>3</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CD81CD3" w14:textId="77777777" w:rsidR="00E30772" w:rsidRDefault="00E30772" w:rsidP="005B0D89">
            <w:pPr>
              <w:spacing w:before="0"/>
              <w:jc w:val="center"/>
            </w:pPr>
            <w:r>
              <w:t>4</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9D6A29F" w14:textId="77777777" w:rsidR="00E30772" w:rsidRDefault="00E30772" w:rsidP="005B0D89">
            <w:pPr>
              <w:spacing w:before="0"/>
              <w:jc w:val="center"/>
            </w:pPr>
            <w:r>
              <w:t>5</w:t>
            </w:r>
          </w:p>
        </w:tc>
      </w:tr>
      <w:tr w:rsidR="00E30772" w14:paraId="4BCBBB6C" w14:textId="77777777" w:rsidTr="00E30772">
        <w:trPr>
          <w:trHeight w:hRule="exact" w:val="576"/>
        </w:trPr>
        <w:tc>
          <w:tcPr>
            <w:tcW w:w="1223" w:type="dxa"/>
            <w:tcBorders>
              <w:top w:val="single" w:sz="4" w:space="0" w:color="auto"/>
              <w:left w:val="single" w:sz="4" w:space="0" w:color="auto"/>
              <w:bottom w:val="single" w:sz="4" w:space="0" w:color="auto"/>
              <w:right w:val="single" w:sz="4" w:space="0" w:color="auto"/>
            </w:tcBorders>
            <w:vAlign w:val="center"/>
            <w:hideMark/>
          </w:tcPr>
          <w:p w14:paraId="01EE628B" w14:textId="77777777" w:rsidR="00E30772" w:rsidRDefault="00E30772" w:rsidP="005B0D89">
            <w:pPr>
              <w:spacing w:before="0"/>
              <w:jc w:val="center"/>
            </w:pPr>
            <w:r>
              <w:t>Position (meters)</w:t>
            </w:r>
          </w:p>
        </w:tc>
        <w:tc>
          <w:tcPr>
            <w:tcW w:w="997" w:type="dxa"/>
            <w:tcBorders>
              <w:top w:val="single" w:sz="4" w:space="0" w:color="auto"/>
              <w:left w:val="single" w:sz="4" w:space="0" w:color="auto"/>
              <w:bottom w:val="single" w:sz="4" w:space="0" w:color="auto"/>
              <w:right w:val="single" w:sz="4" w:space="0" w:color="auto"/>
            </w:tcBorders>
            <w:vAlign w:val="center"/>
            <w:hideMark/>
          </w:tcPr>
          <w:p w14:paraId="31470CFE" w14:textId="77777777" w:rsidR="00E30772" w:rsidRDefault="00E30772" w:rsidP="005B0D89">
            <w:pPr>
              <w:spacing w:before="0"/>
              <w:jc w:val="center"/>
              <w:rPr>
                <w:rFonts w:ascii="Times New Roman" w:hAnsi="Times New Roman"/>
                <w:i/>
                <w:sz w:val="24"/>
                <w:szCs w:val="24"/>
              </w:rPr>
            </w:pPr>
            <w:r>
              <w:rPr>
                <w:rFonts w:ascii="Times New Roman" w:hAnsi="Times New Roman"/>
                <w:i/>
                <w:sz w:val="24"/>
                <w:szCs w:val="24"/>
              </w:rPr>
              <w:t>Y</w:t>
            </w:r>
          </w:p>
        </w:tc>
        <w:tc>
          <w:tcPr>
            <w:tcW w:w="997" w:type="dxa"/>
            <w:tcBorders>
              <w:top w:val="single" w:sz="4" w:space="0" w:color="auto"/>
              <w:left w:val="single" w:sz="4" w:space="0" w:color="auto"/>
              <w:bottom w:val="single" w:sz="4" w:space="0" w:color="auto"/>
              <w:right w:val="single" w:sz="4" w:space="0" w:color="auto"/>
            </w:tcBorders>
            <w:vAlign w:val="center"/>
            <w:hideMark/>
          </w:tcPr>
          <w:p w14:paraId="0DCA4359" w14:textId="77777777" w:rsidR="00E30772" w:rsidRDefault="00E30772" w:rsidP="005B0D89">
            <w:pPr>
              <w:spacing w:before="0"/>
              <w:jc w:val="center"/>
            </w:pPr>
            <w:r>
              <w:t>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38653FF" w14:textId="77777777" w:rsidR="00E30772" w:rsidRDefault="00E30772" w:rsidP="005B0D89">
            <w:pPr>
              <w:spacing w:before="0"/>
              <w:jc w:val="center"/>
            </w:pPr>
            <w:r>
              <w:t>2.7</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3512CFC" w14:textId="77777777" w:rsidR="00E30772" w:rsidRDefault="00E30772" w:rsidP="005B0D89">
            <w:pPr>
              <w:spacing w:before="0"/>
              <w:jc w:val="center"/>
            </w:pPr>
            <w:r>
              <w:t>3.6</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C37A71A" w14:textId="77777777" w:rsidR="00E30772" w:rsidRDefault="00E30772" w:rsidP="005B0D89">
            <w:pPr>
              <w:spacing w:before="0"/>
              <w:jc w:val="center"/>
            </w:pPr>
            <w:r>
              <w:t>6.4</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E12451F" w14:textId="77777777" w:rsidR="00E30772" w:rsidRDefault="00E30772" w:rsidP="005B0D89">
            <w:pPr>
              <w:spacing w:before="0"/>
              <w:jc w:val="center"/>
            </w:pPr>
            <w:r>
              <w:t>7.3</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DF28457" w14:textId="77777777" w:rsidR="00E30772" w:rsidRDefault="00E30772" w:rsidP="005B0D89">
            <w:pPr>
              <w:spacing w:before="0"/>
              <w:jc w:val="center"/>
            </w:pPr>
            <w:r>
              <w:t>9.4</w:t>
            </w:r>
          </w:p>
        </w:tc>
      </w:tr>
    </w:tbl>
    <w:p w14:paraId="341F2C46" w14:textId="77777777" w:rsidR="00E30772" w:rsidRDefault="00E30772" w:rsidP="005B0D89">
      <w:pPr>
        <w:tabs>
          <w:tab w:val="right" w:pos="9450"/>
        </w:tabs>
        <w:ind w:left="1080" w:hanging="533"/>
      </w:pPr>
      <w:r>
        <w:t>a)</w:t>
      </w:r>
      <w:r>
        <w:tab/>
        <w:t xml:space="preserve">Determine the equation (write as </w:t>
      </w:r>
      <w:r>
        <w:rPr>
          <w:rFonts w:ascii="Times New Roman" w:hAnsi="Times New Roman"/>
          <w:i/>
          <w:sz w:val="24"/>
          <w:szCs w:val="24"/>
        </w:rPr>
        <w:t xml:space="preserve">Y = </w:t>
      </w:r>
      <w:proofErr w:type="spellStart"/>
      <w:r>
        <w:rPr>
          <w:rFonts w:ascii="Times New Roman" w:hAnsi="Times New Roman"/>
          <w:i/>
          <w:sz w:val="24"/>
          <w:szCs w:val="24"/>
        </w:rPr>
        <w:t>mT</w:t>
      </w:r>
      <w:proofErr w:type="spellEnd"/>
      <w:r w:rsidRPr="00BD395E">
        <w:rPr>
          <w:rFonts w:ascii="Times New Roman" w:hAnsi="Times New Roman"/>
          <w:i/>
          <w:sz w:val="24"/>
          <w:szCs w:val="24"/>
        </w:rPr>
        <w:t xml:space="preserve"> + b</w:t>
      </w:r>
      <w:r>
        <w:t xml:space="preserve">) for the best-fit line from this data, by using the method of least squares. Show your work. </w:t>
      </w:r>
      <w:r>
        <w:tab/>
        <w:t>(6 points)</w:t>
      </w:r>
    </w:p>
    <w:p w14:paraId="2AF254FE" w14:textId="77777777" w:rsidR="00E30772" w:rsidRDefault="00E30772" w:rsidP="00E30772">
      <w:pPr>
        <w:tabs>
          <w:tab w:val="left" w:pos="1440"/>
          <w:tab w:val="right" w:pos="9450"/>
        </w:tabs>
        <w:ind w:left="1080" w:hanging="526"/>
        <w:jc w:val="both"/>
      </w:pPr>
      <w:r>
        <w:tab/>
      </w:r>
      <w:r>
        <w:tab/>
        <w:t>Equation: ____________________________</w:t>
      </w:r>
    </w:p>
    <w:p w14:paraId="2DB36CC4" w14:textId="77777777" w:rsidR="00E30772" w:rsidRDefault="00E30772" w:rsidP="005B0D89">
      <w:pPr>
        <w:tabs>
          <w:tab w:val="right" w:pos="9450"/>
        </w:tabs>
        <w:ind w:left="1080" w:hanging="526"/>
      </w:pPr>
      <w:r>
        <w:t>b)</w:t>
      </w:r>
      <w:r>
        <w:tab/>
        <w:t xml:space="preserve">Draw a graph of this data by using the scale: on X-axis 5 squares = 1.00 s, on Y-axis 5 squares = 1.00 m. On the graph, clearly label the axes, plot the data points, and draw the straight line representing the equation that you found in part ‘a’. (Note: this best-fit line will not pass through all the data points). </w:t>
      </w:r>
      <w:r>
        <w:tab/>
        <w:t>(3+3 points)</w:t>
      </w:r>
    </w:p>
    <w:p w14:paraId="57606289" w14:textId="77777777" w:rsidR="00E30772" w:rsidRDefault="00E30772" w:rsidP="00E30772">
      <w:pPr>
        <w:tabs>
          <w:tab w:val="right" w:pos="9450"/>
        </w:tabs>
        <w:ind w:left="1080" w:hanging="533"/>
        <w:jc w:val="both"/>
      </w:pPr>
      <w:r>
        <w:t>c)</w:t>
      </w:r>
      <w:r>
        <w:tab/>
        <w:t xml:space="preserve">Use the slope of the line to find the velocity. </w:t>
      </w:r>
      <w:r>
        <w:tab/>
        <w:t>(2 points)</w:t>
      </w:r>
    </w:p>
    <w:p w14:paraId="27B0F89D" w14:textId="77777777" w:rsidR="00E30772" w:rsidRDefault="00E30772" w:rsidP="00E30772">
      <w:pPr>
        <w:tabs>
          <w:tab w:val="left" w:pos="1440"/>
          <w:tab w:val="right" w:pos="9450"/>
        </w:tabs>
        <w:ind w:left="1080" w:hanging="526"/>
        <w:jc w:val="both"/>
      </w:pPr>
      <w:r>
        <w:tab/>
      </w:r>
      <w:r>
        <w:tab/>
        <w:t>Velocity: ____________</w:t>
      </w:r>
    </w:p>
    <w:p w14:paraId="4B3E6684" w14:textId="77777777" w:rsidR="00E30772" w:rsidRPr="00A95A41" w:rsidRDefault="00E30772" w:rsidP="00E30772">
      <w:pPr>
        <w:rPr>
          <w:b/>
          <w:sz w:val="18"/>
          <w:szCs w:val="18"/>
        </w:rPr>
      </w:pPr>
      <w:r w:rsidRPr="00A95A41">
        <w:rPr>
          <w:b/>
          <w:sz w:val="18"/>
          <w:szCs w:val="18"/>
        </w:rPr>
        <w:t>EQUATIONS for Linear Least Square Fit:</w:t>
      </w:r>
    </w:p>
    <w:p w14:paraId="33EFBABC" w14:textId="08594BDB" w:rsidR="00E30772" w:rsidRPr="00205F5E" w:rsidRDefault="00E30772" w:rsidP="00E30772">
      <w:r>
        <w:t xml:space="preserve">Use: </w:t>
      </w:r>
      <w:r>
        <w:tab/>
      </w:r>
      <w:r w:rsidR="00CC41AF" w:rsidRPr="00CC41AF">
        <w:rPr>
          <w:rStyle w:val="SubtitleChar"/>
        </w:rPr>
        <w:t>P</w:t>
      </w:r>
      <w:r w:rsidRPr="00CC41AF">
        <w:rPr>
          <w:rStyle w:val="SubtitleChar"/>
        </w:rPr>
        <w:t>=</w:t>
      </w:r>
      <w:r w:rsidRPr="00CC41AF">
        <w:rPr>
          <w:rStyle w:val="SubtitleChar"/>
        </w:rPr>
        <w:sym w:font="Symbol" w:char="F053"/>
      </w:r>
      <w:r w:rsidRPr="00CC41AF">
        <w:rPr>
          <w:rStyle w:val="SubtitleChar"/>
        </w:rPr>
        <w:t xml:space="preserve"> x</w:t>
      </w:r>
      <w:r w:rsidRPr="00CC41AF">
        <w:rPr>
          <w:rStyle w:val="SubtitleChar"/>
          <w:vertAlign w:val="subscript"/>
        </w:rPr>
        <w:t>i</w:t>
      </w:r>
      <w:r w:rsidRPr="00CC41AF">
        <w:rPr>
          <w:rStyle w:val="SubtitleChar"/>
        </w:rPr>
        <w:tab/>
      </w:r>
      <w:r w:rsidR="00CC41AF" w:rsidRPr="00CC41AF">
        <w:rPr>
          <w:rStyle w:val="SubtitleChar"/>
        </w:rPr>
        <w:t>Q</w:t>
      </w:r>
      <w:r w:rsidRPr="00CC41AF">
        <w:rPr>
          <w:rStyle w:val="SubtitleChar"/>
        </w:rPr>
        <w:t>=</w:t>
      </w:r>
      <w:r w:rsidRPr="00CC41AF">
        <w:rPr>
          <w:rStyle w:val="SubtitleChar"/>
        </w:rPr>
        <w:sym w:font="Symbol" w:char="F053"/>
      </w:r>
      <w:r w:rsidRPr="00CC41AF">
        <w:rPr>
          <w:rStyle w:val="SubtitleChar"/>
        </w:rPr>
        <w:t xml:space="preserve"> </w:t>
      </w:r>
      <w:proofErr w:type="spellStart"/>
      <w:r w:rsidRPr="00CC41AF">
        <w:rPr>
          <w:rStyle w:val="SubtitleChar"/>
        </w:rPr>
        <w:t>y</w:t>
      </w:r>
      <w:r w:rsidRPr="00CC41AF">
        <w:rPr>
          <w:rStyle w:val="SubtitleChar"/>
          <w:vertAlign w:val="subscript"/>
        </w:rPr>
        <w:t>i</w:t>
      </w:r>
      <w:proofErr w:type="spellEnd"/>
      <w:r w:rsidRPr="00CC41AF">
        <w:rPr>
          <w:rStyle w:val="SubtitleChar"/>
        </w:rPr>
        <w:tab/>
      </w:r>
      <w:r w:rsidR="00CC41AF" w:rsidRPr="00CC41AF">
        <w:rPr>
          <w:rStyle w:val="SubtitleChar"/>
        </w:rPr>
        <w:t>R</w:t>
      </w:r>
      <w:r w:rsidRPr="00CC41AF">
        <w:rPr>
          <w:rStyle w:val="SubtitleChar"/>
        </w:rPr>
        <w:t>=</w:t>
      </w:r>
      <w:r w:rsidRPr="00CC41AF">
        <w:rPr>
          <w:rStyle w:val="SubtitleChar"/>
        </w:rPr>
        <w:sym w:font="Symbol" w:char="F053"/>
      </w:r>
      <w:r w:rsidRPr="00CC41AF">
        <w:rPr>
          <w:rStyle w:val="SubtitleChar"/>
        </w:rPr>
        <w:t xml:space="preserve"> x</w:t>
      </w:r>
      <w:r w:rsidRPr="00CC41AF">
        <w:rPr>
          <w:rStyle w:val="SubtitleChar"/>
          <w:vertAlign w:val="subscript"/>
        </w:rPr>
        <w:t>i</w:t>
      </w:r>
      <w:r w:rsidRPr="00CC41AF">
        <w:rPr>
          <w:rStyle w:val="SubtitleChar"/>
          <w:vertAlign w:val="superscript"/>
        </w:rPr>
        <w:t>2</w:t>
      </w:r>
      <w:r w:rsidRPr="00CC41AF">
        <w:rPr>
          <w:rStyle w:val="SubtitleChar"/>
        </w:rPr>
        <w:tab/>
      </w:r>
      <w:r w:rsidR="00CC41AF" w:rsidRPr="00CC41AF">
        <w:rPr>
          <w:rStyle w:val="SubtitleChar"/>
        </w:rPr>
        <w:t>S</w:t>
      </w:r>
      <w:r w:rsidRPr="00CC41AF">
        <w:rPr>
          <w:rStyle w:val="SubtitleChar"/>
        </w:rPr>
        <w:t>=</w:t>
      </w:r>
      <w:r w:rsidRPr="00CC41AF">
        <w:rPr>
          <w:rStyle w:val="SubtitleChar"/>
        </w:rPr>
        <w:sym w:font="Symbol" w:char="F053"/>
      </w:r>
      <w:r w:rsidRPr="00CC41AF">
        <w:rPr>
          <w:rStyle w:val="SubtitleChar"/>
        </w:rPr>
        <w:t xml:space="preserve"> x</w:t>
      </w:r>
      <w:r w:rsidRPr="00CC41AF">
        <w:rPr>
          <w:rStyle w:val="SubtitleChar"/>
          <w:vertAlign w:val="subscript"/>
        </w:rPr>
        <w:t>i</w:t>
      </w:r>
      <w:r w:rsidRPr="00CC41AF">
        <w:rPr>
          <w:rStyle w:val="SubtitleChar"/>
        </w:rPr>
        <w:t xml:space="preserve"> </w:t>
      </w:r>
      <w:proofErr w:type="spellStart"/>
      <w:r w:rsidRPr="00CC41AF">
        <w:rPr>
          <w:rStyle w:val="SubtitleChar"/>
        </w:rPr>
        <w:t>y</w:t>
      </w:r>
      <w:r w:rsidRPr="00CC41AF">
        <w:rPr>
          <w:rStyle w:val="SubtitleChar"/>
          <w:vertAlign w:val="subscript"/>
        </w:rPr>
        <w:t>i</w:t>
      </w:r>
      <w:proofErr w:type="spellEnd"/>
      <w:r w:rsidRPr="00CC41AF">
        <w:rPr>
          <w:rStyle w:val="SubtitleChar"/>
        </w:rPr>
        <w:tab/>
        <w:t>n</w:t>
      </w:r>
      <w:r>
        <w:t xml:space="preserve"> </w:t>
      </w:r>
      <w:r w:rsidRPr="00205F5E">
        <w:t xml:space="preserve">= </w:t>
      </w:r>
      <w:r>
        <w:t xml:space="preserve">Number of </w:t>
      </w:r>
      <w:r w:rsidR="00602BB5">
        <w:t>data points</w:t>
      </w:r>
    </w:p>
    <w:p w14:paraId="0EDB7D8A" w14:textId="2C6B97F6" w:rsidR="00E30772" w:rsidRPr="00205F5E" w:rsidRDefault="00602BB5" w:rsidP="00E30772">
      <w:r>
        <w:t>A</w:t>
      </w:r>
      <w:r w:rsidR="00E30772" w:rsidRPr="00205F5E">
        <w:t xml:space="preserve">ll summations are between </w:t>
      </w:r>
      <w:proofErr w:type="spellStart"/>
      <w:r w:rsidR="00E30772" w:rsidRPr="00CC41AF">
        <w:rPr>
          <w:rStyle w:val="SubtitleChar"/>
        </w:rPr>
        <w:t>i</w:t>
      </w:r>
      <w:proofErr w:type="spellEnd"/>
      <w:r w:rsidR="00E30772">
        <w:t xml:space="preserve"> </w:t>
      </w:r>
      <w:r w:rsidR="00E30772" w:rsidRPr="00205F5E">
        <w:t>=</w:t>
      </w:r>
      <w:r w:rsidR="00E30772">
        <w:t xml:space="preserve"> </w:t>
      </w:r>
      <w:r w:rsidR="00E30772" w:rsidRPr="00205F5E">
        <w:t xml:space="preserve">1 to </w:t>
      </w:r>
      <w:proofErr w:type="spellStart"/>
      <w:r w:rsidR="00E30772" w:rsidRPr="00CC41AF">
        <w:rPr>
          <w:rStyle w:val="SubtitleChar"/>
        </w:rPr>
        <w:t>i</w:t>
      </w:r>
      <w:proofErr w:type="spellEnd"/>
      <w:r w:rsidR="00E30772">
        <w:t xml:space="preserve"> </w:t>
      </w:r>
      <w:r w:rsidR="00E30772" w:rsidRPr="00205F5E">
        <w:t>=</w:t>
      </w:r>
      <w:r w:rsidR="00E30772">
        <w:t xml:space="preserve"> </w:t>
      </w:r>
      <w:r w:rsidR="00E30772" w:rsidRPr="00CC41AF">
        <w:rPr>
          <w:rStyle w:val="SubtitleChar"/>
        </w:rPr>
        <w:t>n</w:t>
      </w:r>
      <w:r w:rsidR="00E30772" w:rsidRPr="00205F5E">
        <w:t>. We then obtain:</w:t>
      </w:r>
    </w:p>
    <w:p w14:paraId="156BD64D" w14:textId="2A4B7B24" w:rsidR="00E30772" w:rsidRPr="00205F5E" w:rsidRDefault="00E30772" w:rsidP="00E30772">
      <w:r w:rsidRPr="00205F5E">
        <w:tab/>
      </w:r>
      <w:r w:rsidRPr="00205F5E">
        <w:tab/>
      </w:r>
      <w:proofErr w:type="spellStart"/>
      <w:r w:rsidRPr="00CC41AF">
        <w:rPr>
          <w:rStyle w:val="SubtitleChar"/>
        </w:rPr>
        <w:t>m</w:t>
      </w:r>
      <w:r w:rsidR="009B6C69">
        <w:rPr>
          <w:rStyle w:val="SubtitleChar"/>
        </w:rPr>
        <w:t>R</w:t>
      </w:r>
      <w:proofErr w:type="spellEnd"/>
      <w:r w:rsidRPr="00CC41AF">
        <w:rPr>
          <w:rStyle w:val="SubtitleChar"/>
        </w:rPr>
        <w:t xml:space="preserve"> + </w:t>
      </w:r>
      <w:proofErr w:type="spellStart"/>
      <w:r w:rsidRPr="00CC41AF">
        <w:rPr>
          <w:rStyle w:val="SubtitleChar"/>
        </w:rPr>
        <w:t>b</w:t>
      </w:r>
      <w:r w:rsidR="009B6C69">
        <w:rPr>
          <w:rStyle w:val="SubtitleChar"/>
        </w:rPr>
        <w:t>P</w:t>
      </w:r>
      <w:proofErr w:type="spellEnd"/>
      <w:r w:rsidRPr="00CC41AF">
        <w:rPr>
          <w:rStyle w:val="SubtitleChar"/>
        </w:rPr>
        <w:t xml:space="preserve"> = </w:t>
      </w:r>
      <w:r w:rsidR="009B6C69">
        <w:rPr>
          <w:rStyle w:val="SubtitleChar"/>
        </w:rPr>
        <w:t>S</w:t>
      </w:r>
      <w:r w:rsidRPr="00205F5E">
        <w:tab/>
      </w:r>
      <w:r w:rsidRPr="00205F5E">
        <w:tab/>
      </w:r>
      <w:r w:rsidRPr="00205F5E">
        <w:tab/>
      </w:r>
      <w:r w:rsidRPr="00205F5E">
        <w:tab/>
      </w:r>
      <w:r w:rsidRPr="00205F5E">
        <w:tab/>
      </w:r>
      <w:r w:rsidRPr="00205F5E">
        <w:tab/>
        <w:t>(18)</w:t>
      </w:r>
    </w:p>
    <w:p w14:paraId="6509002B" w14:textId="1215C6DF" w:rsidR="00E30772" w:rsidRPr="00205F5E" w:rsidRDefault="00E30772" w:rsidP="00E30772">
      <w:r w:rsidRPr="00205F5E">
        <w:tab/>
      </w:r>
      <w:r w:rsidRPr="00205F5E">
        <w:tab/>
      </w:r>
      <w:proofErr w:type="spellStart"/>
      <w:r w:rsidRPr="00CC41AF">
        <w:rPr>
          <w:rStyle w:val="SubtitleChar"/>
        </w:rPr>
        <w:t>m</w:t>
      </w:r>
      <w:r w:rsidR="009B6C69">
        <w:rPr>
          <w:rStyle w:val="SubtitleChar"/>
        </w:rPr>
        <w:t>P</w:t>
      </w:r>
      <w:proofErr w:type="spellEnd"/>
      <w:r w:rsidRPr="00CC41AF">
        <w:rPr>
          <w:rStyle w:val="SubtitleChar"/>
        </w:rPr>
        <w:t xml:space="preserve"> + bn = </w:t>
      </w:r>
      <w:r w:rsidR="009B6C69">
        <w:rPr>
          <w:rStyle w:val="SubtitleChar"/>
        </w:rPr>
        <w:t>Q</w:t>
      </w:r>
      <w:r w:rsidRPr="00205F5E">
        <w:tab/>
      </w:r>
      <w:r w:rsidRPr="00205F5E">
        <w:tab/>
      </w:r>
      <w:r w:rsidRPr="00205F5E">
        <w:tab/>
      </w:r>
      <w:r w:rsidRPr="00205F5E">
        <w:tab/>
      </w:r>
      <w:r w:rsidRPr="00205F5E">
        <w:tab/>
        <w:t>(19)</w:t>
      </w:r>
    </w:p>
    <w:p w14:paraId="475CB99F" w14:textId="4D07FEB9" w:rsidR="00E30772" w:rsidRDefault="00E30772" w:rsidP="00850F51">
      <w:pPr>
        <w:jc w:val="both"/>
        <w:rPr>
          <w:b/>
          <w:sz w:val="28"/>
          <w:szCs w:val="28"/>
          <w:highlight w:val="yellow"/>
        </w:rPr>
      </w:pPr>
      <w:r>
        <w:t>S</w:t>
      </w:r>
      <w:r w:rsidRPr="00205F5E">
        <w:t>olve simultaneously to f</w:t>
      </w:r>
      <w:r>
        <w:t>in</w:t>
      </w:r>
      <w:r w:rsidRPr="00205F5E">
        <w:t xml:space="preserve">d </w:t>
      </w:r>
      <w:r>
        <w:t>‘</w:t>
      </w:r>
      <w:r w:rsidRPr="009B6C69">
        <w:rPr>
          <w:rStyle w:val="SubtitleChar"/>
        </w:rPr>
        <w:t>m</w:t>
      </w:r>
      <w:r>
        <w:t>’</w:t>
      </w:r>
      <w:r w:rsidRPr="00205F5E">
        <w:t xml:space="preserve"> and </w:t>
      </w:r>
      <w:r>
        <w:t>‘</w:t>
      </w:r>
      <w:r w:rsidRPr="009B6C69">
        <w:rPr>
          <w:rStyle w:val="SubtitleChar"/>
        </w:rPr>
        <w:t>b</w:t>
      </w:r>
      <w:r>
        <w:t>’</w:t>
      </w:r>
      <w:r w:rsidRPr="00205F5E">
        <w:t xml:space="preserve"> to obtain the equation of the best fit line: </w:t>
      </w:r>
      <w:r w:rsidRPr="009B6C69">
        <w:rPr>
          <w:rStyle w:val="SubtitleChar"/>
        </w:rPr>
        <w:t>y=</w:t>
      </w:r>
      <w:proofErr w:type="spellStart"/>
      <w:r w:rsidRPr="009B6C69">
        <w:rPr>
          <w:rStyle w:val="SubtitleChar"/>
        </w:rPr>
        <w:t>mx+b</w:t>
      </w:r>
      <w:proofErr w:type="spellEnd"/>
      <w:r w:rsidRPr="00205F5E">
        <w:t>.</w:t>
      </w:r>
    </w:p>
    <w:tbl>
      <w:tblPr>
        <w:tblpPr w:leftFromText="180" w:rightFromText="180" w:vertAnchor="page" w:horzAnchor="margin" w:tblpXSpec="center" w:tblpY="1471"/>
        <w:tblW w:w="7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gridCol w:w="277"/>
      </w:tblGrid>
      <w:tr w:rsidR="00E30772" w:rsidRPr="0013116E" w14:paraId="100CA30C" w14:textId="77777777" w:rsidTr="00850F51">
        <w:trPr>
          <w:trHeight w:hRule="exact" w:val="245"/>
        </w:trPr>
        <w:tc>
          <w:tcPr>
            <w:tcW w:w="253" w:type="dxa"/>
            <w:tcBorders>
              <w:top w:val="nil"/>
              <w:left w:val="nil"/>
              <w:bottom w:val="nil"/>
              <w:right w:val="nil"/>
            </w:tcBorders>
          </w:tcPr>
          <w:p w14:paraId="4B49DCD5"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BA9A993" w14:textId="77777777" w:rsidR="00E30772" w:rsidRPr="0013116E" w:rsidRDefault="00E30772" w:rsidP="00E30772">
            <w:pPr>
              <w:rPr>
                <w:color w:val="000000"/>
              </w:rPr>
            </w:pPr>
          </w:p>
        </w:tc>
        <w:tc>
          <w:tcPr>
            <w:tcW w:w="253" w:type="dxa"/>
            <w:tcBorders>
              <w:top w:val="nil"/>
              <w:left w:val="single" w:sz="12" w:space="0" w:color="auto"/>
              <w:bottom w:val="single" w:sz="2" w:space="0" w:color="auto"/>
              <w:right w:val="nil"/>
            </w:tcBorders>
          </w:tcPr>
          <w:p w14:paraId="66DB5034"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06A0D900"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63B17D03"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2B15B5C8"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7AEB7D63"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73646F6"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84D18EB"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00C1C924"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254E0E6C"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E8BFC62"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1B5E14F5"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0356B29B"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00E8F3E"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99A1A6F"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67F4F727"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BBA8369"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7D5030BA"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086A4AC2"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70C29944"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747EA6A8"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9CC7D08"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74E57B70"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22BD683B"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575472AE"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5DC04F7B"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35B60C75" w14:textId="77777777" w:rsidR="00E30772" w:rsidRPr="0013116E" w:rsidRDefault="00E30772" w:rsidP="00E30772">
            <w:pPr>
              <w:rPr>
                <w:color w:val="000000"/>
              </w:rPr>
            </w:pPr>
          </w:p>
        </w:tc>
        <w:tc>
          <w:tcPr>
            <w:tcW w:w="253" w:type="dxa"/>
            <w:tcBorders>
              <w:top w:val="nil"/>
              <w:left w:val="nil"/>
              <w:bottom w:val="single" w:sz="2" w:space="0" w:color="auto"/>
              <w:right w:val="nil"/>
            </w:tcBorders>
          </w:tcPr>
          <w:p w14:paraId="2408B820" w14:textId="77777777" w:rsidR="00E30772" w:rsidRPr="0013116E" w:rsidRDefault="00E30772" w:rsidP="00E30772">
            <w:pPr>
              <w:rPr>
                <w:color w:val="000000"/>
              </w:rPr>
            </w:pPr>
          </w:p>
        </w:tc>
        <w:tc>
          <w:tcPr>
            <w:tcW w:w="253" w:type="dxa"/>
            <w:tcBorders>
              <w:top w:val="nil"/>
              <w:left w:val="nil"/>
              <w:bottom w:val="nil"/>
              <w:right w:val="nil"/>
            </w:tcBorders>
          </w:tcPr>
          <w:p w14:paraId="7D8C725F" w14:textId="77777777" w:rsidR="00E30772" w:rsidRPr="0013116E" w:rsidRDefault="00E30772" w:rsidP="00E30772">
            <w:pPr>
              <w:rPr>
                <w:color w:val="000000"/>
              </w:rPr>
            </w:pPr>
          </w:p>
        </w:tc>
      </w:tr>
      <w:tr w:rsidR="00E30772" w:rsidRPr="0013116E" w14:paraId="1F4C6EBC" w14:textId="77777777" w:rsidTr="00850F51">
        <w:trPr>
          <w:trHeight w:hRule="exact" w:val="245"/>
        </w:trPr>
        <w:tc>
          <w:tcPr>
            <w:tcW w:w="253" w:type="dxa"/>
            <w:tcBorders>
              <w:top w:val="nil"/>
              <w:left w:val="nil"/>
              <w:bottom w:val="nil"/>
              <w:right w:val="nil"/>
            </w:tcBorders>
          </w:tcPr>
          <w:p w14:paraId="4FD7B2A3"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20ED08A9" w14:textId="77777777" w:rsidR="00E30772" w:rsidRPr="0013116E" w:rsidRDefault="00E30772" w:rsidP="00E30772">
            <w:pPr>
              <w:rPr>
                <w:color w:val="000000"/>
              </w:rPr>
            </w:pPr>
          </w:p>
        </w:tc>
        <w:tc>
          <w:tcPr>
            <w:tcW w:w="253" w:type="dxa"/>
            <w:tcBorders>
              <w:top w:val="single" w:sz="2" w:space="0" w:color="auto"/>
              <w:left w:val="single" w:sz="12" w:space="0" w:color="auto"/>
            </w:tcBorders>
          </w:tcPr>
          <w:p w14:paraId="4071EF05" w14:textId="77777777" w:rsidR="00E30772" w:rsidRPr="0013116E" w:rsidRDefault="00E30772" w:rsidP="00E30772">
            <w:pPr>
              <w:rPr>
                <w:color w:val="000000"/>
              </w:rPr>
            </w:pPr>
          </w:p>
        </w:tc>
        <w:tc>
          <w:tcPr>
            <w:tcW w:w="253" w:type="dxa"/>
            <w:tcBorders>
              <w:top w:val="single" w:sz="2" w:space="0" w:color="auto"/>
            </w:tcBorders>
          </w:tcPr>
          <w:p w14:paraId="6DEB726C" w14:textId="77777777" w:rsidR="00E30772" w:rsidRPr="0013116E" w:rsidRDefault="00E30772" w:rsidP="00E30772">
            <w:pPr>
              <w:rPr>
                <w:color w:val="000000"/>
              </w:rPr>
            </w:pPr>
          </w:p>
        </w:tc>
        <w:tc>
          <w:tcPr>
            <w:tcW w:w="253" w:type="dxa"/>
            <w:tcBorders>
              <w:top w:val="single" w:sz="2" w:space="0" w:color="auto"/>
            </w:tcBorders>
          </w:tcPr>
          <w:p w14:paraId="7C9190BE" w14:textId="77777777" w:rsidR="00E30772" w:rsidRPr="0013116E" w:rsidRDefault="00E30772" w:rsidP="00E30772">
            <w:pPr>
              <w:rPr>
                <w:color w:val="000000"/>
              </w:rPr>
            </w:pPr>
          </w:p>
        </w:tc>
        <w:tc>
          <w:tcPr>
            <w:tcW w:w="253" w:type="dxa"/>
            <w:tcBorders>
              <w:top w:val="single" w:sz="2" w:space="0" w:color="auto"/>
            </w:tcBorders>
          </w:tcPr>
          <w:p w14:paraId="776ABE6F" w14:textId="77777777" w:rsidR="00E30772" w:rsidRPr="0013116E" w:rsidRDefault="00E30772" w:rsidP="00E30772">
            <w:pPr>
              <w:rPr>
                <w:color w:val="000000"/>
              </w:rPr>
            </w:pPr>
          </w:p>
        </w:tc>
        <w:tc>
          <w:tcPr>
            <w:tcW w:w="253" w:type="dxa"/>
            <w:tcBorders>
              <w:top w:val="single" w:sz="2" w:space="0" w:color="auto"/>
            </w:tcBorders>
          </w:tcPr>
          <w:p w14:paraId="55189A70" w14:textId="77777777" w:rsidR="00E30772" w:rsidRPr="0013116E" w:rsidRDefault="00E30772" w:rsidP="00E30772">
            <w:pPr>
              <w:rPr>
                <w:color w:val="000000"/>
              </w:rPr>
            </w:pPr>
          </w:p>
        </w:tc>
        <w:tc>
          <w:tcPr>
            <w:tcW w:w="253" w:type="dxa"/>
            <w:tcBorders>
              <w:top w:val="single" w:sz="2" w:space="0" w:color="auto"/>
            </w:tcBorders>
          </w:tcPr>
          <w:p w14:paraId="2BE9AD1B" w14:textId="77777777" w:rsidR="00E30772" w:rsidRPr="0013116E" w:rsidRDefault="00E30772" w:rsidP="00E30772">
            <w:pPr>
              <w:rPr>
                <w:color w:val="000000"/>
              </w:rPr>
            </w:pPr>
          </w:p>
        </w:tc>
        <w:tc>
          <w:tcPr>
            <w:tcW w:w="253" w:type="dxa"/>
            <w:tcBorders>
              <w:top w:val="single" w:sz="2" w:space="0" w:color="auto"/>
            </w:tcBorders>
          </w:tcPr>
          <w:p w14:paraId="3EA2A64C" w14:textId="77777777" w:rsidR="00E30772" w:rsidRPr="0013116E" w:rsidRDefault="00E30772" w:rsidP="00E30772">
            <w:pPr>
              <w:rPr>
                <w:color w:val="000000"/>
              </w:rPr>
            </w:pPr>
          </w:p>
        </w:tc>
        <w:tc>
          <w:tcPr>
            <w:tcW w:w="253" w:type="dxa"/>
            <w:tcBorders>
              <w:top w:val="single" w:sz="2" w:space="0" w:color="auto"/>
            </w:tcBorders>
          </w:tcPr>
          <w:p w14:paraId="00D28203" w14:textId="77777777" w:rsidR="00E30772" w:rsidRPr="0013116E" w:rsidRDefault="00E30772" w:rsidP="00E30772">
            <w:pPr>
              <w:rPr>
                <w:color w:val="000000"/>
              </w:rPr>
            </w:pPr>
          </w:p>
        </w:tc>
        <w:tc>
          <w:tcPr>
            <w:tcW w:w="253" w:type="dxa"/>
            <w:tcBorders>
              <w:top w:val="single" w:sz="2" w:space="0" w:color="auto"/>
            </w:tcBorders>
          </w:tcPr>
          <w:p w14:paraId="26D25CBF" w14:textId="77777777" w:rsidR="00E30772" w:rsidRPr="0013116E" w:rsidRDefault="00E30772" w:rsidP="00E30772">
            <w:pPr>
              <w:rPr>
                <w:color w:val="000000"/>
              </w:rPr>
            </w:pPr>
          </w:p>
        </w:tc>
        <w:tc>
          <w:tcPr>
            <w:tcW w:w="253" w:type="dxa"/>
            <w:tcBorders>
              <w:top w:val="single" w:sz="2" w:space="0" w:color="auto"/>
            </w:tcBorders>
          </w:tcPr>
          <w:p w14:paraId="6F3CD2F1" w14:textId="77777777" w:rsidR="00E30772" w:rsidRPr="0013116E" w:rsidRDefault="00E30772" w:rsidP="00E30772">
            <w:pPr>
              <w:rPr>
                <w:color w:val="000000"/>
              </w:rPr>
            </w:pPr>
          </w:p>
        </w:tc>
        <w:tc>
          <w:tcPr>
            <w:tcW w:w="253" w:type="dxa"/>
            <w:tcBorders>
              <w:top w:val="single" w:sz="2" w:space="0" w:color="auto"/>
            </w:tcBorders>
          </w:tcPr>
          <w:p w14:paraId="0B755ECD" w14:textId="77777777" w:rsidR="00E30772" w:rsidRPr="0013116E" w:rsidRDefault="00E30772" w:rsidP="00E30772">
            <w:pPr>
              <w:rPr>
                <w:color w:val="000000"/>
              </w:rPr>
            </w:pPr>
          </w:p>
        </w:tc>
        <w:tc>
          <w:tcPr>
            <w:tcW w:w="253" w:type="dxa"/>
            <w:tcBorders>
              <w:top w:val="single" w:sz="2" w:space="0" w:color="auto"/>
            </w:tcBorders>
          </w:tcPr>
          <w:p w14:paraId="30C2A847" w14:textId="77777777" w:rsidR="00E30772" w:rsidRPr="0013116E" w:rsidRDefault="00E30772" w:rsidP="00E30772">
            <w:pPr>
              <w:rPr>
                <w:color w:val="000000"/>
              </w:rPr>
            </w:pPr>
          </w:p>
        </w:tc>
        <w:tc>
          <w:tcPr>
            <w:tcW w:w="253" w:type="dxa"/>
            <w:tcBorders>
              <w:top w:val="single" w:sz="2" w:space="0" w:color="auto"/>
            </w:tcBorders>
          </w:tcPr>
          <w:p w14:paraId="36BE8269" w14:textId="77777777" w:rsidR="00E30772" w:rsidRPr="0013116E" w:rsidRDefault="00E30772" w:rsidP="00E30772">
            <w:pPr>
              <w:rPr>
                <w:color w:val="000000"/>
              </w:rPr>
            </w:pPr>
          </w:p>
        </w:tc>
        <w:tc>
          <w:tcPr>
            <w:tcW w:w="253" w:type="dxa"/>
            <w:tcBorders>
              <w:top w:val="single" w:sz="2" w:space="0" w:color="auto"/>
            </w:tcBorders>
          </w:tcPr>
          <w:p w14:paraId="459DCF16" w14:textId="77777777" w:rsidR="00E30772" w:rsidRPr="0013116E" w:rsidRDefault="00E30772" w:rsidP="00E30772">
            <w:pPr>
              <w:rPr>
                <w:color w:val="000000"/>
              </w:rPr>
            </w:pPr>
          </w:p>
        </w:tc>
        <w:tc>
          <w:tcPr>
            <w:tcW w:w="253" w:type="dxa"/>
            <w:tcBorders>
              <w:top w:val="single" w:sz="2" w:space="0" w:color="auto"/>
            </w:tcBorders>
          </w:tcPr>
          <w:p w14:paraId="521E49C5" w14:textId="77777777" w:rsidR="00E30772" w:rsidRPr="0013116E" w:rsidRDefault="00E30772" w:rsidP="00E30772">
            <w:pPr>
              <w:rPr>
                <w:color w:val="000000"/>
              </w:rPr>
            </w:pPr>
          </w:p>
        </w:tc>
        <w:tc>
          <w:tcPr>
            <w:tcW w:w="253" w:type="dxa"/>
            <w:tcBorders>
              <w:top w:val="single" w:sz="2" w:space="0" w:color="auto"/>
            </w:tcBorders>
          </w:tcPr>
          <w:p w14:paraId="6F00EF0B" w14:textId="77777777" w:rsidR="00E30772" w:rsidRPr="0013116E" w:rsidRDefault="00E30772" w:rsidP="00E30772">
            <w:pPr>
              <w:rPr>
                <w:color w:val="000000"/>
              </w:rPr>
            </w:pPr>
          </w:p>
        </w:tc>
        <w:tc>
          <w:tcPr>
            <w:tcW w:w="253" w:type="dxa"/>
            <w:tcBorders>
              <w:top w:val="single" w:sz="2" w:space="0" w:color="auto"/>
            </w:tcBorders>
          </w:tcPr>
          <w:p w14:paraId="11DF6918" w14:textId="77777777" w:rsidR="00E30772" w:rsidRPr="0013116E" w:rsidRDefault="00E30772" w:rsidP="00E30772">
            <w:pPr>
              <w:rPr>
                <w:color w:val="000000"/>
              </w:rPr>
            </w:pPr>
          </w:p>
        </w:tc>
        <w:tc>
          <w:tcPr>
            <w:tcW w:w="253" w:type="dxa"/>
            <w:tcBorders>
              <w:top w:val="single" w:sz="2" w:space="0" w:color="auto"/>
            </w:tcBorders>
          </w:tcPr>
          <w:p w14:paraId="42CF6701" w14:textId="77777777" w:rsidR="00E30772" w:rsidRPr="0013116E" w:rsidRDefault="00E30772" w:rsidP="00E30772">
            <w:pPr>
              <w:rPr>
                <w:color w:val="000000"/>
              </w:rPr>
            </w:pPr>
          </w:p>
        </w:tc>
        <w:tc>
          <w:tcPr>
            <w:tcW w:w="253" w:type="dxa"/>
            <w:tcBorders>
              <w:top w:val="single" w:sz="2" w:space="0" w:color="auto"/>
            </w:tcBorders>
          </w:tcPr>
          <w:p w14:paraId="29AF6E6D" w14:textId="77777777" w:rsidR="00E30772" w:rsidRPr="0013116E" w:rsidRDefault="00E30772" w:rsidP="00E30772">
            <w:pPr>
              <w:rPr>
                <w:color w:val="000000"/>
              </w:rPr>
            </w:pPr>
          </w:p>
        </w:tc>
        <w:tc>
          <w:tcPr>
            <w:tcW w:w="253" w:type="dxa"/>
            <w:tcBorders>
              <w:top w:val="single" w:sz="2" w:space="0" w:color="auto"/>
            </w:tcBorders>
          </w:tcPr>
          <w:p w14:paraId="4A2C1600" w14:textId="77777777" w:rsidR="00E30772" w:rsidRPr="0013116E" w:rsidRDefault="00E30772" w:rsidP="00E30772">
            <w:pPr>
              <w:rPr>
                <w:color w:val="000000"/>
              </w:rPr>
            </w:pPr>
          </w:p>
        </w:tc>
        <w:tc>
          <w:tcPr>
            <w:tcW w:w="253" w:type="dxa"/>
            <w:tcBorders>
              <w:top w:val="single" w:sz="2" w:space="0" w:color="auto"/>
            </w:tcBorders>
          </w:tcPr>
          <w:p w14:paraId="1854E601" w14:textId="77777777" w:rsidR="00E30772" w:rsidRPr="0013116E" w:rsidRDefault="00E30772" w:rsidP="00E30772">
            <w:pPr>
              <w:rPr>
                <w:color w:val="000000"/>
              </w:rPr>
            </w:pPr>
          </w:p>
        </w:tc>
        <w:tc>
          <w:tcPr>
            <w:tcW w:w="253" w:type="dxa"/>
            <w:tcBorders>
              <w:top w:val="single" w:sz="2" w:space="0" w:color="auto"/>
            </w:tcBorders>
          </w:tcPr>
          <w:p w14:paraId="0C086C57" w14:textId="77777777" w:rsidR="00E30772" w:rsidRPr="0013116E" w:rsidRDefault="00E30772" w:rsidP="00E30772">
            <w:pPr>
              <w:rPr>
                <w:color w:val="000000"/>
              </w:rPr>
            </w:pPr>
          </w:p>
        </w:tc>
        <w:tc>
          <w:tcPr>
            <w:tcW w:w="253" w:type="dxa"/>
            <w:tcBorders>
              <w:top w:val="single" w:sz="2" w:space="0" w:color="auto"/>
            </w:tcBorders>
          </w:tcPr>
          <w:p w14:paraId="3A30ED05" w14:textId="77777777" w:rsidR="00E30772" w:rsidRPr="0013116E" w:rsidRDefault="00E30772" w:rsidP="00E30772">
            <w:pPr>
              <w:rPr>
                <w:color w:val="000000"/>
              </w:rPr>
            </w:pPr>
          </w:p>
        </w:tc>
        <w:tc>
          <w:tcPr>
            <w:tcW w:w="253" w:type="dxa"/>
            <w:tcBorders>
              <w:top w:val="single" w:sz="2" w:space="0" w:color="auto"/>
            </w:tcBorders>
          </w:tcPr>
          <w:p w14:paraId="0201A120" w14:textId="77777777" w:rsidR="00E30772" w:rsidRPr="0013116E" w:rsidRDefault="00E30772" w:rsidP="00E30772">
            <w:pPr>
              <w:rPr>
                <w:color w:val="000000"/>
              </w:rPr>
            </w:pPr>
          </w:p>
        </w:tc>
        <w:tc>
          <w:tcPr>
            <w:tcW w:w="253" w:type="dxa"/>
            <w:tcBorders>
              <w:top w:val="single" w:sz="2" w:space="0" w:color="auto"/>
            </w:tcBorders>
          </w:tcPr>
          <w:p w14:paraId="138F06F8" w14:textId="77777777" w:rsidR="00E30772" w:rsidRPr="0013116E" w:rsidRDefault="00E30772" w:rsidP="00E30772">
            <w:pPr>
              <w:rPr>
                <w:color w:val="000000"/>
              </w:rPr>
            </w:pPr>
          </w:p>
        </w:tc>
        <w:tc>
          <w:tcPr>
            <w:tcW w:w="253" w:type="dxa"/>
            <w:tcBorders>
              <w:top w:val="single" w:sz="2" w:space="0" w:color="auto"/>
            </w:tcBorders>
          </w:tcPr>
          <w:p w14:paraId="710B105D" w14:textId="77777777" w:rsidR="00E30772" w:rsidRPr="0013116E" w:rsidRDefault="00E30772" w:rsidP="00E30772">
            <w:pPr>
              <w:rPr>
                <w:color w:val="000000"/>
              </w:rPr>
            </w:pPr>
          </w:p>
        </w:tc>
        <w:tc>
          <w:tcPr>
            <w:tcW w:w="253" w:type="dxa"/>
            <w:tcBorders>
              <w:top w:val="single" w:sz="2" w:space="0" w:color="auto"/>
            </w:tcBorders>
          </w:tcPr>
          <w:p w14:paraId="507FC070" w14:textId="77777777" w:rsidR="00E30772" w:rsidRPr="0013116E" w:rsidRDefault="00E30772" w:rsidP="00E30772">
            <w:pPr>
              <w:rPr>
                <w:color w:val="000000"/>
              </w:rPr>
            </w:pPr>
          </w:p>
        </w:tc>
        <w:tc>
          <w:tcPr>
            <w:tcW w:w="253" w:type="dxa"/>
            <w:tcBorders>
              <w:top w:val="nil"/>
              <w:left w:val="nil"/>
              <w:bottom w:val="nil"/>
              <w:right w:val="nil"/>
            </w:tcBorders>
          </w:tcPr>
          <w:p w14:paraId="50065DE1" w14:textId="77777777" w:rsidR="00E30772" w:rsidRPr="0013116E" w:rsidRDefault="00E30772" w:rsidP="00E30772">
            <w:pPr>
              <w:rPr>
                <w:color w:val="000000"/>
              </w:rPr>
            </w:pPr>
          </w:p>
        </w:tc>
      </w:tr>
      <w:tr w:rsidR="00E30772" w:rsidRPr="0013116E" w14:paraId="65E7C927" w14:textId="77777777" w:rsidTr="00850F51">
        <w:trPr>
          <w:trHeight w:hRule="exact" w:val="245"/>
        </w:trPr>
        <w:tc>
          <w:tcPr>
            <w:tcW w:w="253" w:type="dxa"/>
            <w:tcBorders>
              <w:top w:val="nil"/>
              <w:left w:val="nil"/>
              <w:bottom w:val="nil"/>
              <w:right w:val="nil"/>
            </w:tcBorders>
          </w:tcPr>
          <w:p w14:paraId="5240EEA6"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201033AB" w14:textId="77777777" w:rsidR="00E30772" w:rsidRPr="0013116E" w:rsidRDefault="00E30772" w:rsidP="00E30772">
            <w:pPr>
              <w:rPr>
                <w:color w:val="000000"/>
              </w:rPr>
            </w:pPr>
          </w:p>
        </w:tc>
        <w:tc>
          <w:tcPr>
            <w:tcW w:w="253" w:type="dxa"/>
            <w:tcBorders>
              <w:left w:val="single" w:sz="12" w:space="0" w:color="auto"/>
            </w:tcBorders>
          </w:tcPr>
          <w:p w14:paraId="289AE709" w14:textId="77777777" w:rsidR="00E30772" w:rsidRPr="0013116E" w:rsidRDefault="00E30772" w:rsidP="00E30772">
            <w:pPr>
              <w:rPr>
                <w:color w:val="000000"/>
              </w:rPr>
            </w:pPr>
          </w:p>
        </w:tc>
        <w:tc>
          <w:tcPr>
            <w:tcW w:w="253" w:type="dxa"/>
          </w:tcPr>
          <w:p w14:paraId="599E1BC9" w14:textId="77777777" w:rsidR="00E30772" w:rsidRPr="0013116E" w:rsidRDefault="00E30772" w:rsidP="00E30772">
            <w:pPr>
              <w:rPr>
                <w:color w:val="000000"/>
              </w:rPr>
            </w:pPr>
          </w:p>
        </w:tc>
        <w:tc>
          <w:tcPr>
            <w:tcW w:w="253" w:type="dxa"/>
          </w:tcPr>
          <w:p w14:paraId="219CCDDB" w14:textId="77777777" w:rsidR="00E30772" w:rsidRPr="0013116E" w:rsidRDefault="00E30772" w:rsidP="00E30772">
            <w:pPr>
              <w:rPr>
                <w:color w:val="000000"/>
              </w:rPr>
            </w:pPr>
          </w:p>
        </w:tc>
        <w:tc>
          <w:tcPr>
            <w:tcW w:w="253" w:type="dxa"/>
          </w:tcPr>
          <w:p w14:paraId="17920A40" w14:textId="77777777" w:rsidR="00E30772" w:rsidRPr="0013116E" w:rsidRDefault="00E30772" w:rsidP="00E30772">
            <w:pPr>
              <w:rPr>
                <w:color w:val="000000"/>
              </w:rPr>
            </w:pPr>
          </w:p>
        </w:tc>
        <w:tc>
          <w:tcPr>
            <w:tcW w:w="253" w:type="dxa"/>
          </w:tcPr>
          <w:p w14:paraId="589FFBDC" w14:textId="77777777" w:rsidR="00E30772" w:rsidRPr="0013116E" w:rsidRDefault="00E30772" w:rsidP="00E30772">
            <w:pPr>
              <w:rPr>
                <w:color w:val="000000"/>
              </w:rPr>
            </w:pPr>
          </w:p>
        </w:tc>
        <w:tc>
          <w:tcPr>
            <w:tcW w:w="253" w:type="dxa"/>
          </w:tcPr>
          <w:p w14:paraId="0C8E131F" w14:textId="77777777" w:rsidR="00E30772" w:rsidRPr="0013116E" w:rsidRDefault="00E30772" w:rsidP="00E30772">
            <w:pPr>
              <w:rPr>
                <w:color w:val="000000"/>
              </w:rPr>
            </w:pPr>
          </w:p>
        </w:tc>
        <w:tc>
          <w:tcPr>
            <w:tcW w:w="253" w:type="dxa"/>
          </w:tcPr>
          <w:p w14:paraId="41804AD4" w14:textId="77777777" w:rsidR="00E30772" w:rsidRPr="0013116E" w:rsidRDefault="00E30772" w:rsidP="00E30772">
            <w:pPr>
              <w:rPr>
                <w:color w:val="000000"/>
              </w:rPr>
            </w:pPr>
          </w:p>
        </w:tc>
        <w:tc>
          <w:tcPr>
            <w:tcW w:w="253" w:type="dxa"/>
          </w:tcPr>
          <w:p w14:paraId="71C37430" w14:textId="77777777" w:rsidR="00E30772" w:rsidRPr="0013116E" w:rsidRDefault="00E30772" w:rsidP="00E30772">
            <w:pPr>
              <w:rPr>
                <w:color w:val="000000"/>
              </w:rPr>
            </w:pPr>
          </w:p>
        </w:tc>
        <w:tc>
          <w:tcPr>
            <w:tcW w:w="253" w:type="dxa"/>
          </w:tcPr>
          <w:p w14:paraId="724D5915" w14:textId="77777777" w:rsidR="00E30772" w:rsidRPr="0013116E" w:rsidRDefault="00E30772" w:rsidP="00E30772">
            <w:pPr>
              <w:rPr>
                <w:color w:val="000000"/>
              </w:rPr>
            </w:pPr>
          </w:p>
        </w:tc>
        <w:tc>
          <w:tcPr>
            <w:tcW w:w="253" w:type="dxa"/>
          </w:tcPr>
          <w:p w14:paraId="1C5F8061" w14:textId="77777777" w:rsidR="00E30772" w:rsidRPr="0013116E" w:rsidRDefault="00E30772" w:rsidP="00E30772">
            <w:pPr>
              <w:rPr>
                <w:color w:val="000000"/>
              </w:rPr>
            </w:pPr>
          </w:p>
        </w:tc>
        <w:tc>
          <w:tcPr>
            <w:tcW w:w="253" w:type="dxa"/>
          </w:tcPr>
          <w:p w14:paraId="16CCC58F" w14:textId="77777777" w:rsidR="00E30772" w:rsidRPr="0013116E" w:rsidRDefault="00E30772" w:rsidP="00E30772">
            <w:pPr>
              <w:rPr>
                <w:color w:val="000000"/>
              </w:rPr>
            </w:pPr>
          </w:p>
        </w:tc>
        <w:tc>
          <w:tcPr>
            <w:tcW w:w="253" w:type="dxa"/>
          </w:tcPr>
          <w:p w14:paraId="48C3BAE4" w14:textId="77777777" w:rsidR="00E30772" w:rsidRPr="0013116E" w:rsidRDefault="00E30772" w:rsidP="00E30772">
            <w:pPr>
              <w:rPr>
                <w:color w:val="000000"/>
              </w:rPr>
            </w:pPr>
          </w:p>
        </w:tc>
        <w:tc>
          <w:tcPr>
            <w:tcW w:w="253" w:type="dxa"/>
          </w:tcPr>
          <w:p w14:paraId="17E5A2A9" w14:textId="77777777" w:rsidR="00E30772" w:rsidRPr="0013116E" w:rsidRDefault="00E30772" w:rsidP="00E30772">
            <w:pPr>
              <w:rPr>
                <w:color w:val="000000"/>
              </w:rPr>
            </w:pPr>
          </w:p>
        </w:tc>
        <w:tc>
          <w:tcPr>
            <w:tcW w:w="253" w:type="dxa"/>
          </w:tcPr>
          <w:p w14:paraId="5F9DDB19" w14:textId="77777777" w:rsidR="00E30772" w:rsidRPr="0013116E" w:rsidRDefault="00E30772" w:rsidP="00E30772">
            <w:pPr>
              <w:rPr>
                <w:color w:val="000000"/>
              </w:rPr>
            </w:pPr>
          </w:p>
        </w:tc>
        <w:tc>
          <w:tcPr>
            <w:tcW w:w="253" w:type="dxa"/>
          </w:tcPr>
          <w:p w14:paraId="45EB46A4" w14:textId="77777777" w:rsidR="00E30772" w:rsidRPr="0013116E" w:rsidRDefault="00E30772" w:rsidP="00E30772">
            <w:pPr>
              <w:rPr>
                <w:color w:val="000000"/>
              </w:rPr>
            </w:pPr>
          </w:p>
        </w:tc>
        <w:tc>
          <w:tcPr>
            <w:tcW w:w="253" w:type="dxa"/>
          </w:tcPr>
          <w:p w14:paraId="6E01E561" w14:textId="77777777" w:rsidR="00E30772" w:rsidRPr="0013116E" w:rsidRDefault="00E30772" w:rsidP="00E30772">
            <w:pPr>
              <w:rPr>
                <w:color w:val="000000"/>
              </w:rPr>
            </w:pPr>
          </w:p>
        </w:tc>
        <w:tc>
          <w:tcPr>
            <w:tcW w:w="253" w:type="dxa"/>
          </w:tcPr>
          <w:p w14:paraId="59C9B857" w14:textId="77777777" w:rsidR="00E30772" w:rsidRPr="0013116E" w:rsidRDefault="00E30772" w:rsidP="00E30772">
            <w:pPr>
              <w:rPr>
                <w:color w:val="000000"/>
              </w:rPr>
            </w:pPr>
          </w:p>
        </w:tc>
        <w:tc>
          <w:tcPr>
            <w:tcW w:w="253" w:type="dxa"/>
          </w:tcPr>
          <w:p w14:paraId="2AB1D66C" w14:textId="77777777" w:rsidR="00E30772" w:rsidRPr="0013116E" w:rsidRDefault="00E30772" w:rsidP="00E30772">
            <w:pPr>
              <w:rPr>
                <w:color w:val="000000"/>
              </w:rPr>
            </w:pPr>
          </w:p>
        </w:tc>
        <w:tc>
          <w:tcPr>
            <w:tcW w:w="253" w:type="dxa"/>
          </w:tcPr>
          <w:p w14:paraId="037BA788" w14:textId="77777777" w:rsidR="00E30772" w:rsidRPr="0013116E" w:rsidRDefault="00E30772" w:rsidP="00E30772">
            <w:pPr>
              <w:rPr>
                <w:color w:val="000000"/>
              </w:rPr>
            </w:pPr>
          </w:p>
        </w:tc>
        <w:tc>
          <w:tcPr>
            <w:tcW w:w="253" w:type="dxa"/>
          </w:tcPr>
          <w:p w14:paraId="39D6CC05" w14:textId="77777777" w:rsidR="00E30772" w:rsidRPr="0013116E" w:rsidRDefault="00E30772" w:rsidP="00E30772">
            <w:pPr>
              <w:rPr>
                <w:color w:val="000000"/>
              </w:rPr>
            </w:pPr>
          </w:p>
        </w:tc>
        <w:tc>
          <w:tcPr>
            <w:tcW w:w="253" w:type="dxa"/>
          </w:tcPr>
          <w:p w14:paraId="005DBDD4" w14:textId="77777777" w:rsidR="00E30772" w:rsidRPr="0013116E" w:rsidRDefault="00E30772" w:rsidP="00E30772">
            <w:pPr>
              <w:rPr>
                <w:color w:val="000000"/>
              </w:rPr>
            </w:pPr>
          </w:p>
        </w:tc>
        <w:tc>
          <w:tcPr>
            <w:tcW w:w="253" w:type="dxa"/>
          </w:tcPr>
          <w:p w14:paraId="2748119C" w14:textId="77777777" w:rsidR="00E30772" w:rsidRPr="0013116E" w:rsidRDefault="00E30772" w:rsidP="00E30772">
            <w:pPr>
              <w:rPr>
                <w:color w:val="000000"/>
              </w:rPr>
            </w:pPr>
          </w:p>
        </w:tc>
        <w:tc>
          <w:tcPr>
            <w:tcW w:w="253" w:type="dxa"/>
          </w:tcPr>
          <w:p w14:paraId="12D84BDE" w14:textId="77777777" w:rsidR="00E30772" w:rsidRPr="0013116E" w:rsidRDefault="00E30772" w:rsidP="00E30772">
            <w:pPr>
              <w:rPr>
                <w:color w:val="000000"/>
              </w:rPr>
            </w:pPr>
          </w:p>
        </w:tc>
        <w:tc>
          <w:tcPr>
            <w:tcW w:w="253" w:type="dxa"/>
          </w:tcPr>
          <w:p w14:paraId="0EE33C5F" w14:textId="77777777" w:rsidR="00E30772" w:rsidRPr="0013116E" w:rsidRDefault="00E30772" w:rsidP="00E30772">
            <w:pPr>
              <w:rPr>
                <w:color w:val="000000"/>
              </w:rPr>
            </w:pPr>
          </w:p>
        </w:tc>
        <w:tc>
          <w:tcPr>
            <w:tcW w:w="253" w:type="dxa"/>
          </w:tcPr>
          <w:p w14:paraId="3E8FCF3F" w14:textId="77777777" w:rsidR="00E30772" w:rsidRPr="0013116E" w:rsidRDefault="00E30772" w:rsidP="00E30772">
            <w:pPr>
              <w:rPr>
                <w:color w:val="000000"/>
              </w:rPr>
            </w:pPr>
          </w:p>
        </w:tc>
        <w:tc>
          <w:tcPr>
            <w:tcW w:w="253" w:type="dxa"/>
          </w:tcPr>
          <w:p w14:paraId="2E0E6959" w14:textId="77777777" w:rsidR="00E30772" w:rsidRPr="0013116E" w:rsidRDefault="00E30772" w:rsidP="00E30772">
            <w:pPr>
              <w:rPr>
                <w:color w:val="000000"/>
              </w:rPr>
            </w:pPr>
          </w:p>
        </w:tc>
        <w:tc>
          <w:tcPr>
            <w:tcW w:w="253" w:type="dxa"/>
          </w:tcPr>
          <w:p w14:paraId="79EC3D6A" w14:textId="77777777" w:rsidR="00E30772" w:rsidRPr="0013116E" w:rsidRDefault="00E30772" w:rsidP="00E30772">
            <w:pPr>
              <w:rPr>
                <w:color w:val="000000"/>
              </w:rPr>
            </w:pPr>
          </w:p>
        </w:tc>
        <w:tc>
          <w:tcPr>
            <w:tcW w:w="253" w:type="dxa"/>
            <w:tcBorders>
              <w:top w:val="nil"/>
              <w:left w:val="nil"/>
              <w:bottom w:val="nil"/>
              <w:right w:val="nil"/>
            </w:tcBorders>
          </w:tcPr>
          <w:p w14:paraId="76FD13A6" w14:textId="77777777" w:rsidR="00E30772" w:rsidRPr="0013116E" w:rsidRDefault="00E30772" w:rsidP="00E30772">
            <w:pPr>
              <w:rPr>
                <w:color w:val="000000"/>
              </w:rPr>
            </w:pPr>
          </w:p>
        </w:tc>
      </w:tr>
      <w:tr w:rsidR="00E30772" w:rsidRPr="0013116E" w14:paraId="7FDD12B7" w14:textId="77777777" w:rsidTr="00850F51">
        <w:trPr>
          <w:trHeight w:hRule="exact" w:val="245"/>
        </w:trPr>
        <w:tc>
          <w:tcPr>
            <w:tcW w:w="253" w:type="dxa"/>
            <w:tcBorders>
              <w:top w:val="nil"/>
              <w:left w:val="nil"/>
              <w:bottom w:val="nil"/>
              <w:right w:val="nil"/>
            </w:tcBorders>
          </w:tcPr>
          <w:p w14:paraId="081CD522"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5292569" w14:textId="77777777" w:rsidR="00E30772" w:rsidRPr="0013116E" w:rsidRDefault="00E30772" w:rsidP="00E30772">
            <w:pPr>
              <w:rPr>
                <w:color w:val="000000"/>
              </w:rPr>
            </w:pPr>
          </w:p>
        </w:tc>
        <w:tc>
          <w:tcPr>
            <w:tcW w:w="253" w:type="dxa"/>
            <w:tcBorders>
              <w:left w:val="single" w:sz="12" w:space="0" w:color="auto"/>
            </w:tcBorders>
          </w:tcPr>
          <w:p w14:paraId="268CFF7E" w14:textId="77777777" w:rsidR="00E30772" w:rsidRPr="0013116E" w:rsidRDefault="00E30772" w:rsidP="00E30772">
            <w:pPr>
              <w:rPr>
                <w:color w:val="000000"/>
              </w:rPr>
            </w:pPr>
          </w:p>
        </w:tc>
        <w:tc>
          <w:tcPr>
            <w:tcW w:w="253" w:type="dxa"/>
          </w:tcPr>
          <w:p w14:paraId="0A325028" w14:textId="77777777" w:rsidR="00E30772" w:rsidRPr="0013116E" w:rsidRDefault="00E30772" w:rsidP="00E30772">
            <w:pPr>
              <w:rPr>
                <w:color w:val="000000"/>
              </w:rPr>
            </w:pPr>
          </w:p>
        </w:tc>
        <w:tc>
          <w:tcPr>
            <w:tcW w:w="253" w:type="dxa"/>
          </w:tcPr>
          <w:p w14:paraId="4739B7AB" w14:textId="77777777" w:rsidR="00E30772" w:rsidRPr="0013116E" w:rsidRDefault="00E30772" w:rsidP="00E30772">
            <w:pPr>
              <w:rPr>
                <w:color w:val="000000"/>
              </w:rPr>
            </w:pPr>
          </w:p>
        </w:tc>
        <w:tc>
          <w:tcPr>
            <w:tcW w:w="253" w:type="dxa"/>
          </w:tcPr>
          <w:p w14:paraId="0C47EA40" w14:textId="77777777" w:rsidR="00E30772" w:rsidRPr="0013116E" w:rsidRDefault="00E30772" w:rsidP="00E30772">
            <w:pPr>
              <w:rPr>
                <w:color w:val="000000"/>
              </w:rPr>
            </w:pPr>
          </w:p>
        </w:tc>
        <w:tc>
          <w:tcPr>
            <w:tcW w:w="253" w:type="dxa"/>
          </w:tcPr>
          <w:p w14:paraId="3DF24588" w14:textId="77777777" w:rsidR="00E30772" w:rsidRPr="0013116E" w:rsidRDefault="00E30772" w:rsidP="00E30772">
            <w:pPr>
              <w:rPr>
                <w:color w:val="000000"/>
              </w:rPr>
            </w:pPr>
          </w:p>
        </w:tc>
        <w:tc>
          <w:tcPr>
            <w:tcW w:w="253" w:type="dxa"/>
          </w:tcPr>
          <w:p w14:paraId="126259A9" w14:textId="77777777" w:rsidR="00E30772" w:rsidRPr="0013116E" w:rsidRDefault="00E30772" w:rsidP="00E30772">
            <w:pPr>
              <w:rPr>
                <w:color w:val="000000"/>
              </w:rPr>
            </w:pPr>
          </w:p>
        </w:tc>
        <w:tc>
          <w:tcPr>
            <w:tcW w:w="253" w:type="dxa"/>
          </w:tcPr>
          <w:p w14:paraId="62166768" w14:textId="77777777" w:rsidR="00E30772" w:rsidRPr="0013116E" w:rsidRDefault="00E30772" w:rsidP="00E30772">
            <w:pPr>
              <w:rPr>
                <w:color w:val="000000"/>
              </w:rPr>
            </w:pPr>
          </w:p>
        </w:tc>
        <w:tc>
          <w:tcPr>
            <w:tcW w:w="253" w:type="dxa"/>
          </w:tcPr>
          <w:p w14:paraId="1089F7C5" w14:textId="77777777" w:rsidR="00E30772" w:rsidRPr="0013116E" w:rsidRDefault="00E30772" w:rsidP="00E30772">
            <w:pPr>
              <w:rPr>
                <w:color w:val="000000"/>
              </w:rPr>
            </w:pPr>
          </w:p>
        </w:tc>
        <w:tc>
          <w:tcPr>
            <w:tcW w:w="253" w:type="dxa"/>
          </w:tcPr>
          <w:p w14:paraId="17F30521" w14:textId="77777777" w:rsidR="00E30772" w:rsidRPr="0013116E" w:rsidRDefault="00E30772" w:rsidP="00E30772">
            <w:pPr>
              <w:rPr>
                <w:color w:val="000000"/>
              </w:rPr>
            </w:pPr>
          </w:p>
        </w:tc>
        <w:tc>
          <w:tcPr>
            <w:tcW w:w="253" w:type="dxa"/>
          </w:tcPr>
          <w:p w14:paraId="61187E2E" w14:textId="77777777" w:rsidR="00E30772" w:rsidRPr="0013116E" w:rsidRDefault="00E30772" w:rsidP="00E30772">
            <w:pPr>
              <w:rPr>
                <w:color w:val="000000"/>
              </w:rPr>
            </w:pPr>
          </w:p>
        </w:tc>
        <w:tc>
          <w:tcPr>
            <w:tcW w:w="253" w:type="dxa"/>
          </w:tcPr>
          <w:p w14:paraId="03AD9796" w14:textId="77777777" w:rsidR="00E30772" w:rsidRPr="0013116E" w:rsidRDefault="00E30772" w:rsidP="00E30772">
            <w:pPr>
              <w:rPr>
                <w:color w:val="000000"/>
              </w:rPr>
            </w:pPr>
          </w:p>
        </w:tc>
        <w:tc>
          <w:tcPr>
            <w:tcW w:w="253" w:type="dxa"/>
          </w:tcPr>
          <w:p w14:paraId="359D060C" w14:textId="77777777" w:rsidR="00E30772" w:rsidRPr="0013116E" w:rsidRDefault="00E30772" w:rsidP="00E30772">
            <w:pPr>
              <w:rPr>
                <w:color w:val="000000"/>
              </w:rPr>
            </w:pPr>
          </w:p>
        </w:tc>
        <w:tc>
          <w:tcPr>
            <w:tcW w:w="253" w:type="dxa"/>
          </w:tcPr>
          <w:p w14:paraId="63FDC8CF" w14:textId="77777777" w:rsidR="00E30772" w:rsidRPr="0013116E" w:rsidRDefault="00E30772" w:rsidP="00E30772">
            <w:pPr>
              <w:rPr>
                <w:color w:val="000000"/>
              </w:rPr>
            </w:pPr>
          </w:p>
        </w:tc>
        <w:tc>
          <w:tcPr>
            <w:tcW w:w="253" w:type="dxa"/>
          </w:tcPr>
          <w:p w14:paraId="1A0D8DDC" w14:textId="77777777" w:rsidR="00E30772" w:rsidRPr="0013116E" w:rsidRDefault="00E30772" w:rsidP="00E30772">
            <w:pPr>
              <w:rPr>
                <w:color w:val="000000"/>
              </w:rPr>
            </w:pPr>
          </w:p>
        </w:tc>
        <w:tc>
          <w:tcPr>
            <w:tcW w:w="253" w:type="dxa"/>
          </w:tcPr>
          <w:p w14:paraId="1507F08A" w14:textId="77777777" w:rsidR="00E30772" w:rsidRPr="0013116E" w:rsidRDefault="00E30772" w:rsidP="00E30772">
            <w:pPr>
              <w:rPr>
                <w:color w:val="000000"/>
              </w:rPr>
            </w:pPr>
          </w:p>
        </w:tc>
        <w:tc>
          <w:tcPr>
            <w:tcW w:w="253" w:type="dxa"/>
          </w:tcPr>
          <w:p w14:paraId="6CA399C6" w14:textId="77777777" w:rsidR="00E30772" w:rsidRPr="0013116E" w:rsidRDefault="00E30772" w:rsidP="00E30772">
            <w:pPr>
              <w:rPr>
                <w:color w:val="000000"/>
              </w:rPr>
            </w:pPr>
          </w:p>
        </w:tc>
        <w:tc>
          <w:tcPr>
            <w:tcW w:w="253" w:type="dxa"/>
          </w:tcPr>
          <w:p w14:paraId="5B4F313F" w14:textId="77777777" w:rsidR="00E30772" w:rsidRPr="0013116E" w:rsidRDefault="00E30772" w:rsidP="00E30772">
            <w:pPr>
              <w:rPr>
                <w:color w:val="000000"/>
              </w:rPr>
            </w:pPr>
          </w:p>
        </w:tc>
        <w:tc>
          <w:tcPr>
            <w:tcW w:w="253" w:type="dxa"/>
          </w:tcPr>
          <w:p w14:paraId="08212285" w14:textId="77777777" w:rsidR="00E30772" w:rsidRPr="0013116E" w:rsidRDefault="00E30772" w:rsidP="00E30772">
            <w:pPr>
              <w:rPr>
                <w:color w:val="000000"/>
              </w:rPr>
            </w:pPr>
          </w:p>
        </w:tc>
        <w:tc>
          <w:tcPr>
            <w:tcW w:w="253" w:type="dxa"/>
          </w:tcPr>
          <w:p w14:paraId="7A35F99E" w14:textId="77777777" w:rsidR="00E30772" w:rsidRPr="0013116E" w:rsidRDefault="00E30772" w:rsidP="00E30772">
            <w:pPr>
              <w:rPr>
                <w:color w:val="000000"/>
              </w:rPr>
            </w:pPr>
          </w:p>
        </w:tc>
        <w:tc>
          <w:tcPr>
            <w:tcW w:w="253" w:type="dxa"/>
          </w:tcPr>
          <w:p w14:paraId="03B6102C" w14:textId="77777777" w:rsidR="00E30772" w:rsidRPr="0013116E" w:rsidRDefault="00E30772" w:rsidP="00E30772">
            <w:pPr>
              <w:rPr>
                <w:color w:val="000000"/>
              </w:rPr>
            </w:pPr>
          </w:p>
        </w:tc>
        <w:tc>
          <w:tcPr>
            <w:tcW w:w="253" w:type="dxa"/>
          </w:tcPr>
          <w:p w14:paraId="7A971F81" w14:textId="77777777" w:rsidR="00E30772" w:rsidRPr="0013116E" w:rsidRDefault="00E30772" w:rsidP="00E30772">
            <w:pPr>
              <w:rPr>
                <w:color w:val="000000"/>
              </w:rPr>
            </w:pPr>
          </w:p>
        </w:tc>
        <w:tc>
          <w:tcPr>
            <w:tcW w:w="253" w:type="dxa"/>
          </w:tcPr>
          <w:p w14:paraId="12A0888F" w14:textId="77777777" w:rsidR="00E30772" w:rsidRPr="0013116E" w:rsidRDefault="00E30772" w:rsidP="00E30772">
            <w:pPr>
              <w:rPr>
                <w:color w:val="000000"/>
              </w:rPr>
            </w:pPr>
          </w:p>
        </w:tc>
        <w:tc>
          <w:tcPr>
            <w:tcW w:w="253" w:type="dxa"/>
          </w:tcPr>
          <w:p w14:paraId="33A3909F" w14:textId="77777777" w:rsidR="00E30772" w:rsidRPr="0013116E" w:rsidRDefault="00E30772" w:rsidP="00E30772">
            <w:pPr>
              <w:rPr>
                <w:color w:val="000000"/>
              </w:rPr>
            </w:pPr>
          </w:p>
        </w:tc>
        <w:tc>
          <w:tcPr>
            <w:tcW w:w="253" w:type="dxa"/>
          </w:tcPr>
          <w:p w14:paraId="24EFDFDB" w14:textId="77777777" w:rsidR="00E30772" w:rsidRPr="0013116E" w:rsidRDefault="00E30772" w:rsidP="00E30772">
            <w:pPr>
              <w:rPr>
                <w:color w:val="000000"/>
              </w:rPr>
            </w:pPr>
          </w:p>
        </w:tc>
        <w:tc>
          <w:tcPr>
            <w:tcW w:w="253" w:type="dxa"/>
          </w:tcPr>
          <w:p w14:paraId="216BA1F6" w14:textId="77777777" w:rsidR="00E30772" w:rsidRPr="0013116E" w:rsidRDefault="00E30772" w:rsidP="00E30772">
            <w:pPr>
              <w:rPr>
                <w:color w:val="000000"/>
              </w:rPr>
            </w:pPr>
          </w:p>
        </w:tc>
        <w:tc>
          <w:tcPr>
            <w:tcW w:w="253" w:type="dxa"/>
          </w:tcPr>
          <w:p w14:paraId="39312632" w14:textId="77777777" w:rsidR="00E30772" w:rsidRPr="0013116E" w:rsidRDefault="00E30772" w:rsidP="00E30772">
            <w:pPr>
              <w:rPr>
                <w:color w:val="000000"/>
              </w:rPr>
            </w:pPr>
          </w:p>
        </w:tc>
        <w:tc>
          <w:tcPr>
            <w:tcW w:w="253" w:type="dxa"/>
          </w:tcPr>
          <w:p w14:paraId="2D931F1C" w14:textId="77777777" w:rsidR="00E30772" w:rsidRPr="0013116E" w:rsidRDefault="00E30772" w:rsidP="00E30772">
            <w:pPr>
              <w:rPr>
                <w:color w:val="000000"/>
              </w:rPr>
            </w:pPr>
          </w:p>
        </w:tc>
        <w:tc>
          <w:tcPr>
            <w:tcW w:w="253" w:type="dxa"/>
            <w:tcBorders>
              <w:top w:val="nil"/>
              <w:left w:val="nil"/>
              <w:bottom w:val="nil"/>
              <w:right w:val="nil"/>
            </w:tcBorders>
          </w:tcPr>
          <w:p w14:paraId="001D51F0" w14:textId="77777777" w:rsidR="00E30772" w:rsidRPr="0013116E" w:rsidRDefault="00E30772" w:rsidP="00E30772">
            <w:pPr>
              <w:rPr>
                <w:color w:val="000000"/>
              </w:rPr>
            </w:pPr>
          </w:p>
        </w:tc>
      </w:tr>
      <w:tr w:rsidR="00E30772" w:rsidRPr="0013116E" w14:paraId="7F00379B" w14:textId="77777777" w:rsidTr="00850F51">
        <w:trPr>
          <w:trHeight w:hRule="exact" w:val="245"/>
        </w:trPr>
        <w:tc>
          <w:tcPr>
            <w:tcW w:w="253" w:type="dxa"/>
            <w:tcBorders>
              <w:top w:val="nil"/>
              <w:left w:val="nil"/>
              <w:bottom w:val="nil"/>
              <w:right w:val="nil"/>
            </w:tcBorders>
          </w:tcPr>
          <w:p w14:paraId="5F23EEF7"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09364F5" w14:textId="77777777" w:rsidR="00E30772" w:rsidRPr="0013116E" w:rsidRDefault="00E30772" w:rsidP="00E30772">
            <w:pPr>
              <w:rPr>
                <w:color w:val="000000"/>
              </w:rPr>
            </w:pPr>
          </w:p>
        </w:tc>
        <w:tc>
          <w:tcPr>
            <w:tcW w:w="253" w:type="dxa"/>
            <w:tcBorders>
              <w:left w:val="single" w:sz="12" w:space="0" w:color="auto"/>
            </w:tcBorders>
          </w:tcPr>
          <w:p w14:paraId="3194BBB5" w14:textId="77777777" w:rsidR="00E30772" w:rsidRPr="0013116E" w:rsidRDefault="00E30772" w:rsidP="00E30772">
            <w:pPr>
              <w:rPr>
                <w:color w:val="000000"/>
              </w:rPr>
            </w:pPr>
          </w:p>
        </w:tc>
        <w:tc>
          <w:tcPr>
            <w:tcW w:w="253" w:type="dxa"/>
          </w:tcPr>
          <w:p w14:paraId="31F1EB25" w14:textId="77777777" w:rsidR="00E30772" w:rsidRPr="0013116E" w:rsidRDefault="00E30772" w:rsidP="00E30772">
            <w:pPr>
              <w:rPr>
                <w:color w:val="000000"/>
              </w:rPr>
            </w:pPr>
          </w:p>
        </w:tc>
        <w:tc>
          <w:tcPr>
            <w:tcW w:w="253" w:type="dxa"/>
          </w:tcPr>
          <w:p w14:paraId="28D6A7FF" w14:textId="77777777" w:rsidR="00E30772" w:rsidRPr="0013116E" w:rsidRDefault="00E30772" w:rsidP="00E30772">
            <w:pPr>
              <w:rPr>
                <w:color w:val="000000"/>
              </w:rPr>
            </w:pPr>
          </w:p>
        </w:tc>
        <w:tc>
          <w:tcPr>
            <w:tcW w:w="253" w:type="dxa"/>
          </w:tcPr>
          <w:p w14:paraId="4DF7B0A6" w14:textId="77777777" w:rsidR="00E30772" w:rsidRPr="0013116E" w:rsidRDefault="00E30772" w:rsidP="00E30772">
            <w:pPr>
              <w:rPr>
                <w:color w:val="000000"/>
              </w:rPr>
            </w:pPr>
          </w:p>
        </w:tc>
        <w:tc>
          <w:tcPr>
            <w:tcW w:w="253" w:type="dxa"/>
          </w:tcPr>
          <w:p w14:paraId="3240ABAE" w14:textId="77777777" w:rsidR="00E30772" w:rsidRPr="0013116E" w:rsidRDefault="00E30772" w:rsidP="00E30772">
            <w:pPr>
              <w:rPr>
                <w:color w:val="000000"/>
              </w:rPr>
            </w:pPr>
          </w:p>
        </w:tc>
        <w:tc>
          <w:tcPr>
            <w:tcW w:w="253" w:type="dxa"/>
          </w:tcPr>
          <w:p w14:paraId="76070C6C" w14:textId="77777777" w:rsidR="00E30772" w:rsidRPr="0013116E" w:rsidRDefault="00E30772" w:rsidP="00E30772">
            <w:pPr>
              <w:rPr>
                <w:color w:val="000000"/>
              </w:rPr>
            </w:pPr>
          </w:p>
        </w:tc>
        <w:tc>
          <w:tcPr>
            <w:tcW w:w="253" w:type="dxa"/>
          </w:tcPr>
          <w:p w14:paraId="07747FC0" w14:textId="77777777" w:rsidR="00E30772" w:rsidRPr="0013116E" w:rsidRDefault="00E30772" w:rsidP="00E30772">
            <w:pPr>
              <w:rPr>
                <w:color w:val="000000"/>
              </w:rPr>
            </w:pPr>
          </w:p>
        </w:tc>
        <w:tc>
          <w:tcPr>
            <w:tcW w:w="253" w:type="dxa"/>
          </w:tcPr>
          <w:p w14:paraId="1B55AD9D" w14:textId="77777777" w:rsidR="00E30772" w:rsidRPr="0013116E" w:rsidRDefault="00E30772" w:rsidP="00E30772">
            <w:pPr>
              <w:rPr>
                <w:color w:val="000000"/>
              </w:rPr>
            </w:pPr>
          </w:p>
        </w:tc>
        <w:tc>
          <w:tcPr>
            <w:tcW w:w="253" w:type="dxa"/>
          </w:tcPr>
          <w:p w14:paraId="40F210BD" w14:textId="77777777" w:rsidR="00E30772" w:rsidRPr="0013116E" w:rsidRDefault="00E30772" w:rsidP="00E30772">
            <w:pPr>
              <w:rPr>
                <w:color w:val="000000"/>
              </w:rPr>
            </w:pPr>
          </w:p>
        </w:tc>
        <w:tc>
          <w:tcPr>
            <w:tcW w:w="253" w:type="dxa"/>
          </w:tcPr>
          <w:p w14:paraId="2178FF0D" w14:textId="77777777" w:rsidR="00E30772" w:rsidRPr="0013116E" w:rsidRDefault="00E30772" w:rsidP="00E30772">
            <w:pPr>
              <w:rPr>
                <w:color w:val="000000"/>
              </w:rPr>
            </w:pPr>
          </w:p>
        </w:tc>
        <w:tc>
          <w:tcPr>
            <w:tcW w:w="253" w:type="dxa"/>
          </w:tcPr>
          <w:p w14:paraId="39DD47C7" w14:textId="77777777" w:rsidR="00E30772" w:rsidRPr="0013116E" w:rsidRDefault="00E30772" w:rsidP="00E30772">
            <w:pPr>
              <w:rPr>
                <w:color w:val="000000"/>
              </w:rPr>
            </w:pPr>
          </w:p>
        </w:tc>
        <w:tc>
          <w:tcPr>
            <w:tcW w:w="253" w:type="dxa"/>
          </w:tcPr>
          <w:p w14:paraId="79175DA7" w14:textId="77777777" w:rsidR="00E30772" w:rsidRPr="0013116E" w:rsidRDefault="00E30772" w:rsidP="00E30772">
            <w:pPr>
              <w:rPr>
                <w:color w:val="000000"/>
              </w:rPr>
            </w:pPr>
          </w:p>
        </w:tc>
        <w:tc>
          <w:tcPr>
            <w:tcW w:w="253" w:type="dxa"/>
          </w:tcPr>
          <w:p w14:paraId="1070D0FF" w14:textId="77777777" w:rsidR="00E30772" w:rsidRPr="0013116E" w:rsidRDefault="00E30772" w:rsidP="00E30772">
            <w:pPr>
              <w:rPr>
                <w:color w:val="000000"/>
              </w:rPr>
            </w:pPr>
          </w:p>
        </w:tc>
        <w:tc>
          <w:tcPr>
            <w:tcW w:w="253" w:type="dxa"/>
          </w:tcPr>
          <w:p w14:paraId="530E8DE5" w14:textId="77777777" w:rsidR="00E30772" w:rsidRPr="0013116E" w:rsidRDefault="00E30772" w:rsidP="00E30772">
            <w:pPr>
              <w:rPr>
                <w:color w:val="000000"/>
              </w:rPr>
            </w:pPr>
          </w:p>
        </w:tc>
        <w:tc>
          <w:tcPr>
            <w:tcW w:w="253" w:type="dxa"/>
          </w:tcPr>
          <w:p w14:paraId="70665A10" w14:textId="77777777" w:rsidR="00E30772" w:rsidRPr="0013116E" w:rsidRDefault="00E30772" w:rsidP="00E30772">
            <w:pPr>
              <w:rPr>
                <w:color w:val="000000"/>
              </w:rPr>
            </w:pPr>
          </w:p>
        </w:tc>
        <w:tc>
          <w:tcPr>
            <w:tcW w:w="253" w:type="dxa"/>
          </w:tcPr>
          <w:p w14:paraId="219A09C8" w14:textId="77777777" w:rsidR="00E30772" w:rsidRPr="0013116E" w:rsidRDefault="00E30772" w:rsidP="00E30772">
            <w:pPr>
              <w:rPr>
                <w:color w:val="000000"/>
              </w:rPr>
            </w:pPr>
          </w:p>
        </w:tc>
        <w:tc>
          <w:tcPr>
            <w:tcW w:w="253" w:type="dxa"/>
          </w:tcPr>
          <w:p w14:paraId="2D75FBC6" w14:textId="77777777" w:rsidR="00E30772" w:rsidRPr="0013116E" w:rsidRDefault="00E30772" w:rsidP="00E30772">
            <w:pPr>
              <w:rPr>
                <w:color w:val="000000"/>
              </w:rPr>
            </w:pPr>
          </w:p>
        </w:tc>
        <w:tc>
          <w:tcPr>
            <w:tcW w:w="253" w:type="dxa"/>
          </w:tcPr>
          <w:p w14:paraId="2248A4A9" w14:textId="77777777" w:rsidR="00E30772" w:rsidRPr="0013116E" w:rsidRDefault="00E30772" w:rsidP="00E30772">
            <w:pPr>
              <w:rPr>
                <w:color w:val="000000"/>
              </w:rPr>
            </w:pPr>
          </w:p>
        </w:tc>
        <w:tc>
          <w:tcPr>
            <w:tcW w:w="253" w:type="dxa"/>
          </w:tcPr>
          <w:p w14:paraId="57E1B70B" w14:textId="77777777" w:rsidR="00E30772" w:rsidRPr="0013116E" w:rsidRDefault="00E30772" w:rsidP="00E30772">
            <w:pPr>
              <w:rPr>
                <w:color w:val="000000"/>
              </w:rPr>
            </w:pPr>
          </w:p>
        </w:tc>
        <w:tc>
          <w:tcPr>
            <w:tcW w:w="253" w:type="dxa"/>
          </w:tcPr>
          <w:p w14:paraId="0937FE10" w14:textId="77777777" w:rsidR="00E30772" w:rsidRPr="0013116E" w:rsidRDefault="00E30772" w:rsidP="00E30772">
            <w:pPr>
              <w:rPr>
                <w:color w:val="000000"/>
              </w:rPr>
            </w:pPr>
          </w:p>
        </w:tc>
        <w:tc>
          <w:tcPr>
            <w:tcW w:w="253" w:type="dxa"/>
          </w:tcPr>
          <w:p w14:paraId="441A4FDA" w14:textId="77777777" w:rsidR="00E30772" w:rsidRPr="0013116E" w:rsidRDefault="00E30772" w:rsidP="00E30772">
            <w:pPr>
              <w:rPr>
                <w:color w:val="000000"/>
              </w:rPr>
            </w:pPr>
          </w:p>
        </w:tc>
        <w:tc>
          <w:tcPr>
            <w:tcW w:w="253" w:type="dxa"/>
          </w:tcPr>
          <w:p w14:paraId="40764632" w14:textId="77777777" w:rsidR="00E30772" w:rsidRPr="0013116E" w:rsidRDefault="00E30772" w:rsidP="00E30772">
            <w:pPr>
              <w:rPr>
                <w:color w:val="000000"/>
              </w:rPr>
            </w:pPr>
          </w:p>
        </w:tc>
        <w:tc>
          <w:tcPr>
            <w:tcW w:w="253" w:type="dxa"/>
          </w:tcPr>
          <w:p w14:paraId="146FCA80" w14:textId="77777777" w:rsidR="00E30772" w:rsidRPr="0013116E" w:rsidRDefault="00E30772" w:rsidP="00E30772">
            <w:pPr>
              <w:rPr>
                <w:color w:val="000000"/>
              </w:rPr>
            </w:pPr>
          </w:p>
        </w:tc>
        <w:tc>
          <w:tcPr>
            <w:tcW w:w="253" w:type="dxa"/>
          </w:tcPr>
          <w:p w14:paraId="1FB85E47" w14:textId="77777777" w:rsidR="00E30772" w:rsidRPr="0013116E" w:rsidRDefault="00E30772" w:rsidP="00E30772">
            <w:pPr>
              <w:rPr>
                <w:color w:val="000000"/>
              </w:rPr>
            </w:pPr>
          </w:p>
        </w:tc>
        <w:tc>
          <w:tcPr>
            <w:tcW w:w="253" w:type="dxa"/>
          </w:tcPr>
          <w:p w14:paraId="7F059218" w14:textId="77777777" w:rsidR="00E30772" w:rsidRPr="0013116E" w:rsidRDefault="00E30772" w:rsidP="00E30772">
            <w:pPr>
              <w:rPr>
                <w:color w:val="000000"/>
              </w:rPr>
            </w:pPr>
          </w:p>
        </w:tc>
        <w:tc>
          <w:tcPr>
            <w:tcW w:w="253" w:type="dxa"/>
          </w:tcPr>
          <w:p w14:paraId="13C2ADCA" w14:textId="77777777" w:rsidR="00E30772" w:rsidRPr="0013116E" w:rsidRDefault="00E30772" w:rsidP="00E30772">
            <w:pPr>
              <w:rPr>
                <w:color w:val="000000"/>
              </w:rPr>
            </w:pPr>
          </w:p>
        </w:tc>
        <w:tc>
          <w:tcPr>
            <w:tcW w:w="253" w:type="dxa"/>
          </w:tcPr>
          <w:p w14:paraId="2E91D6A8" w14:textId="77777777" w:rsidR="00E30772" w:rsidRPr="0013116E" w:rsidRDefault="00E30772" w:rsidP="00E30772">
            <w:pPr>
              <w:rPr>
                <w:color w:val="000000"/>
              </w:rPr>
            </w:pPr>
          </w:p>
        </w:tc>
        <w:tc>
          <w:tcPr>
            <w:tcW w:w="253" w:type="dxa"/>
            <w:tcBorders>
              <w:top w:val="nil"/>
              <w:left w:val="nil"/>
              <w:bottom w:val="nil"/>
              <w:right w:val="nil"/>
            </w:tcBorders>
          </w:tcPr>
          <w:p w14:paraId="2BE4AE52" w14:textId="77777777" w:rsidR="00E30772" w:rsidRPr="0013116E" w:rsidRDefault="00E30772" w:rsidP="00E30772">
            <w:pPr>
              <w:rPr>
                <w:color w:val="000000"/>
              </w:rPr>
            </w:pPr>
          </w:p>
        </w:tc>
      </w:tr>
      <w:tr w:rsidR="00E30772" w:rsidRPr="0013116E" w14:paraId="0E074CD8" w14:textId="77777777" w:rsidTr="00850F51">
        <w:trPr>
          <w:trHeight w:hRule="exact" w:val="245"/>
        </w:trPr>
        <w:tc>
          <w:tcPr>
            <w:tcW w:w="253" w:type="dxa"/>
            <w:tcBorders>
              <w:top w:val="nil"/>
              <w:left w:val="nil"/>
              <w:bottom w:val="nil"/>
              <w:right w:val="nil"/>
            </w:tcBorders>
          </w:tcPr>
          <w:p w14:paraId="466241E0"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285FEEC" w14:textId="77777777" w:rsidR="00E30772" w:rsidRPr="0013116E" w:rsidRDefault="00E30772" w:rsidP="00E30772">
            <w:pPr>
              <w:rPr>
                <w:color w:val="000000"/>
              </w:rPr>
            </w:pPr>
          </w:p>
        </w:tc>
        <w:tc>
          <w:tcPr>
            <w:tcW w:w="253" w:type="dxa"/>
            <w:tcBorders>
              <w:left w:val="single" w:sz="12" w:space="0" w:color="auto"/>
            </w:tcBorders>
          </w:tcPr>
          <w:p w14:paraId="299187B1" w14:textId="77777777" w:rsidR="00E30772" w:rsidRPr="0013116E" w:rsidRDefault="00E30772" w:rsidP="00E30772">
            <w:pPr>
              <w:rPr>
                <w:color w:val="000000"/>
              </w:rPr>
            </w:pPr>
          </w:p>
        </w:tc>
        <w:tc>
          <w:tcPr>
            <w:tcW w:w="253" w:type="dxa"/>
          </w:tcPr>
          <w:p w14:paraId="4F0F509D" w14:textId="77777777" w:rsidR="00E30772" w:rsidRPr="0013116E" w:rsidRDefault="00E30772" w:rsidP="00E30772">
            <w:pPr>
              <w:rPr>
                <w:color w:val="000000"/>
              </w:rPr>
            </w:pPr>
          </w:p>
        </w:tc>
        <w:tc>
          <w:tcPr>
            <w:tcW w:w="253" w:type="dxa"/>
          </w:tcPr>
          <w:p w14:paraId="19948389" w14:textId="77777777" w:rsidR="00E30772" w:rsidRPr="0013116E" w:rsidRDefault="00E30772" w:rsidP="00E30772">
            <w:pPr>
              <w:rPr>
                <w:color w:val="000000"/>
              </w:rPr>
            </w:pPr>
          </w:p>
        </w:tc>
        <w:tc>
          <w:tcPr>
            <w:tcW w:w="253" w:type="dxa"/>
          </w:tcPr>
          <w:p w14:paraId="7186D2D8" w14:textId="77777777" w:rsidR="00E30772" w:rsidRPr="0013116E" w:rsidRDefault="00E30772" w:rsidP="00E30772">
            <w:pPr>
              <w:rPr>
                <w:color w:val="000000"/>
              </w:rPr>
            </w:pPr>
          </w:p>
        </w:tc>
        <w:tc>
          <w:tcPr>
            <w:tcW w:w="253" w:type="dxa"/>
          </w:tcPr>
          <w:p w14:paraId="5C538B86" w14:textId="77777777" w:rsidR="00E30772" w:rsidRPr="0013116E" w:rsidRDefault="00E30772" w:rsidP="00E30772">
            <w:pPr>
              <w:rPr>
                <w:color w:val="000000"/>
              </w:rPr>
            </w:pPr>
          </w:p>
        </w:tc>
        <w:tc>
          <w:tcPr>
            <w:tcW w:w="253" w:type="dxa"/>
          </w:tcPr>
          <w:p w14:paraId="0C1C729E" w14:textId="77777777" w:rsidR="00E30772" w:rsidRPr="0013116E" w:rsidRDefault="00E30772" w:rsidP="00E30772">
            <w:pPr>
              <w:rPr>
                <w:color w:val="000000"/>
              </w:rPr>
            </w:pPr>
          </w:p>
        </w:tc>
        <w:tc>
          <w:tcPr>
            <w:tcW w:w="253" w:type="dxa"/>
          </w:tcPr>
          <w:p w14:paraId="3A65D032" w14:textId="77777777" w:rsidR="00E30772" w:rsidRPr="0013116E" w:rsidRDefault="00E30772" w:rsidP="00E30772">
            <w:pPr>
              <w:rPr>
                <w:color w:val="000000"/>
              </w:rPr>
            </w:pPr>
          </w:p>
        </w:tc>
        <w:tc>
          <w:tcPr>
            <w:tcW w:w="253" w:type="dxa"/>
          </w:tcPr>
          <w:p w14:paraId="6EF0DBDD" w14:textId="77777777" w:rsidR="00E30772" w:rsidRPr="0013116E" w:rsidRDefault="00E30772" w:rsidP="00E30772">
            <w:pPr>
              <w:rPr>
                <w:color w:val="000000"/>
              </w:rPr>
            </w:pPr>
          </w:p>
        </w:tc>
        <w:tc>
          <w:tcPr>
            <w:tcW w:w="253" w:type="dxa"/>
          </w:tcPr>
          <w:p w14:paraId="292F94FD" w14:textId="77777777" w:rsidR="00E30772" w:rsidRPr="0013116E" w:rsidRDefault="00E30772" w:rsidP="00E30772">
            <w:pPr>
              <w:rPr>
                <w:color w:val="000000"/>
              </w:rPr>
            </w:pPr>
          </w:p>
        </w:tc>
        <w:tc>
          <w:tcPr>
            <w:tcW w:w="253" w:type="dxa"/>
          </w:tcPr>
          <w:p w14:paraId="21737060" w14:textId="77777777" w:rsidR="00E30772" w:rsidRPr="0013116E" w:rsidRDefault="00E30772" w:rsidP="00E30772">
            <w:pPr>
              <w:rPr>
                <w:color w:val="000000"/>
              </w:rPr>
            </w:pPr>
          </w:p>
        </w:tc>
        <w:tc>
          <w:tcPr>
            <w:tcW w:w="253" w:type="dxa"/>
          </w:tcPr>
          <w:p w14:paraId="64AACAC5" w14:textId="77777777" w:rsidR="00E30772" w:rsidRPr="0013116E" w:rsidRDefault="00E30772" w:rsidP="00E30772">
            <w:pPr>
              <w:rPr>
                <w:color w:val="000000"/>
              </w:rPr>
            </w:pPr>
          </w:p>
        </w:tc>
        <w:tc>
          <w:tcPr>
            <w:tcW w:w="253" w:type="dxa"/>
          </w:tcPr>
          <w:p w14:paraId="0731D4BE" w14:textId="77777777" w:rsidR="00E30772" w:rsidRPr="0013116E" w:rsidRDefault="00E30772" w:rsidP="00E30772">
            <w:pPr>
              <w:rPr>
                <w:color w:val="000000"/>
              </w:rPr>
            </w:pPr>
          </w:p>
        </w:tc>
        <w:tc>
          <w:tcPr>
            <w:tcW w:w="253" w:type="dxa"/>
          </w:tcPr>
          <w:p w14:paraId="1DBB2317" w14:textId="77777777" w:rsidR="00E30772" w:rsidRPr="0013116E" w:rsidRDefault="00E30772" w:rsidP="00E30772">
            <w:pPr>
              <w:rPr>
                <w:color w:val="000000"/>
              </w:rPr>
            </w:pPr>
          </w:p>
        </w:tc>
        <w:tc>
          <w:tcPr>
            <w:tcW w:w="253" w:type="dxa"/>
          </w:tcPr>
          <w:p w14:paraId="2F3DE753" w14:textId="77777777" w:rsidR="00E30772" w:rsidRPr="0013116E" w:rsidRDefault="00E30772" w:rsidP="00E30772">
            <w:pPr>
              <w:rPr>
                <w:color w:val="000000"/>
              </w:rPr>
            </w:pPr>
          </w:p>
        </w:tc>
        <w:tc>
          <w:tcPr>
            <w:tcW w:w="253" w:type="dxa"/>
          </w:tcPr>
          <w:p w14:paraId="74E016F1" w14:textId="77777777" w:rsidR="00E30772" w:rsidRPr="0013116E" w:rsidRDefault="00E30772" w:rsidP="00E30772">
            <w:pPr>
              <w:rPr>
                <w:color w:val="000000"/>
              </w:rPr>
            </w:pPr>
          </w:p>
        </w:tc>
        <w:tc>
          <w:tcPr>
            <w:tcW w:w="253" w:type="dxa"/>
          </w:tcPr>
          <w:p w14:paraId="53DD19CE" w14:textId="77777777" w:rsidR="00E30772" w:rsidRPr="0013116E" w:rsidRDefault="00E30772" w:rsidP="00E30772">
            <w:pPr>
              <w:rPr>
                <w:color w:val="000000"/>
              </w:rPr>
            </w:pPr>
          </w:p>
        </w:tc>
        <w:tc>
          <w:tcPr>
            <w:tcW w:w="253" w:type="dxa"/>
          </w:tcPr>
          <w:p w14:paraId="6433D038" w14:textId="77777777" w:rsidR="00E30772" w:rsidRPr="0013116E" w:rsidRDefault="00E30772" w:rsidP="00E30772">
            <w:pPr>
              <w:rPr>
                <w:color w:val="000000"/>
              </w:rPr>
            </w:pPr>
          </w:p>
        </w:tc>
        <w:tc>
          <w:tcPr>
            <w:tcW w:w="253" w:type="dxa"/>
          </w:tcPr>
          <w:p w14:paraId="32C7F320" w14:textId="77777777" w:rsidR="00E30772" w:rsidRPr="0013116E" w:rsidRDefault="00E30772" w:rsidP="00E30772">
            <w:pPr>
              <w:rPr>
                <w:color w:val="000000"/>
              </w:rPr>
            </w:pPr>
          </w:p>
        </w:tc>
        <w:tc>
          <w:tcPr>
            <w:tcW w:w="253" w:type="dxa"/>
          </w:tcPr>
          <w:p w14:paraId="3BC6D2FD" w14:textId="77777777" w:rsidR="00E30772" w:rsidRPr="0013116E" w:rsidRDefault="00E30772" w:rsidP="00E30772">
            <w:pPr>
              <w:rPr>
                <w:color w:val="000000"/>
              </w:rPr>
            </w:pPr>
          </w:p>
        </w:tc>
        <w:tc>
          <w:tcPr>
            <w:tcW w:w="253" w:type="dxa"/>
          </w:tcPr>
          <w:p w14:paraId="55990EDF" w14:textId="77777777" w:rsidR="00E30772" w:rsidRPr="0013116E" w:rsidRDefault="00E30772" w:rsidP="00E30772">
            <w:pPr>
              <w:rPr>
                <w:color w:val="000000"/>
              </w:rPr>
            </w:pPr>
          </w:p>
        </w:tc>
        <w:tc>
          <w:tcPr>
            <w:tcW w:w="253" w:type="dxa"/>
          </w:tcPr>
          <w:p w14:paraId="6BDC6E7B" w14:textId="77777777" w:rsidR="00E30772" w:rsidRPr="0013116E" w:rsidRDefault="00E30772" w:rsidP="00E30772">
            <w:pPr>
              <w:rPr>
                <w:color w:val="000000"/>
              </w:rPr>
            </w:pPr>
          </w:p>
        </w:tc>
        <w:tc>
          <w:tcPr>
            <w:tcW w:w="253" w:type="dxa"/>
          </w:tcPr>
          <w:p w14:paraId="02874CFD" w14:textId="77777777" w:rsidR="00E30772" w:rsidRPr="0013116E" w:rsidRDefault="00E30772" w:rsidP="00E30772">
            <w:pPr>
              <w:rPr>
                <w:color w:val="000000"/>
              </w:rPr>
            </w:pPr>
          </w:p>
        </w:tc>
        <w:tc>
          <w:tcPr>
            <w:tcW w:w="253" w:type="dxa"/>
          </w:tcPr>
          <w:p w14:paraId="1BA13365" w14:textId="77777777" w:rsidR="00E30772" w:rsidRPr="0013116E" w:rsidRDefault="00E30772" w:rsidP="00E30772">
            <w:pPr>
              <w:rPr>
                <w:color w:val="000000"/>
              </w:rPr>
            </w:pPr>
          </w:p>
        </w:tc>
        <w:tc>
          <w:tcPr>
            <w:tcW w:w="253" w:type="dxa"/>
          </w:tcPr>
          <w:p w14:paraId="123D66FD" w14:textId="77777777" w:rsidR="00E30772" w:rsidRPr="0013116E" w:rsidRDefault="00E30772" w:rsidP="00E30772">
            <w:pPr>
              <w:rPr>
                <w:color w:val="000000"/>
              </w:rPr>
            </w:pPr>
          </w:p>
        </w:tc>
        <w:tc>
          <w:tcPr>
            <w:tcW w:w="253" w:type="dxa"/>
          </w:tcPr>
          <w:p w14:paraId="58A4B25A" w14:textId="77777777" w:rsidR="00E30772" w:rsidRPr="0013116E" w:rsidRDefault="00E30772" w:rsidP="00E30772">
            <w:pPr>
              <w:rPr>
                <w:color w:val="000000"/>
              </w:rPr>
            </w:pPr>
          </w:p>
        </w:tc>
        <w:tc>
          <w:tcPr>
            <w:tcW w:w="253" w:type="dxa"/>
          </w:tcPr>
          <w:p w14:paraId="415B1A9C" w14:textId="77777777" w:rsidR="00E30772" w:rsidRPr="0013116E" w:rsidRDefault="00E30772" w:rsidP="00E30772">
            <w:pPr>
              <w:rPr>
                <w:color w:val="000000"/>
              </w:rPr>
            </w:pPr>
          </w:p>
        </w:tc>
        <w:tc>
          <w:tcPr>
            <w:tcW w:w="253" w:type="dxa"/>
          </w:tcPr>
          <w:p w14:paraId="5F18AC6F" w14:textId="77777777" w:rsidR="00E30772" w:rsidRPr="0013116E" w:rsidRDefault="00E30772" w:rsidP="00E30772">
            <w:pPr>
              <w:rPr>
                <w:color w:val="000000"/>
              </w:rPr>
            </w:pPr>
          </w:p>
        </w:tc>
        <w:tc>
          <w:tcPr>
            <w:tcW w:w="253" w:type="dxa"/>
            <w:tcBorders>
              <w:top w:val="nil"/>
              <w:left w:val="nil"/>
              <w:bottom w:val="nil"/>
              <w:right w:val="nil"/>
            </w:tcBorders>
          </w:tcPr>
          <w:p w14:paraId="509C0F64" w14:textId="77777777" w:rsidR="00E30772" w:rsidRPr="0013116E" w:rsidRDefault="00E30772" w:rsidP="00E30772">
            <w:pPr>
              <w:rPr>
                <w:color w:val="000000"/>
              </w:rPr>
            </w:pPr>
          </w:p>
        </w:tc>
      </w:tr>
      <w:tr w:rsidR="00E30772" w:rsidRPr="0013116E" w14:paraId="1E873DFA" w14:textId="77777777" w:rsidTr="00850F51">
        <w:trPr>
          <w:trHeight w:hRule="exact" w:val="245"/>
        </w:trPr>
        <w:tc>
          <w:tcPr>
            <w:tcW w:w="253" w:type="dxa"/>
            <w:tcBorders>
              <w:top w:val="nil"/>
              <w:left w:val="nil"/>
              <w:bottom w:val="nil"/>
              <w:right w:val="nil"/>
            </w:tcBorders>
          </w:tcPr>
          <w:p w14:paraId="491BA1F5"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4210347" w14:textId="77777777" w:rsidR="00E30772" w:rsidRPr="0013116E" w:rsidRDefault="00E30772" w:rsidP="00E30772">
            <w:pPr>
              <w:rPr>
                <w:color w:val="000000"/>
              </w:rPr>
            </w:pPr>
          </w:p>
        </w:tc>
        <w:tc>
          <w:tcPr>
            <w:tcW w:w="253" w:type="dxa"/>
            <w:tcBorders>
              <w:left w:val="single" w:sz="12" w:space="0" w:color="auto"/>
            </w:tcBorders>
          </w:tcPr>
          <w:p w14:paraId="41879B60" w14:textId="77777777" w:rsidR="00E30772" w:rsidRPr="0013116E" w:rsidRDefault="00E30772" w:rsidP="00E30772">
            <w:pPr>
              <w:rPr>
                <w:color w:val="000000"/>
              </w:rPr>
            </w:pPr>
          </w:p>
        </w:tc>
        <w:tc>
          <w:tcPr>
            <w:tcW w:w="253" w:type="dxa"/>
          </w:tcPr>
          <w:p w14:paraId="0A6090E3" w14:textId="77777777" w:rsidR="00E30772" w:rsidRPr="0013116E" w:rsidRDefault="00E30772" w:rsidP="00E30772">
            <w:pPr>
              <w:rPr>
                <w:color w:val="000000"/>
              </w:rPr>
            </w:pPr>
          </w:p>
        </w:tc>
        <w:tc>
          <w:tcPr>
            <w:tcW w:w="253" w:type="dxa"/>
          </w:tcPr>
          <w:p w14:paraId="35A3143B" w14:textId="77777777" w:rsidR="00E30772" w:rsidRPr="0013116E" w:rsidRDefault="00E30772" w:rsidP="00E30772">
            <w:pPr>
              <w:rPr>
                <w:color w:val="000000"/>
              </w:rPr>
            </w:pPr>
          </w:p>
        </w:tc>
        <w:tc>
          <w:tcPr>
            <w:tcW w:w="253" w:type="dxa"/>
          </w:tcPr>
          <w:p w14:paraId="4C4BE503" w14:textId="77777777" w:rsidR="00E30772" w:rsidRPr="0013116E" w:rsidRDefault="00E30772" w:rsidP="00E30772">
            <w:pPr>
              <w:rPr>
                <w:color w:val="000000"/>
              </w:rPr>
            </w:pPr>
          </w:p>
        </w:tc>
        <w:tc>
          <w:tcPr>
            <w:tcW w:w="253" w:type="dxa"/>
          </w:tcPr>
          <w:p w14:paraId="169D8C2B" w14:textId="77777777" w:rsidR="00E30772" w:rsidRPr="0013116E" w:rsidRDefault="00E30772" w:rsidP="00E30772">
            <w:pPr>
              <w:rPr>
                <w:color w:val="000000"/>
              </w:rPr>
            </w:pPr>
          </w:p>
        </w:tc>
        <w:tc>
          <w:tcPr>
            <w:tcW w:w="253" w:type="dxa"/>
          </w:tcPr>
          <w:p w14:paraId="35170C90" w14:textId="77777777" w:rsidR="00E30772" w:rsidRPr="0013116E" w:rsidRDefault="00E30772" w:rsidP="00E30772">
            <w:pPr>
              <w:rPr>
                <w:color w:val="000000"/>
              </w:rPr>
            </w:pPr>
          </w:p>
        </w:tc>
        <w:tc>
          <w:tcPr>
            <w:tcW w:w="253" w:type="dxa"/>
          </w:tcPr>
          <w:p w14:paraId="5049B9F7" w14:textId="77777777" w:rsidR="00E30772" w:rsidRPr="0013116E" w:rsidRDefault="00E30772" w:rsidP="00E30772">
            <w:pPr>
              <w:rPr>
                <w:color w:val="000000"/>
              </w:rPr>
            </w:pPr>
          </w:p>
        </w:tc>
        <w:tc>
          <w:tcPr>
            <w:tcW w:w="253" w:type="dxa"/>
          </w:tcPr>
          <w:p w14:paraId="377027C6" w14:textId="77777777" w:rsidR="00E30772" w:rsidRPr="0013116E" w:rsidRDefault="00E30772" w:rsidP="00E30772">
            <w:pPr>
              <w:rPr>
                <w:color w:val="000000"/>
              </w:rPr>
            </w:pPr>
          </w:p>
        </w:tc>
        <w:tc>
          <w:tcPr>
            <w:tcW w:w="253" w:type="dxa"/>
          </w:tcPr>
          <w:p w14:paraId="64B2B81C" w14:textId="77777777" w:rsidR="00E30772" w:rsidRPr="0013116E" w:rsidRDefault="00E30772" w:rsidP="00E30772">
            <w:pPr>
              <w:rPr>
                <w:color w:val="000000"/>
              </w:rPr>
            </w:pPr>
          </w:p>
        </w:tc>
        <w:tc>
          <w:tcPr>
            <w:tcW w:w="253" w:type="dxa"/>
          </w:tcPr>
          <w:p w14:paraId="374DFA91" w14:textId="77777777" w:rsidR="00E30772" w:rsidRPr="0013116E" w:rsidRDefault="00E30772" w:rsidP="00E30772">
            <w:pPr>
              <w:rPr>
                <w:color w:val="000000"/>
              </w:rPr>
            </w:pPr>
          </w:p>
        </w:tc>
        <w:tc>
          <w:tcPr>
            <w:tcW w:w="253" w:type="dxa"/>
          </w:tcPr>
          <w:p w14:paraId="459251D6" w14:textId="77777777" w:rsidR="00E30772" w:rsidRPr="0013116E" w:rsidRDefault="00E30772" w:rsidP="00E30772">
            <w:pPr>
              <w:rPr>
                <w:color w:val="000000"/>
              </w:rPr>
            </w:pPr>
          </w:p>
        </w:tc>
        <w:tc>
          <w:tcPr>
            <w:tcW w:w="253" w:type="dxa"/>
          </w:tcPr>
          <w:p w14:paraId="195A4B52" w14:textId="77777777" w:rsidR="00E30772" w:rsidRPr="0013116E" w:rsidRDefault="00E30772" w:rsidP="00E30772">
            <w:pPr>
              <w:rPr>
                <w:color w:val="000000"/>
              </w:rPr>
            </w:pPr>
          </w:p>
        </w:tc>
        <w:tc>
          <w:tcPr>
            <w:tcW w:w="253" w:type="dxa"/>
          </w:tcPr>
          <w:p w14:paraId="380854B1" w14:textId="77777777" w:rsidR="00E30772" w:rsidRPr="0013116E" w:rsidRDefault="00E30772" w:rsidP="00E30772">
            <w:pPr>
              <w:rPr>
                <w:color w:val="000000"/>
              </w:rPr>
            </w:pPr>
          </w:p>
        </w:tc>
        <w:tc>
          <w:tcPr>
            <w:tcW w:w="253" w:type="dxa"/>
          </w:tcPr>
          <w:p w14:paraId="32A5E437" w14:textId="77777777" w:rsidR="00E30772" w:rsidRPr="0013116E" w:rsidRDefault="00E30772" w:rsidP="00E30772">
            <w:pPr>
              <w:rPr>
                <w:color w:val="000000"/>
              </w:rPr>
            </w:pPr>
          </w:p>
        </w:tc>
        <w:tc>
          <w:tcPr>
            <w:tcW w:w="253" w:type="dxa"/>
          </w:tcPr>
          <w:p w14:paraId="2130EA9F" w14:textId="77777777" w:rsidR="00E30772" w:rsidRPr="0013116E" w:rsidRDefault="00E30772" w:rsidP="00E30772">
            <w:pPr>
              <w:rPr>
                <w:color w:val="000000"/>
              </w:rPr>
            </w:pPr>
          </w:p>
        </w:tc>
        <w:tc>
          <w:tcPr>
            <w:tcW w:w="253" w:type="dxa"/>
          </w:tcPr>
          <w:p w14:paraId="6CA5AB07" w14:textId="77777777" w:rsidR="00E30772" w:rsidRPr="0013116E" w:rsidRDefault="00E30772" w:rsidP="00E30772">
            <w:pPr>
              <w:rPr>
                <w:color w:val="000000"/>
              </w:rPr>
            </w:pPr>
          </w:p>
        </w:tc>
        <w:tc>
          <w:tcPr>
            <w:tcW w:w="253" w:type="dxa"/>
          </w:tcPr>
          <w:p w14:paraId="2A9F2082" w14:textId="77777777" w:rsidR="00E30772" w:rsidRPr="0013116E" w:rsidRDefault="00E30772" w:rsidP="00E30772">
            <w:pPr>
              <w:rPr>
                <w:color w:val="000000"/>
              </w:rPr>
            </w:pPr>
          </w:p>
        </w:tc>
        <w:tc>
          <w:tcPr>
            <w:tcW w:w="253" w:type="dxa"/>
          </w:tcPr>
          <w:p w14:paraId="35AEE389" w14:textId="77777777" w:rsidR="00E30772" w:rsidRPr="0013116E" w:rsidRDefault="00E30772" w:rsidP="00E30772">
            <w:pPr>
              <w:rPr>
                <w:color w:val="000000"/>
              </w:rPr>
            </w:pPr>
          </w:p>
        </w:tc>
        <w:tc>
          <w:tcPr>
            <w:tcW w:w="253" w:type="dxa"/>
          </w:tcPr>
          <w:p w14:paraId="115BBD1D" w14:textId="77777777" w:rsidR="00E30772" w:rsidRPr="0013116E" w:rsidRDefault="00E30772" w:rsidP="00E30772">
            <w:pPr>
              <w:rPr>
                <w:color w:val="000000"/>
              </w:rPr>
            </w:pPr>
          </w:p>
        </w:tc>
        <w:tc>
          <w:tcPr>
            <w:tcW w:w="253" w:type="dxa"/>
          </w:tcPr>
          <w:p w14:paraId="0772B9CF" w14:textId="77777777" w:rsidR="00E30772" w:rsidRPr="0013116E" w:rsidRDefault="00E30772" w:rsidP="00E30772">
            <w:pPr>
              <w:rPr>
                <w:color w:val="000000"/>
              </w:rPr>
            </w:pPr>
          </w:p>
        </w:tc>
        <w:tc>
          <w:tcPr>
            <w:tcW w:w="253" w:type="dxa"/>
          </w:tcPr>
          <w:p w14:paraId="574EFD7C" w14:textId="77777777" w:rsidR="00E30772" w:rsidRPr="0013116E" w:rsidRDefault="00E30772" w:rsidP="00E30772">
            <w:pPr>
              <w:rPr>
                <w:color w:val="000000"/>
              </w:rPr>
            </w:pPr>
          </w:p>
        </w:tc>
        <w:tc>
          <w:tcPr>
            <w:tcW w:w="253" w:type="dxa"/>
          </w:tcPr>
          <w:p w14:paraId="0C5F5C3C" w14:textId="77777777" w:rsidR="00E30772" w:rsidRPr="0013116E" w:rsidRDefault="00E30772" w:rsidP="00E30772">
            <w:pPr>
              <w:rPr>
                <w:color w:val="000000"/>
              </w:rPr>
            </w:pPr>
          </w:p>
        </w:tc>
        <w:tc>
          <w:tcPr>
            <w:tcW w:w="253" w:type="dxa"/>
          </w:tcPr>
          <w:p w14:paraId="416229A3" w14:textId="77777777" w:rsidR="00E30772" w:rsidRPr="0013116E" w:rsidRDefault="00E30772" w:rsidP="00E30772">
            <w:pPr>
              <w:rPr>
                <w:color w:val="000000"/>
              </w:rPr>
            </w:pPr>
          </w:p>
        </w:tc>
        <w:tc>
          <w:tcPr>
            <w:tcW w:w="253" w:type="dxa"/>
          </w:tcPr>
          <w:p w14:paraId="6DE422C3" w14:textId="77777777" w:rsidR="00E30772" w:rsidRPr="0013116E" w:rsidRDefault="00E30772" w:rsidP="00E30772">
            <w:pPr>
              <w:rPr>
                <w:color w:val="000000"/>
              </w:rPr>
            </w:pPr>
          </w:p>
        </w:tc>
        <w:tc>
          <w:tcPr>
            <w:tcW w:w="253" w:type="dxa"/>
          </w:tcPr>
          <w:p w14:paraId="641676CB" w14:textId="77777777" w:rsidR="00E30772" w:rsidRPr="0013116E" w:rsidRDefault="00E30772" w:rsidP="00E30772">
            <w:pPr>
              <w:rPr>
                <w:color w:val="000000"/>
              </w:rPr>
            </w:pPr>
          </w:p>
        </w:tc>
        <w:tc>
          <w:tcPr>
            <w:tcW w:w="253" w:type="dxa"/>
          </w:tcPr>
          <w:p w14:paraId="4CD82F93" w14:textId="77777777" w:rsidR="00E30772" w:rsidRPr="0013116E" w:rsidRDefault="00E30772" w:rsidP="00E30772">
            <w:pPr>
              <w:rPr>
                <w:color w:val="000000"/>
              </w:rPr>
            </w:pPr>
          </w:p>
        </w:tc>
        <w:tc>
          <w:tcPr>
            <w:tcW w:w="253" w:type="dxa"/>
          </w:tcPr>
          <w:p w14:paraId="1CA5EE79" w14:textId="77777777" w:rsidR="00E30772" w:rsidRPr="0013116E" w:rsidRDefault="00E30772" w:rsidP="00E30772">
            <w:pPr>
              <w:rPr>
                <w:color w:val="000000"/>
              </w:rPr>
            </w:pPr>
          </w:p>
        </w:tc>
        <w:tc>
          <w:tcPr>
            <w:tcW w:w="253" w:type="dxa"/>
            <w:tcBorders>
              <w:top w:val="nil"/>
              <w:left w:val="nil"/>
              <w:bottom w:val="nil"/>
              <w:right w:val="nil"/>
            </w:tcBorders>
          </w:tcPr>
          <w:p w14:paraId="24BA6A28" w14:textId="77777777" w:rsidR="00E30772" w:rsidRPr="0013116E" w:rsidRDefault="00E30772" w:rsidP="00E30772">
            <w:pPr>
              <w:rPr>
                <w:color w:val="000000"/>
              </w:rPr>
            </w:pPr>
          </w:p>
        </w:tc>
      </w:tr>
      <w:tr w:rsidR="00E30772" w:rsidRPr="0013116E" w14:paraId="196B4EBD" w14:textId="77777777" w:rsidTr="00850F51">
        <w:trPr>
          <w:trHeight w:hRule="exact" w:val="245"/>
        </w:trPr>
        <w:tc>
          <w:tcPr>
            <w:tcW w:w="253" w:type="dxa"/>
            <w:tcBorders>
              <w:top w:val="nil"/>
              <w:left w:val="nil"/>
              <w:bottom w:val="nil"/>
              <w:right w:val="nil"/>
            </w:tcBorders>
          </w:tcPr>
          <w:p w14:paraId="45615133"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174DFE7" w14:textId="77777777" w:rsidR="00E30772" w:rsidRPr="0013116E" w:rsidRDefault="00E30772" w:rsidP="00E30772">
            <w:pPr>
              <w:rPr>
                <w:color w:val="000000"/>
              </w:rPr>
            </w:pPr>
          </w:p>
        </w:tc>
        <w:tc>
          <w:tcPr>
            <w:tcW w:w="253" w:type="dxa"/>
            <w:tcBorders>
              <w:left w:val="single" w:sz="12" w:space="0" w:color="auto"/>
            </w:tcBorders>
          </w:tcPr>
          <w:p w14:paraId="3BBE7A9C" w14:textId="77777777" w:rsidR="00E30772" w:rsidRPr="0013116E" w:rsidRDefault="00E30772" w:rsidP="00E30772">
            <w:pPr>
              <w:rPr>
                <w:color w:val="000000"/>
              </w:rPr>
            </w:pPr>
          </w:p>
        </w:tc>
        <w:tc>
          <w:tcPr>
            <w:tcW w:w="253" w:type="dxa"/>
          </w:tcPr>
          <w:p w14:paraId="15727669" w14:textId="77777777" w:rsidR="00E30772" w:rsidRPr="0013116E" w:rsidRDefault="00E30772" w:rsidP="00E30772">
            <w:pPr>
              <w:rPr>
                <w:color w:val="000000"/>
              </w:rPr>
            </w:pPr>
          </w:p>
        </w:tc>
        <w:tc>
          <w:tcPr>
            <w:tcW w:w="253" w:type="dxa"/>
          </w:tcPr>
          <w:p w14:paraId="63355569" w14:textId="77777777" w:rsidR="00E30772" w:rsidRPr="0013116E" w:rsidRDefault="00E30772" w:rsidP="00E30772">
            <w:pPr>
              <w:rPr>
                <w:color w:val="000000"/>
              </w:rPr>
            </w:pPr>
          </w:p>
        </w:tc>
        <w:tc>
          <w:tcPr>
            <w:tcW w:w="253" w:type="dxa"/>
          </w:tcPr>
          <w:p w14:paraId="101A90FD" w14:textId="77777777" w:rsidR="00E30772" w:rsidRPr="0013116E" w:rsidRDefault="00E30772" w:rsidP="00E30772">
            <w:pPr>
              <w:rPr>
                <w:color w:val="000000"/>
              </w:rPr>
            </w:pPr>
          </w:p>
        </w:tc>
        <w:tc>
          <w:tcPr>
            <w:tcW w:w="253" w:type="dxa"/>
          </w:tcPr>
          <w:p w14:paraId="6638E657" w14:textId="77777777" w:rsidR="00E30772" w:rsidRPr="0013116E" w:rsidRDefault="00E30772" w:rsidP="00E30772">
            <w:pPr>
              <w:rPr>
                <w:color w:val="000000"/>
              </w:rPr>
            </w:pPr>
          </w:p>
        </w:tc>
        <w:tc>
          <w:tcPr>
            <w:tcW w:w="253" w:type="dxa"/>
          </w:tcPr>
          <w:p w14:paraId="2FE98CCB" w14:textId="77777777" w:rsidR="00E30772" w:rsidRPr="0013116E" w:rsidRDefault="00E30772" w:rsidP="00E30772">
            <w:pPr>
              <w:rPr>
                <w:color w:val="000000"/>
              </w:rPr>
            </w:pPr>
          </w:p>
        </w:tc>
        <w:tc>
          <w:tcPr>
            <w:tcW w:w="253" w:type="dxa"/>
          </w:tcPr>
          <w:p w14:paraId="2DCB24E2" w14:textId="77777777" w:rsidR="00E30772" w:rsidRPr="0013116E" w:rsidRDefault="00E30772" w:rsidP="00E30772">
            <w:pPr>
              <w:rPr>
                <w:color w:val="000000"/>
              </w:rPr>
            </w:pPr>
          </w:p>
        </w:tc>
        <w:tc>
          <w:tcPr>
            <w:tcW w:w="253" w:type="dxa"/>
          </w:tcPr>
          <w:p w14:paraId="6552C379" w14:textId="77777777" w:rsidR="00E30772" w:rsidRPr="0013116E" w:rsidRDefault="00E30772" w:rsidP="00E30772">
            <w:pPr>
              <w:rPr>
                <w:color w:val="000000"/>
              </w:rPr>
            </w:pPr>
          </w:p>
        </w:tc>
        <w:tc>
          <w:tcPr>
            <w:tcW w:w="253" w:type="dxa"/>
          </w:tcPr>
          <w:p w14:paraId="3321DCD6" w14:textId="77777777" w:rsidR="00E30772" w:rsidRPr="0013116E" w:rsidRDefault="00E30772" w:rsidP="00E30772">
            <w:pPr>
              <w:rPr>
                <w:color w:val="000000"/>
              </w:rPr>
            </w:pPr>
          </w:p>
        </w:tc>
        <w:tc>
          <w:tcPr>
            <w:tcW w:w="253" w:type="dxa"/>
          </w:tcPr>
          <w:p w14:paraId="3521DC74" w14:textId="77777777" w:rsidR="00E30772" w:rsidRPr="0013116E" w:rsidRDefault="00E30772" w:rsidP="00E30772">
            <w:pPr>
              <w:rPr>
                <w:color w:val="000000"/>
              </w:rPr>
            </w:pPr>
          </w:p>
        </w:tc>
        <w:tc>
          <w:tcPr>
            <w:tcW w:w="253" w:type="dxa"/>
          </w:tcPr>
          <w:p w14:paraId="6F131864" w14:textId="77777777" w:rsidR="00E30772" w:rsidRPr="0013116E" w:rsidRDefault="00E30772" w:rsidP="00E30772">
            <w:pPr>
              <w:rPr>
                <w:color w:val="000000"/>
              </w:rPr>
            </w:pPr>
          </w:p>
        </w:tc>
        <w:tc>
          <w:tcPr>
            <w:tcW w:w="253" w:type="dxa"/>
          </w:tcPr>
          <w:p w14:paraId="4A9BB4C1" w14:textId="77777777" w:rsidR="00E30772" w:rsidRPr="0013116E" w:rsidRDefault="00E30772" w:rsidP="00E30772">
            <w:pPr>
              <w:rPr>
                <w:color w:val="000000"/>
              </w:rPr>
            </w:pPr>
          </w:p>
        </w:tc>
        <w:tc>
          <w:tcPr>
            <w:tcW w:w="253" w:type="dxa"/>
          </w:tcPr>
          <w:p w14:paraId="527236D7" w14:textId="77777777" w:rsidR="00E30772" w:rsidRPr="0013116E" w:rsidRDefault="00E30772" w:rsidP="00E30772">
            <w:pPr>
              <w:rPr>
                <w:color w:val="000000"/>
              </w:rPr>
            </w:pPr>
          </w:p>
        </w:tc>
        <w:tc>
          <w:tcPr>
            <w:tcW w:w="253" w:type="dxa"/>
          </w:tcPr>
          <w:p w14:paraId="02AEB113" w14:textId="77777777" w:rsidR="00E30772" w:rsidRPr="0013116E" w:rsidRDefault="00E30772" w:rsidP="00E30772">
            <w:pPr>
              <w:rPr>
                <w:color w:val="000000"/>
              </w:rPr>
            </w:pPr>
          </w:p>
        </w:tc>
        <w:tc>
          <w:tcPr>
            <w:tcW w:w="253" w:type="dxa"/>
          </w:tcPr>
          <w:p w14:paraId="02CBC6A6" w14:textId="77777777" w:rsidR="00E30772" w:rsidRPr="0013116E" w:rsidRDefault="00E30772" w:rsidP="00E30772">
            <w:pPr>
              <w:rPr>
                <w:color w:val="000000"/>
              </w:rPr>
            </w:pPr>
          </w:p>
        </w:tc>
        <w:tc>
          <w:tcPr>
            <w:tcW w:w="253" w:type="dxa"/>
          </w:tcPr>
          <w:p w14:paraId="5E90903E" w14:textId="77777777" w:rsidR="00E30772" w:rsidRPr="0013116E" w:rsidRDefault="00E30772" w:rsidP="00E30772">
            <w:pPr>
              <w:rPr>
                <w:color w:val="000000"/>
              </w:rPr>
            </w:pPr>
          </w:p>
        </w:tc>
        <w:tc>
          <w:tcPr>
            <w:tcW w:w="253" w:type="dxa"/>
          </w:tcPr>
          <w:p w14:paraId="6AFA855D" w14:textId="77777777" w:rsidR="00E30772" w:rsidRPr="0013116E" w:rsidRDefault="00E30772" w:rsidP="00E30772">
            <w:pPr>
              <w:rPr>
                <w:color w:val="000000"/>
              </w:rPr>
            </w:pPr>
          </w:p>
        </w:tc>
        <w:tc>
          <w:tcPr>
            <w:tcW w:w="253" w:type="dxa"/>
          </w:tcPr>
          <w:p w14:paraId="27DB3A19" w14:textId="77777777" w:rsidR="00E30772" w:rsidRPr="0013116E" w:rsidRDefault="00E30772" w:rsidP="00E30772">
            <w:pPr>
              <w:rPr>
                <w:color w:val="000000"/>
              </w:rPr>
            </w:pPr>
          </w:p>
        </w:tc>
        <w:tc>
          <w:tcPr>
            <w:tcW w:w="253" w:type="dxa"/>
          </w:tcPr>
          <w:p w14:paraId="2050878F" w14:textId="77777777" w:rsidR="00E30772" w:rsidRPr="0013116E" w:rsidRDefault="00E30772" w:rsidP="00E30772">
            <w:pPr>
              <w:rPr>
                <w:color w:val="000000"/>
              </w:rPr>
            </w:pPr>
          </w:p>
        </w:tc>
        <w:tc>
          <w:tcPr>
            <w:tcW w:w="253" w:type="dxa"/>
          </w:tcPr>
          <w:p w14:paraId="4C6D2E73" w14:textId="77777777" w:rsidR="00E30772" w:rsidRPr="0013116E" w:rsidRDefault="00E30772" w:rsidP="00E30772">
            <w:pPr>
              <w:rPr>
                <w:color w:val="000000"/>
              </w:rPr>
            </w:pPr>
          </w:p>
        </w:tc>
        <w:tc>
          <w:tcPr>
            <w:tcW w:w="253" w:type="dxa"/>
          </w:tcPr>
          <w:p w14:paraId="139BBFC8" w14:textId="77777777" w:rsidR="00E30772" w:rsidRPr="0013116E" w:rsidRDefault="00E30772" w:rsidP="00E30772">
            <w:pPr>
              <w:rPr>
                <w:color w:val="000000"/>
              </w:rPr>
            </w:pPr>
          </w:p>
        </w:tc>
        <w:tc>
          <w:tcPr>
            <w:tcW w:w="253" w:type="dxa"/>
          </w:tcPr>
          <w:p w14:paraId="59191281" w14:textId="77777777" w:rsidR="00E30772" w:rsidRPr="0013116E" w:rsidRDefault="00E30772" w:rsidP="00E30772">
            <w:pPr>
              <w:rPr>
                <w:color w:val="000000"/>
              </w:rPr>
            </w:pPr>
          </w:p>
        </w:tc>
        <w:tc>
          <w:tcPr>
            <w:tcW w:w="253" w:type="dxa"/>
          </w:tcPr>
          <w:p w14:paraId="31E7B734" w14:textId="77777777" w:rsidR="00E30772" w:rsidRPr="0013116E" w:rsidRDefault="00E30772" w:rsidP="00E30772">
            <w:pPr>
              <w:rPr>
                <w:color w:val="000000"/>
              </w:rPr>
            </w:pPr>
          </w:p>
        </w:tc>
        <w:tc>
          <w:tcPr>
            <w:tcW w:w="253" w:type="dxa"/>
          </w:tcPr>
          <w:p w14:paraId="216C25A7" w14:textId="77777777" w:rsidR="00E30772" w:rsidRPr="0013116E" w:rsidRDefault="00E30772" w:rsidP="00E30772">
            <w:pPr>
              <w:rPr>
                <w:color w:val="000000"/>
              </w:rPr>
            </w:pPr>
          </w:p>
        </w:tc>
        <w:tc>
          <w:tcPr>
            <w:tcW w:w="253" w:type="dxa"/>
          </w:tcPr>
          <w:p w14:paraId="4CED3063" w14:textId="77777777" w:rsidR="00E30772" w:rsidRPr="0013116E" w:rsidRDefault="00E30772" w:rsidP="00E30772">
            <w:pPr>
              <w:rPr>
                <w:color w:val="000000"/>
              </w:rPr>
            </w:pPr>
          </w:p>
        </w:tc>
        <w:tc>
          <w:tcPr>
            <w:tcW w:w="253" w:type="dxa"/>
          </w:tcPr>
          <w:p w14:paraId="42663310" w14:textId="77777777" w:rsidR="00E30772" w:rsidRPr="0013116E" w:rsidRDefault="00E30772" w:rsidP="00E30772">
            <w:pPr>
              <w:rPr>
                <w:color w:val="000000"/>
              </w:rPr>
            </w:pPr>
          </w:p>
        </w:tc>
        <w:tc>
          <w:tcPr>
            <w:tcW w:w="253" w:type="dxa"/>
          </w:tcPr>
          <w:p w14:paraId="65C1B245" w14:textId="77777777" w:rsidR="00E30772" w:rsidRPr="0013116E" w:rsidRDefault="00E30772" w:rsidP="00E30772">
            <w:pPr>
              <w:rPr>
                <w:color w:val="000000"/>
              </w:rPr>
            </w:pPr>
          </w:p>
        </w:tc>
        <w:tc>
          <w:tcPr>
            <w:tcW w:w="253" w:type="dxa"/>
            <w:tcBorders>
              <w:top w:val="nil"/>
              <w:left w:val="nil"/>
              <w:bottom w:val="nil"/>
              <w:right w:val="nil"/>
            </w:tcBorders>
          </w:tcPr>
          <w:p w14:paraId="52E0E984" w14:textId="77777777" w:rsidR="00E30772" w:rsidRPr="0013116E" w:rsidRDefault="00E30772" w:rsidP="00E30772">
            <w:pPr>
              <w:rPr>
                <w:color w:val="000000"/>
              </w:rPr>
            </w:pPr>
          </w:p>
        </w:tc>
      </w:tr>
      <w:tr w:rsidR="00E30772" w:rsidRPr="0013116E" w14:paraId="26811ABA" w14:textId="77777777" w:rsidTr="00850F51">
        <w:trPr>
          <w:trHeight w:hRule="exact" w:val="245"/>
        </w:trPr>
        <w:tc>
          <w:tcPr>
            <w:tcW w:w="253" w:type="dxa"/>
            <w:tcBorders>
              <w:top w:val="nil"/>
              <w:left w:val="nil"/>
              <w:bottom w:val="nil"/>
              <w:right w:val="nil"/>
            </w:tcBorders>
          </w:tcPr>
          <w:p w14:paraId="44B85DB6"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FEFD9AB" w14:textId="77777777" w:rsidR="00E30772" w:rsidRPr="0013116E" w:rsidRDefault="00E30772" w:rsidP="00E30772">
            <w:pPr>
              <w:rPr>
                <w:color w:val="000000"/>
              </w:rPr>
            </w:pPr>
          </w:p>
        </w:tc>
        <w:tc>
          <w:tcPr>
            <w:tcW w:w="253" w:type="dxa"/>
            <w:tcBorders>
              <w:left w:val="single" w:sz="12" w:space="0" w:color="auto"/>
            </w:tcBorders>
          </w:tcPr>
          <w:p w14:paraId="5F7E6B0F" w14:textId="77777777" w:rsidR="00E30772" w:rsidRPr="0013116E" w:rsidRDefault="00E30772" w:rsidP="00E30772">
            <w:pPr>
              <w:rPr>
                <w:color w:val="000000"/>
              </w:rPr>
            </w:pPr>
          </w:p>
        </w:tc>
        <w:tc>
          <w:tcPr>
            <w:tcW w:w="253" w:type="dxa"/>
          </w:tcPr>
          <w:p w14:paraId="0FDDF4B2" w14:textId="77777777" w:rsidR="00E30772" w:rsidRPr="0013116E" w:rsidRDefault="00E30772" w:rsidP="00E30772">
            <w:pPr>
              <w:rPr>
                <w:color w:val="000000"/>
              </w:rPr>
            </w:pPr>
          </w:p>
        </w:tc>
        <w:tc>
          <w:tcPr>
            <w:tcW w:w="253" w:type="dxa"/>
          </w:tcPr>
          <w:p w14:paraId="510106C3" w14:textId="77777777" w:rsidR="00E30772" w:rsidRPr="0013116E" w:rsidRDefault="00E30772" w:rsidP="00E30772">
            <w:pPr>
              <w:rPr>
                <w:color w:val="000000"/>
              </w:rPr>
            </w:pPr>
          </w:p>
        </w:tc>
        <w:tc>
          <w:tcPr>
            <w:tcW w:w="253" w:type="dxa"/>
          </w:tcPr>
          <w:p w14:paraId="2F6D463A" w14:textId="77777777" w:rsidR="00E30772" w:rsidRPr="0013116E" w:rsidRDefault="00E30772" w:rsidP="00E30772">
            <w:pPr>
              <w:rPr>
                <w:color w:val="000000"/>
              </w:rPr>
            </w:pPr>
          </w:p>
        </w:tc>
        <w:tc>
          <w:tcPr>
            <w:tcW w:w="253" w:type="dxa"/>
          </w:tcPr>
          <w:p w14:paraId="0E2BDB51" w14:textId="77777777" w:rsidR="00E30772" w:rsidRPr="0013116E" w:rsidRDefault="00E30772" w:rsidP="00E30772">
            <w:pPr>
              <w:rPr>
                <w:color w:val="000000"/>
              </w:rPr>
            </w:pPr>
          </w:p>
        </w:tc>
        <w:tc>
          <w:tcPr>
            <w:tcW w:w="253" w:type="dxa"/>
          </w:tcPr>
          <w:p w14:paraId="43896766" w14:textId="77777777" w:rsidR="00E30772" w:rsidRPr="0013116E" w:rsidRDefault="00E30772" w:rsidP="00E30772">
            <w:pPr>
              <w:rPr>
                <w:color w:val="000000"/>
              </w:rPr>
            </w:pPr>
          </w:p>
        </w:tc>
        <w:tc>
          <w:tcPr>
            <w:tcW w:w="253" w:type="dxa"/>
          </w:tcPr>
          <w:p w14:paraId="09509E02" w14:textId="77777777" w:rsidR="00E30772" w:rsidRPr="0013116E" w:rsidRDefault="00E30772" w:rsidP="00E30772">
            <w:pPr>
              <w:rPr>
                <w:color w:val="000000"/>
              </w:rPr>
            </w:pPr>
          </w:p>
        </w:tc>
        <w:tc>
          <w:tcPr>
            <w:tcW w:w="253" w:type="dxa"/>
          </w:tcPr>
          <w:p w14:paraId="74CA600E" w14:textId="77777777" w:rsidR="00E30772" w:rsidRPr="0013116E" w:rsidRDefault="00E30772" w:rsidP="00E30772">
            <w:pPr>
              <w:rPr>
                <w:color w:val="000000"/>
              </w:rPr>
            </w:pPr>
          </w:p>
        </w:tc>
        <w:tc>
          <w:tcPr>
            <w:tcW w:w="253" w:type="dxa"/>
          </w:tcPr>
          <w:p w14:paraId="12D3F52C" w14:textId="77777777" w:rsidR="00E30772" w:rsidRPr="0013116E" w:rsidRDefault="00E30772" w:rsidP="00E30772">
            <w:pPr>
              <w:rPr>
                <w:color w:val="000000"/>
              </w:rPr>
            </w:pPr>
          </w:p>
        </w:tc>
        <w:tc>
          <w:tcPr>
            <w:tcW w:w="253" w:type="dxa"/>
          </w:tcPr>
          <w:p w14:paraId="687144AA" w14:textId="77777777" w:rsidR="00E30772" w:rsidRPr="0013116E" w:rsidRDefault="00E30772" w:rsidP="00E30772">
            <w:pPr>
              <w:rPr>
                <w:color w:val="000000"/>
              </w:rPr>
            </w:pPr>
          </w:p>
        </w:tc>
        <w:tc>
          <w:tcPr>
            <w:tcW w:w="253" w:type="dxa"/>
          </w:tcPr>
          <w:p w14:paraId="5C6429FD" w14:textId="77777777" w:rsidR="00E30772" w:rsidRPr="0013116E" w:rsidRDefault="00E30772" w:rsidP="00E30772">
            <w:pPr>
              <w:rPr>
                <w:color w:val="000000"/>
              </w:rPr>
            </w:pPr>
          </w:p>
        </w:tc>
        <w:tc>
          <w:tcPr>
            <w:tcW w:w="253" w:type="dxa"/>
          </w:tcPr>
          <w:p w14:paraId="09ABAEE6" w14:textId="77777777" w:rsidR="00E30772" w:rsidRPr="0013116E" w:rsidRDefault="00E30772" w:rsidP="00E30772">
            <w:pPr>
              <w:rPr>
                <w:color w:val="000000"/>
              </w:rPr>
            </w:pPr>
          </w:p>
        </w:tc>
        <w:tc>
          <w:tcPr>
            <w:tcW w:w="253" w:type="dxa"/>
          </w:tcPr>
          <w:p w14:paraId="1A6154D2" w14:textId="77777777" w:rsidR="00E30772" w:rsidRPr="0013116E" w:rsidRDefault="00E30772" w:rsidP="00E30772">
            <w:pPr>
              <w:rPr>
                <w:color w:val="000000"/>
              </w:rPr>
            </w:pPr>
          </w:p>
        </w:tc>
        <w:tc>
          <w:tcPr>
            <w:tcW w:w="253" w:type="dxa"/>
          </w:tcPr>
          <w:p w14:paraId="22FFB6A9" w14:textId="77777777" w:rsidR="00E30772" w:rsidRPr="0013116E" w:rsidRDefault="00E30772" w:rsidP="00E30772">
            <w:pPr>
              <w:rPr>
                <w:color w:val="000000"/>
              </w:rPr>
            </w:pPr>
          </w:p>
        </w:tc>
        <w:tc>
          <w:tcPr>
            <w:tcW w:w="253" w:type="dxa"/>
          </w:tcPr>
          <w:p w14:paraId="470F37FA" w14:textId="77777777" w:rsidR="00E30772" w:rsidRPr="0013116E" w:rsidRDefault="00E30772" w:rsidP="00E30772">
            <w:pPr>
              <w:rPr>
                <w:color w:val="000000"/>
              </w:rPr>
            </w:pPr>
          </w:p>
        </w:tc>
        <w:tc>
          <w:tcPr>
            <w:tcW w:w="253" w:type="dxa"/>
          </w:tcPr>
          <w:p w14:paraId="2DE34FB5" w14:textId="77777777" w:rsidR="00E30772" w:rsidRPr="0013116E" w:rsidRDefault="00E30772" w:rsidP="00E30772">
            <w:pPr>
              <w:rPr>
                <w:color w:val="000000"/>
              </w:rPr>
            </w:pPr>
          </w:p>
        </w:tc>
        <w:tc>
          <w:tcPr>
            <w:tcW w:w="253" w:type="dxa"/>
          </w:tcPr>
          <w:p w14:paraId="04759D16" w14:textId="77777777" w:rsidR="00E30772" w:rsidRPr="0013116E" w:rsidRDefault="00E30772" w:rsidP="00E30772">
            <w:pPr>
              <w:rPr>
                <w:color w:val="000000"/>
              </w:rPr>
            </w:pPr>
          </w:p>
        </w:tc>
        <w:tc>
          <w:tcPr>
            <w:tcW w:w="253" w:type="dxa"/>
          </w:tcPr>
          <w:p w14:paraId="2F180FAA" w14:textId="77777777" w:rsidR="00E30772" w:rsidRPr="0013116E" w:rsidRDefault="00E30772" w:rsidP="00E30772">
            <w:pPr>
              <w:rPr>
                <w:color w:val="000000"/>
              </w:rPr>
            </w:pPr>
          </w:p>
        </w:tc>
        <w:tc>
          <w:tcPr>
            <w:tcW w:w="253" w:type="dxa"/>
          </w:tcPr>
          <w:p w14:paraId="491DA8DA" w14:textId="77777777" w:rsidR="00E30772" w:rsidRPr="0013116E" w:rsidRDefault="00E30772" w:rsidP="00E30772">
            <w:pPr>
              <w:rPr>
                <w:color w:val="000000"/>
              </w:rPr>
            </w:pPr>
          </w:p>
        </w:tc>
        <w:tc>
          <w:tcPr>
            <w:tcW w:w="253" w:type="dxa"/>
          </w:tcPr>
          <w:p w14:paraId="11E38099" w14:textId="77777777" w:rsidR="00E30772" w:rsidRPr="0013116E" w:rsidRDefault="00E30772" w:rsidP="00E30772">
            <w:pPr>
              <w:rPr>
                <w:color w:val="000000"/>
              </w:rPr>
            </w:pPr>
          </w:p>
        </w:tc>
        <w:tc>
          <w:tcPr>
            <w:tcW w:w="253" w:type="dxa"/>
          </w:tcPr>
          <w:p w14:paraId="5FC93968" w14:textId="77777777" w:rsidR="00E30772" w:rsidRPr="0013116E" w:rsidRDefault="00E30772" w:rsidP="00E30772">
            <w:pPr>
              <w:rPr>
                <w:color w:val="000000"/>
              </w:rPr>
            </w:pPr>
          </w:p>
        </w:tc>
        <w:tc>
          <w:tcPr>
            <w:tcW w:w="253" w:type="dxa"/>
          </w:tcPr>
          <w:p w14:paraId="45AC4417" w14:textId="77777777" w:rsidR="00E30772" w:rsidRPr="0013116E" w:rsidRDefault="00E30772" w:rsidP="00E30772">
            <w:pPr>
              <w:rPr>
                <w:color w:val="000000"/>
              </w:rPr>
            </w:pPr>
          </w:p>
        </w:tc>
        <w:tc>
          <w:tcPr>
            <w:tcW w:w="253" w:type="dxa"/>
          </w:tcPr>
          <w:p w14:paraId="7CBD031D" w14:textId="77777777" w:rsidR="00E30772" w:rsidRPr="0013116E" w:rsidRDefault="00E30772" w:rsidP="00E30772">
            <w:pPr>
              <w:rPr>
                <w:color w:val="000000"/>
              </w:rPr>
            </w:pPr>
          </w:p>
        </w:tc>
        <w:tc>
          <w:tcPr>
            <w:tcW w:w="253" w:type="dxa"/>
          </w:tcPr>
          <w:p w14:paraId="7A2D6ACA" w14:textId="77777777" w:rsidR="00E30772" w:rsidRPr="0013116E" w:rsidRDefault="00E30772" w:rsidP="00E30772">
            <w:pPr>
              <w:rPr>
                <w:color w:val="000000"/>
              </w:rPr>
            </w:pPr>
          </w:p>
        </w:tc>
        <w:tc>
          <w:tcPr>
            <w:tcW w:w="253" w:type="dxa"/>
          </w:tcPr>
          <w:p w14:paraId="3B66BFF1" w14:textId="77777777" w:rsidR="00E30772" w:rsidRPr="0013116E" w:rsidRDefault="00E30772" w:rsidP="00E30772">
            <w:pPr>
              <w:rPr>
                <w:color w:val="000000"/>
              </w:rPr>
            </w:pPr>
          </w:p>
        </w:tc>
        <w:tc>
          <w:tcPr>
            <w:tcW w:w="253" w:type="dxa"/>
          </w:tcPr>
          <w:p w14:paraId="6FDE646D" w14:textId="77777777" w:rsidR="00E30772" w:rsidRPr="0013116E" w:rsidRDefault="00E30772" w:rsidP="00E30772">
            <w:pPr>
              <w:rPr>
                <w:color w:val="000000"/>
              </w:rPr>
            </w:pPr>
          </w:p>
        </w:tc>
        <w:tc>
          <w:tcPr>
            <w:tcW w:w="253" w:type="dxa"/>
          </w:tcPr>
          <w:p w14:paraId="41BFAEAC" w14:textId="77777777" w:rsidR="00E30772" w:rsidRPr="0013116E" w:rsidRDefault="00E30772" w:rsidP="00E30772">
            <w:pPr>
              <w:rPr>
                <w:color w:val="000000"/>
              </w:rPr>
            </w:pPr>
          </w:p>
        </w:tc>
        <w:tc>
          <w:tcPr>
            <w:tcW w:w="253" w:type="dxa"/>
            <w:tcBorders>
              <w:top w:val="nil"/>
              <w:left w:val="nil"/>
              <w:bottom w:val="nil"/>
              <w:right w:val="nil"/>
            </w:tcBorders>
          </w:tcPr>
          <w:p w14:paraId="719CC6BC" w14:textId="77777777" w:rsidR="00E30772" w:rsidRPr="0013116E" w:rsidRDefault="00E30772" w:rsidP="00E30772">
            <w:pPr>
              <w:rPr>
                <w:color w:val="000000"/>
              </w:rPr>
            </w:pPr>
          </w:p>
        </w:tc>
      </w:tr>
      <w:tr w:rsidR="00E30772" w:rsidRPr="0013116E" w14:paraId="08477465" w14:textId="77777777" w:rsidTr="00850F51">
        <w:trPr>
          <w:trHeight w:hRule="exact" w:val="245"/>
        </w:trPr>
        <w:tc>
          <w:tcPr>
            <w:tcW w:w="253" w:type="dxa"/>
            <w:tcBorders>
              <w:top w:val="nil"/>
              <w:left w:val="nil"/>
              <w:bottom w:val="nil"/>
              <w:right w:val="nil"/>
            </w:tcBorders>
          </w:tcPr>
          <w:p w14:paraId="41EB11EF"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721BD8C9" w14:textId="77777777" w:rsidR="00E30772" w:rsidRPr="0013116E" w:rsidRDefault="00E30772" w:rsidP="00E30772">
            <w:pPr>
              <w:rPr>
                <w:color w:val="000000"/>
              </w:rPr>
            </w:pPr>
          </w:p>
        </w:tc>
        <w:tc>
          <w:tcPr>
            <w:tcW w:w="253" w:type="dxa"/>
            <w:tcBorders>
              <w:left w:val="single" w:sz="12" w:space="0" w:color="auto"/>
            </w:tcBorders>
          </w:tcPr>
          <w:p w14:paraId="3158847E" w14:textId="77777777" w:rsidR="00E30772" w:rsidRPr="0013116E" w:rsidRDefault="00E30772" w:rsidP="00E30772">
            <w:pPr>
              <w:rPr>
                <w:color w:val="000000"/>
              </w:rPr>
            </w:pPr>
          </w:p>
        </w:tc>
        <w:tc>
          <w:tcPr>
            <w:tcW w:w="253" w:type="dxa"/>
          </w:tcPr>
          <w:p w14:paraId="2BDF97C9" w14:textId="77777777" w:rsidR="00E30772" w:rsidRPr="0013116E" w:rsidRDefault="00E30772" w:rsidP="00E30772">
            <w:pPr>
              <w:rPr>
                <w:color w:val="000000"/>
              </w:rPr>
            </w:pPr>
          </w:p>
        </w:tc>
        <w:tc>
          <w:tcPr>
            <w:tcW w:w="253" w:type="dxa"/>
          </w:tcPr>
          <w:p w14:paraId="3BCED4D5" w14:textId="77777777" w:rsidR="00E30772" w:rsidRPr="0013116E" w:rsidRDefault="00E30772" w:rsidP="00E30772">
            <w:pPr>
              <w:rPr>
                <w:color w:val="000000"/>
              </w:rPr>
            </w:pPr>
          </w:p>
        </w:tc>
        <w:tc>
          <w:tcPr>
            <w:tcW w:w="253" w:type="dxa"/>
          </w:tcPr>
          <w:p w14:paraId="08C7CEEB" w14:textId="77777777" w:rsidR="00E30772" w:rsidRPr="0013116E" w:rsidRDefault="00E30772" w:rsidP="00E30772">
            <w:pPr>
              <w:rPr>
                <w:color w:val="000000"/>
              </w:rPr>
            </w:pPr>
          </w:p>
        </w:tc>
        <w:tc>
          <w:tcPr>
            <w:tcW w:w="253" w:type="dxa"/>
          </w:tcPr>
          <w:p w14:paraId="7459B12F" w14:textId="77777777" w:rsidR="00E30772" w:rsidRPr="0013116E" w:rsidRDefault="00E30772" w:rsidP="00E30772">
            <w:pPr>
              <w:rPr>
                <w:color w:val="000000"/>
              </w:rPr>
            </w:pPr>
          </w:p>
        </w:tc>
        <w:tc>
          <w:tcPr>
            <w:tcW w:w="253" w:type="dxa"/>
          </w:tcPr>
          <w:p w14:paraId="2FEF5189" w14:textId="77777777" w:rsidR="00E30772" w:rsidRPr="0013116E" w:rsidRDefault="00E30772" w:rsidP="00E30772">
            <w:pPr>
              <w:rPr>
                <w:color w:val="000000"/>
              </w:rPr>
            </w:pPr>
          </w:p>
        </w:tc>
        <w:tc>
          <w:tcPr>
            <w:tcW w:w="253" w:type="dxa"/>
          </w:tcPr>
          <w:p w14:paraId="0B17B92F" w14:textId="77777777" w:rsidR="00E30772" w:rsidRPr="0013116E" w:rsidRDefault="00E30772" w:rsidP="00E30772">
            <w:pPr>
              <w:rPr>
                <w:color w:val="000000"/>
              </w:rPr>
            </w:pPr>
          </w:p>
        </w:tc>
        <w:tc>
          <w:tcPr>
            <w:tcW w:w="253" w:type="dxa"/>
          </w:tcPr>
          <w:p w14:paraId="2827ED55" w14:textId="77777777" w:rsidR="00E30772" w:rsidRPr="0013116E" w:rsidRDefault="00E30772" w:rsidP="00E30772">
            <w:pPr>
              <w:rPr>
                <w:color w:val="000000"/>
              </w:rPr>
            </w:pPr>
          </w:p>
        </w:tc>
        <w:tc>
          <w:tcPr>
            <w:tcW w:w="253" w:type="dxa"/>
          </w:tcPr>
          <w:p w14:paraId="1EC8A4A2" w14:textId="77777777" w:rsidR="00E30772" w:rsidRPr="0013116E" w:rsidRDefault="00E30772" w:rsidP="00E30772">
            <w:pPr>
              <w:rPr>
                <w:color w:val="000000"/>
              </w:rPr>
            </w:pPr>
          </w:p>
        </w:tc>
        <w:tc>
          <w:tcPr>
            <w:tcW w:w="253" w:type="dxa"/>
          </w:tcPr>
          <w:p w14:paraId="12608AA9" w14:textId="77777777" w:rsidR="00E30772" w:rsidRPr="0013116E" w:rsidRDefault="00E30772" w:rsidP="00E30772">
            <w:pPr>
              <w:rPr>
                <w:color w:val="000000"/>
              </w:rPr>
            </w:pPr>
          </w:p>
        </w:tc>
        <w:tc>
          <w:tcPr>
            <w:tcW w:w="253" w:type="dxa"/>
          </w:tcPr>
          <w:p w14:paraId="1CB42487" w14:textId="77777777" w:rsidR="00E30772" w:rsidRPr="0013116E" w:rsidRDefault="00E30772" w:rsidP="00E30772">
            <w:pPr>
              <w:rPr>
                <w:color w:val="000000"/>
              </w:rPr>
            </w:pPr>
          </w:p>
        </w:tc>
        <w:tc>
          <w:tcPr>
            <w:tcW w:w="253" w:type="dxa"/>
          </w:tcPr>
          <w:p w14:paraId="45EA0C2F" w14:textId="77777777" w:rsidR="00E30772" w:rsidRPr="0013116E" w:rsidRDefault="00E30772" w:rsidP="00E30772">
            <w:pPr>
              <w:rPr>
                <w:color w:val="000000"/>
              </w:rPr>
            </w:pPr>
          </w:p>
        </w:tc>
        <w:tc>
          <w:tcPr>
            <w:tcW w:w="253" w:type="dxa"/>
          </w:tcPr>
          <w:p w14:paraId="3EE2494E" w14:textId="77777777" w:rsidR="00E30772" w:rsidRPr="0013116E" w:rsidRDefault="00E30772" w:rsidP="00E30772">
            <w:pPr>
              <w:rPr>
                <w:color w:val="000000"/>
              </w:rPr>
            </w:pPr>
          </w:p>
        </w:tc>
        <w:tc>
          <w:tcPr>
            <w:tcW w:w="253" w:type="dxa"/>
          </w:tcPr>
          <w:p w14:paraId="0A231433" w14:textId="77777777" w:rsidR="00E30772" w:rsidRPr="0013116E" w:rsidRDefault="00E30772" w:rsidP="00E30772">
            <w:pPr>
              <w:rPr>
                <w:color w:val="000000"/>
              </w:rPr>
            </w:pPr>
          </w:p>
        </w:tc>
        <w:tc>
          <w:tcPr>
            <w:tcW w:w="253" w:type="dxa"/>
          </w:tcPr>
          <w:p w14:paraId="7ECA9A5A" w14:textId="77777777" w:rsidR="00E30772" w:rsidRPr="0013116E" w:rsidRDefault="00E30772" w:rsidP="00E30772">
            <w:pPr>
              <w:rPr>
                <w:color w:val="000000"/>
              </w:rPr>
            </w:pPr>
          </w:p>
        </w:tc>
        <w:tc>
          <w:tcPr>
            <w:tcW w:w="253" w:type="dxa"/>
          </w:tcPr>
          <w:p w14:paraId="3D9066E1" w14:textId="77777777" w:rsidR="00E30772" w:rsidRPr="0013116E" w:rsidRDefault="00E30772" w:rsidP="00E30772">
            <w:pPr>
              <w:rPr>
                <w:color w:val="000000"/>
              </w:rPr>
            </w:pPr>
          </w:p>
        </w:tc>
        <w:tc>
          <w:tcPr>
            <w:tcW w:w="253" w:type="dxa"/>
          </w:tcPr>
          <w:p w14:paraId="67C7AD10" w14:textId="77777777" w:rsidR="00E30772" w:rsidRPr="0013116E" w:rsidRDefault="00E30772" w:rsidP="00E30772">
            <w:pPr>
              <w:rPr>
                <w:color w:val="000000"/>
              </w:rPr>
            </w:pPr>
          </w:p>
        </w:tc>
        <w:tc>
          <w:tcPr>
            <w:tcW w:w="253" w:type="dxa"/>
          </w:tcPr>
          <w:p w14:paraId="72472B28" w14:textId="77777777" w:rsidR="00E30772" w:rsidRPr="0013116E" w:rsidRDefault="00E30772" w:rsidP="00E30772">
            <w:pPr>
              <w:rPr>
                <w:color w:val="000000"/>
              </w:rPr>
            </w:pPr>
          </w:p>
        </w:tc>
        <w:tc>
          <w:tcPr>
            <w:tcW w:w="253" w:type="dxa"/>
          </w:tcPr>
          <w:p w14:paraId="2F4F9066" w14:textId="77777777" w:rsidR="00E30772" w:rsidRPr="0013116E" w:rsidRDefault="00E30772" w:rsidP="00E30772">
            <w:pPr>
              <w:rPr>
                <w:color w:val="000000"/>
              </w:rPr>
            </w:pPr>
          </w:p>
        </w:tc>
        <w:tc>
          <w:tcPr>
            <w:tcW w:w="253" w:type="dxa"/>
          </w:tcPr>
          <w:p w14:paraId="1A635E11" w14:textId="77777777" w:rsidR="00E30772" w:rsidRPr="0013116E" w:rsidRDefault="00E30772" w:rsidP="00E30772">
            <w:pPr>
              <w:rPr>
                <w:color w:val="000000"/>
              </w:rPr>
            </w:pPr>
          </w:p>
        </w:tc>
        <w:tc>
          <w:tcPr>
            <w:tcW w:w="253" w:type="dxa"/>
          </w:tcPr>
          <w:p w14:paraId="711C70D0" w14:textId="77777777" w:rsidR="00E30772" w:rsidRPr="0013116E" w:rsidRDefault="00E30772" w:rsidP="00E30772">
            <w:pPr>
              <w:rPr>
                <w:color w:val="000000"/>
              </w:rPr>
            </w:pPr>
          </w:p>
        </w:tc>
        <w:tc>
          <w:tcPr>
            <w:tcW w:w="253" w:type="dxa"/>
          </w:tcPr>
          <w:p w14:paraId="6B20D611" w14:textId="77777777" w:rsidR="00E30772" w:rsidRPr="0013116E" w:rsidRDefault="00E30772" w:rsidP="00E30772">
            <w:pPr>
              <w:rPr>
                <w:color w:val="000000"/>
              </w:rPr>
            </w:pPr>
          </w:p>
        </w:tc>
        <w:tc>
          <w:tcPr>
            <w:tcW w:w="253" w:type="dxa"/>
          </w:tcPr>
          <w:p w14:paraId="65C149C7" w14:textId="77777777" w:rsidR="00E30772" w:rsidRPr="0013116E" w:rsidRDefault="00E30772" w:rsidP="00E30772">
            <w:pPr>
              <w:rPr>
                <w:color w:val="000000"/>
              </w:rPr>
            </w:pPr>
          </w:p>
        </w:tc>
        <w:tc>
          <w:tcPr>
            <w:tcW w:w="253" w:type="dxa"/>
          </w:tcPr>
          <w:p w14:paraId="43383E05" w14:textId="77777777" w:rsidR="00E30772" w:rsidRPr="0013116E" w:rsidRDefault="00E30772" w:rsidP="00E30772">
            <w:pPr>
              <w:rPr>
                <w:color w:val="000000"/>
              </w:rPr>
            </w:pPr>
          </w:p>
        </w:tc>
        <w:tc>
          <w:tcPr>
            <w:tcW w:w="253" w:type="dxa"/>
          </w:tcPr>
          <w:p w14:paraId="5FB020C7" w14:textId="77777777" w:rsidR="00E30772" w:rsidRPr="0013116E" w:rsidRDefault="00E30772" w:rsidP="00E30772">
            <w:pPr>
              <w:rPr>
                <w:color w:val="000000"/>
              </w:rPr>
            </w:pPr>
          </w:p>
        </w:tc>
        <w:tc>
          <w:tcPr>
            <w:tcW w:w="253" w:type="dxa"/>
          </w:tcPr>
          <w:p w14:paraId="02E65FC4" w14:textId="77777777" w:rsidR="00E30772" w:rsidRPr="0013116E" w:rsidRDefault="00E30772" w:rsidP="00E30772">
            <w:pPr>
              <w:rPr>
                <w:color w:val="000000"/>
              </w:rPr>
            </w:pPr>
          </w:p>
        </w:tc>
        <w:tc>
          <w:tcPr>
            <w:tcW w:w="253" w:type="dxa"/>
          </w:tcPr>
          <w:p w14:paraId="5AF4A424" w14:textId="77777777" w:rsidR="00E30772" w:rsidRPr="0013116E" w:rsidRDefault="00E30772" w:rsidP="00E30772">
            <w:pPr>
              <w:rPr>
                <w:color w:val="000000"/>
              </w:rPr>
            </w:pPr>
          </w:p>
        </w:tc>
        <w:tc>
          <w:tcPr>
            <w:tcW w:w="253" w:type="dxa"/>
            <w:tcBorders>
              <w:top w:val="nil"/>
              <w:left w:val="nil"/>
              <w:bottom w:val="nil"/>
              <w:right w:val="nil"/>
            </w:tcBorders>
          </w:tcPr>
          <w:p w14:paraId="7649CCEC" w14:textId="77777777" w:rsidR="00E30772" w:rsidRPr="0013116E" w:rsidRDefault="00E30772" w:rsidP="00E30772">
            <w:pPr>
              <w:rPr>
                <w:color w:val="000000"/>
              </w:rPr>
            </w:pPr>
          </w:p>
        </w:tc>
      </w:tr>
      <w:tr w:rsidR="00E30772" w:rsidRPr="0013116E" w14:paraId="3A2EB5FF" w14:textId="77777777" w:rsidTr="00850F51">
        <w:trPr>
          <w:trHeight w:hRule="exact" w:val="245"/>
        </w:trPr>
        <w:tc>
          <w:tcPr>
            <w:tcW w:w="253" w:type="dxa"/>
            <w:tcBorders>
              <w:top w:val="nil"/>
              <w:left w:val="nil"/>
              <w:bottom w:val="nil"/>
              <w:right w:val="nil"/>
            </w:tcBorders>
          </w:tcPr>
          <w:p w14:paraId="3849078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4B1BE45" w14:textId="77777777" w:rsidR="00E30772" w:rsidRPr="0013116E" w:rsidRDefault="00E30772" w:rsidP="00E30772">
            <w:pPr>
              <w:rPr>
                <w:color w:val="000000"/>
              </w:rPr>
            </w:pPr>
          </w:p>
        </w:tc>
        <w:tc>
          <w:tcPr>
            <w:tcW w:w="253" w:type="dxa"/>
            <w:tcBorders>
              <w:left w:val="single" w:sz="12" w:space="0" w:color="auto"/>
            </w:tcBorders>
          </w:tcPr>
          <w:p w14:paraId="11DD582D" w14:textId="77777777" w:rsidR="00E30772" w:rsidRPr="0013116E" w:rsidRDefault="00E30772" w:rsidP="00E30772">
            <w:pPr>
              <w:rPr>
                <w:color w:val="000000"/>
              </w:rPr>
            </w:pPr>
          </w:p>
        </w:tc>
        <w:tc>
          <w:tcPr>
            <w:tcW w:w="253" w:type="dxa"/>
          </w:tcPr>
          <w:p w14:paraId="738C7A88" w14:textId="77777777" w:rsidR="00E30772" w:rsidRPr="0013116E" w:rsidRDefault="00E30772" w:rsidP="00E30772">
            <w:pPr>
              <w:rPr>
                <w:color w:val="000000"/>
              </w:rPr>
            </w:pPr>
          </w:p>
        </w:tc>
        <w:tc>
          <w:tcPr>
            <w:tcW w:w="253" w:type="dxa"/>
          </w:tcPr>
          <w:p w14:paraId="6F45987B" w14:textId="77777777" w:rsidR="00E30772" w:rsidRPr="0013116E" w:rsidRDefault="00E30772" w:rsidP="00E30772">
            <w:pPr>
              <w:rPr>
                <w:color w:val="000000"/>
              </w:rPr>
            </w:pPr>
          </w:p>
        </w:tc>
        <w:tc>
          <w:tcPr>
            <w:tcW w:w="253" w:type="dxa"/>
          </w:tcPr>
          <w:p w14:paraId="5BF7A83C" w14:textId="77777777" w:rsidR="00E30772" w:rsidRPr="0013116E" w:rsidRDefault="00E30772" w:rsidP="00E30772">
            <w:pPr>
              <w:rPr>
                <w:color w:val="000000"/>
              </w:rPr>
            </w:pPr>
          </w:p>
        </w:tc>
        <w:tc>
          <w:tcPr>
            <w:tcW w:w="253" w:type="dxa"/>
          </w:tcPr>
          <w:p w14:paraId="46FDE1E2" w14:textId="77777777" w:rsidR="00E30772" w:rsidRPr="0013116E" w:rsidRDefault="00E30772" w:rsidP="00E30772">
            <w:pPr>
              <w:rPr>
                <w:color w:val="000000"/>
              </w:rPr>
            </w:pPr>
          </w:p>
        </w:tc>
        <w:tc>
          <w:tcPr>
            <w:tcW w:w="253" w:type="dxa"/>
          </w:tcPr>
          <w:p w14:paraId="14CF7E03" w14:textId="77777777" w:rsidR="00E30772" w:rsidRPr="0013116E" w:rsidRDefault="00E30772" w:rsidP="00E30772">
            <w:pPr>
              <w:rPr>
                <w:color w:val="000000"/>
              </w:rPr>
            </w:pPr>
          </w:p>
        </w:tc>
        <w:tc>
          <w:tcPr>
            <w:tcW w:w="253" w:type="dxa"/>
          </w:tcPr>
          <w:p w14:paraId="7721E392" w14:textId="77777777" w:rsidR="00E30772" w:rsidRPr="0013116E" w:rsidRDefault="00E30772" w:rsidP="00E30772">
            <w:pPr>
              <w:rPr>
                <w:color w:val="000000"/>
              </w:rPr>
            </w:pPr>
          </w:p>
        </w:tc>
        <w:tc>
          <w:tcPr>
            <w:tcW w:w="253" w:type="dxa"/>
          </w:tcPr>
          <w:p w14:paraId="6A2457DD" w14:textId="77777777" w:rsidR="00E30772" w:rsidRPr="0013116E" w:rsidRDefault="00E30772" w:rsidP="00E30772">
            <w:pPr>
              <w:rPr>
                <w:color w:val="000000"/>
              </w:rPr>
            </w:pPr>
          </w:p>
        </w:tc>
        <w:tc>
          <w:tcPr>
            <w:tcW w:w="253" w:type="dxa"/>
          </w:tcPr>
          <w:p w14:paraId="0F4BB4FF" w14:textId="77777777" w:rsidR="00E30772" w:rsidRPr="0013116E" w:rsidRDefault="00E30772" w:rsidP="00E30772">
            <w:pPr>
              <w:rPr>
                <w:color w:val="000000"/>
              </w:rPr>
            </w:pPr>
          </w:p>
        </w:tc>
        <w:tc>
          <w:tcPr>
            <w:tcW w:w="253" w:type="dxa"/>
          </w:tcPr>
          <w:p w14:paraId="666B49D7" w14:textId="77777777" w:rsidR="00E30772" w:rsidRPr="0013116E" w:rsidRDefault="00E30772" w:rsidP="00E30772">
            <w:pPr>
              <w:rPr>
                <w:color w:val="000000"/>
              </w:rPr>
            </w:pPr>
          </w:p>
        </w:tc>
        <w:tc>
          <w:tcPr>
            <w:tcW w:w="253" w:type="dxa"/>
          </w:tcPr>
          <w:p w14:paraId="3CFCA794" w14:textId="77777777" w:rsidR="00E30772" w:rsidRPr="0013116E" w:rsidRDefault="00E30772" w:rsidP="00E30772">
            <w:pPr>
              <w:rPr>
                <w:color w:val="000000"/>
              </w:rPr>
            </w:pPr>
          </w:p>
        </w:tc>
        <w:tc>
          <w:tcPr>
            <w:tcW w:w="253" w:type="dxa"/>
          </w:tcPr>
          <w:p w14:paraId="43B5B6E0" w14:textId="77777777" w:rsidR="00E30772" w:rsidRPr="0013116E" w:rsidRDefault="00E30772" w:rsidP="00E30772">
            <w:pPr>
              <w:rPr>
                <w:color w:val="000000"/>
              </w:rPr>
            </w:pPr>
          </w:p>
        </w:tc>
        <w:tc>
          <w:tcPr>
            <w:tcW w:w="253" w:type="dxa"/>
          </w:tcPr>
          <w:p w14:paraId="2D358E9C" w14:textId="77777777" w:rsidR="00E30772" w:rsidRPr="0013116E" w:rsidRDefault="00E30772" w:rsidP="00E30772">
            <w:pPr>
              <w:rPr>
                <w:color w:val="000000"/>
              </w:rPr>
            </w:pPr>
          </w:p>
        </w:tc>
        <w:tc>
          <w:tcPr>
            <w:tcW w:w="253" w:type="dxa"/>
          </w:tcPr>
          <w:p w14:paraId="7AACCB56" w14:textId="77777777" w:rsidR="00E30772" w:rsidRPr="0013116E" w:rsidRDefault="00E30772" w:rsidP="00E30772">
            <w:pPr>
              <w:rPr>
                <w:color w:val="000000"/>
              </w:rPr>
            </w:pPr>
          </w:p>
        </w:tc>
        <w:tc>
          <w:tcPr>
            <w:tcW w:w="253" w:type="dxa"/>
          </w:tcPr>
          <w:p w14:paraId="5201AC2F" w14:textId="77777777" w:rsidR="00E30772" w:rsidRPr="0013116E" w:rsidRDefault="00E30772" w:rsidP="00E30772">
            <w:pPr>
              <w:rPr>
                <w:color w:val="000000"/>
              </w:rPr>
            </w:pPr>
          </w:p>
        </w:tc>
        <w:tc>
          <w:tcPr>
            <w:tcW w:w="253" w:type="dxa"/>
          </w:tcPr>
          <w:p w14:paraId="2537705A" w14:textId="77777777" w:rsidR="00E30772" w:rsidRPr="0013116E" w:rsidRDefault="00E30772" w:rsidP="00E30772">
            <w:pPr>
              <w:rPr>
                <w:color w:val="000000"/>
              </w:rPr>
            </w:pPr>
          </w:p>
        </w:tc>
        <w:tc>
          <w:tcPr>
            <w:tcW w:w="253" w:type="dxa"/>
          </w:tcPr>
          <w:p w14:paraId="5ADDE80A" w14:textId="77777777" w:rsidR="00E30772" w:rsidRPr="0013116E" w:rsidRDefault="00E30772" w:rsidP="00E30772">
            <w:pPr>
              <w:rPr>
                <w:color w:val="000000"/>
              </w:rPr>
            </w:pPr>
          </w:p>
        </w:tc>
        <w:tc>
          <w:tcPr>
            <w:tcW w:w="253" w:type="dxa"/>
          </w:tcPr>
          <w:p w14:paraId="0E1B9C15" w14:textId="77777777" w:rsidR="00E30772" w:rsidRPr="0013116E" w:rsidRDefault="00E30772" w:rsidP="00E30772">
            <w:pPr>
              <w:rPr>
                <w:color w:val="000000"/>
              </w:rPr>
            </w:pPr>
          </w:p>
        </w:tc>
        <w:tc>
          <w:tcPr>
            <w:tcW w:w="253" w:type="dxa"/>
          </w:tcPr>
          <w:p w14:paraId="543F79F0" w14:textId="77777777" w:rsidR="00E30772" w:rsidRPr="0013116E" w:rsidRDefault="00E30772" w:rsidP="00E30772">
            <w:pPr>
              <w:rPr>
                <w:color w:val="000000"/>
              </w:rPr>
            </w:pPr>
          </w:p>
        </w:tc>
        <w:tc>
          <w:tcPr>
            <w:tcW w:w="253" w:type="dxa"/>
          </w:tcPr>
          <w:p w14:paraId="2235E1C1" w14:textId="77777777" w:rsidR="00E30772" w:rsidRPr="0013116E" w:rsidRDefault="00E30772" w:rsidP="00E30772">
            <w:pPr>
              <w:rPr>
                <w:color w:val="000000"/>
              </w:rPr>
            </w:pPr>
          </w:p>
        </w:tc>
        <w:tc>
          <w:tcPr>
            <w:tcW w:w="253" w:type="dxa"/>
          </w:tcPr>
          <w:p w14:paraId="08225C5E" w14:textId="77777777" w:rsidR="00E30772" w:rsidRPr="0013116E" w:rsidRDefault="00E30772" w:rsidP="00E30772">
            <w:pPr>
              <w:rPr>
                <w:color w:val="000000"/>
              </w:rPr>
            </w:pPr>
          </w:p>
        </w:tc>
        <w:tc>
          <w:tcPr>
            <w:tcW w:w="253" w:type="dxa"/>
          </w:tcPr>
          <w:p w14:paraId="293E3EEB" w14:textId="77777777" w:rsidR="00E30772" w:rsidRPr="0013116E" w:rsidRDefault="00E30772" w:rsidP="00E30772">
            <w:pPr>
              <w:rPr>
                <w:color w:val="000000"/>
              </w:rPr>
            </w:pPr>
          </w:p>
        </w:tc>
        <w:tc>
          <w:tcPr>
            <w:tcW w:w="253" w:type="dxa"/>
          </w:tcPr>
          <w:p w14:paraId="54007CC2" w14:textId="77777777" w:rsidR="00E30772" w:rsidRPr="0013116E" w:rsidRDefault="00E30772" w:rsidP="00E30772">
            <w:pPr>
              <w:rPr>
                <w:color w:val="000000"/>
              </w:rPr>
            </w:pPr>
          </w:p>
        </w:tc>
        <w:tc>
          <w:tcPr>
            <w:tcW w:w="253" w:type="dxa"/>
          </w:tcPr>
          <w:p w14:paraId="31BF11F1" w14:textId="77777777" w:rsidR="00E30772" w:rsidRPr="0013116E" w:rsidRDefault="00E30772" w:rsidP="00E30772">
            <w:pPr>
              <w:rPr>
                <w:color w:val="000000"/>
              </w:rPr>
            </w:pPr>
          </w:p>
        </w:tc>
        <w:tc>
          <w:tcPr>
            <w:tcW w:w="253" w:type="dxa"/>
          </w:tcPr>
          <w:p w14:paraId="0A2020DF" w14:textId="77777777" w:rsidR="00E30772" w:rsidRPr="0013116E" w:rsidRDefault="00E30772" w:rsidP="00E30772">
            <w:pPr>
              <w:rPr>
                <w:color w:val="000000"/>
              </w:rPr>
            </w:pPr>
          </w:p>
        </w:tc>
        <w:tc>
          <w:tcPr>
            <w:tcW w:w="253" w:type="dxa"/>
          </w:tcPr>
          <w:p w14:paraId="0D99C815" w14:textId="77777777" w:rsidR="00E30772" w:rsidRPr="0013116E" w:rsidRDefault="00E30772" w:rsidP="00E30772">
            <w:pPr>
              <w:rPr>
                <w:color w:val="000000"/>
              </w:rPr>
            </w:pPr>
          </w:p>
        </w:tc>
        <w:tc>
          <w:tcPr>
            <w:tcW w:w="253" w:type="dxa"/>
          </w:tcPr>
          <w:p w14:paraId="5F9D8287" w14:textId="77777777" w:rsidR="00E30772" w:rsidRPr="0013116E" w:rsidRDefault="00E30772" w:rsidP="00E30772">
            <w:pPr>
              <w:rPr>
                <w:color w:val="000000"/>
              </w:rPr>
            </w:pPr>
          </w:p>
        </w:tc>
        <w:tc>
          <w:tcPr>
            <w:tcW w:w="253" w:type="dxa"/>
            <w:tcBorders>
              <w:top w:val="nil"/>
              <w:left w:val="nil"/>
              <w:bottom w:val="nil"/>
              <w:right w:val="nil"/>
            </w:tcBorders>
          </w:tcPr>
          <w:p w14:paraId="38A55806" w14:textId="77777777" w:rsidR="00E30772" w:rsidRPr="0013116E" w:rsidRDefault="00E30772" w:rsidP="00E30772">
            <w:pPr>
              <w:rPr>
                <w:color w:val="000000"/>
              </w:rPr>
            </w:pPr>
          </w:p>
        </w:tc>
      </w:tr>
      <w:tr w:rsidR="00E30772" w:rsidRPr="0013116E" w14:paraId="35BFEE79" w14:textId="77777777" w:rsidTr="00850F51">
        <w:trPr>
          <w:trHeight w:hRule="exact" w:val="245"/>
        </w:trPr>
        <w:tc>
          <w:tcPr>
            <w:tcW w:w="253" w:type="dxa"/>
            <w:tcBorders>
              <w:top w:val="nil"/>
              <w:left w:val="nil"/>
              <w:bottom w:val="nil"/>
              <w:right w:val="nil"/>
            </w:tcBorders>
          </w:tcPr>
          <w:p w14:paraId="2D08CCFB"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5AC8EC0" w14:textId="77777777" w:rsidR="00E30772" w:rsidRPr="0013116E" w:rsidRDefault="00E30772" w:rsidP="00E30772">
            <w:pPr>
              <w:rPr>
                <w:color w:val="000000"/>
              </w:rPr>
            </w:pPr>
          </w:p>
        </w:tc>
        <w:tc>
          <w:tcPr>
            <w:tcW w:w="253" w:type="dxa"/>
            <w:tcBorders>
              <w:left w:val="single" w:sz="12" w:space="0" w:color="auto"/>
            </w:tcBorders>
          </w:tcPr>
          <w:p w14:paraId="07ED463A" w14:textId="77777777" w:rsidR="00E30772" w:rsidRPr="0013116E" w:rsidRDefault="00E30772" w:rsidP="00E30772">
            <w:pPr>
              <w:rPr>
                <w:color w:val="000000"/>
              </w:rPr>
            </w:pPr>
          </w:p>
        </w:tc>
        <w:tc>
          <w:tcPr>
            <w:tcW w:w="253" w:type="dxa"/>
          </w:tcPr>
          <w:p w14:paraId="34ABD6D1" w14:textId="77777777" w:rsidR="00E30772" w:rsidRPr="0013116E" w:rsidRDefault="00E30772" w:rsidP="00E30772">
            <w:pPr>
              <w:rPr>
                <w:color w:val="000000"/>
              </w:rPr>
            </w:pPr>
          </w:p>
        </w:tc>
        <w:tc>
          <w:tcPr>
            <w:tcW w:w="253" w:type="dxa"/>
          </w:tcPr>
          <w:p w14:paraId="3F5CEF29" w14:textId="77777777" w:rsidR="00E30772" w:rsidRPr="0013116E" w:rsidRDefault="00E30772" w:rsidP="00E30772">
            <w:pPr>
              <w:rPr>
                <w:color w:val="000000"/>
              </w:rPr>
            </w:pPr>
          </w:p>
        </w:tc>
        <w:tc>
          <w:tcPr>
            <w:tcW w:w="253" w:type="dxa"/>
          </w:tcPr>
          <w:p w14:paraId="6B4FCC90" w14:textId="77777777" w:rsidR="00E30772" w:rsidRPr="0013116E" w:rsidRDefault="00E30772" w:rsidP="00E30772">
            <w:pPr>
              <w:rPr>
                <w:color w:val="000000"/>
              </w:rPr>
            </w:pPr>
          </w:p>
        </w:tc>
        <w:tc>
          <w:tcPr>
            <w:tcW w:w="253" w:type="dxa"/>
          </w:tcPr>
          <w:p w14:paraId="6F6793E4" w14:textId="77777777" w:rsidR="00E30772" w:rsidRPr="0013116E" w:rsidRDefault="00E30772" w:rsidP="00E30772">
            <w:pPr>
              <w:rPr>
                <w:color w:val="000000"/>
              </w:rPr>
            </w:pPr>
          </w:p>
        </w:tc>
        <w:tc>
          <w:tcPr>
            <w:tcW w:w="253" w:type="dxa"/>
          </w:tcPr>
          <w:p w14:paraId="73A17B19" w14:textId="77777777" w:rsidR="00E30772" w:rsidRPr="0013116E" w:rsidRDefault="00E30772" w:rsidP="00E30772">
            <w:pPr>
              <w:rPr>
                <w:color w:val="000000"/>
              </w:rPr>
            </w:pPr>
          </w:p>
        </w:tc>
        <w:tc>
          <w:tcPr>
            <w:tcW w:w="253" w:type="dxa"/>
          </w:tcPr>
          <w:p w14:paraId="14FC763B" w14:textId="77777777" w:rsidR="00E30772" w:rsidRPr="0013116E" w:rsidRDefault="00E30772" w:rsidP="00E30772">
            <w:pPr>
              <w:rPr>
                <w:color w:val="000000"/>
              </w:rPr>
            </w:pPr>
          </w:p>
        </w:tc>
        <w:tc>
          <w:tcPr>
            <w:tcW w:w="253" w:type="dxa"/>
          </w:tcPr>
          <w:p w14:paraId="34506A8F" w14:textId="77777777" w:rsidR="00E30772" w:rsidRPr="0013116E" w:rsidRDefault="00E30772" w:rsidP="00E30772">
            <w:pPr>
              <w:rPr>
                <w:color w:val="000000"/>
              </w:rPr>
            </w:pPr>
          </w:p>
        </w:tc>
        <w:tc>
          <w:tcPr>
            <w:tcW w:w="253" w:type="dxa"/>
          </w:tcPr>
          <w:p w14:paraId="0C14C17A" w14:textId="77777777" w:rsidR="00E30772" w:rsidRPr="0013116E" w:rsidRDefault="00E30772" w:rsidP="00E30772">
            <w:pPr>
              <w:rPr>
                <w:color w:val="000000"/>
              </w:rPr>
            </w:pPr>
          </w:p>
        </w:tc>
        <w:tc>
          <w:tcPr>
            <w:tcW w:w="253" w:type="dxa"/>
          </w:tcPr>
          <w:p w14:paraId="134F0A6A" w14:textId="77777777" w:rsidR="00E30772" w:rsidRPr="0013116E" w:rsidRDefault="00E30772" w:rsidP="00E30772">
            <w:pPr>
              <w:rPr>
                <w:color w:val="000000"/>
              </w:rPr>
            </w:pPr>
          </w:p>
        </w:tc>
        <w:tc>
          <w:tcPr>
            <w:tcW w:w="253" w:type="dxa"/>
          </w:tcPr>
          <w:p w14:paraId="5A4F349C" w14:textId="77777777" w:rsidR="00E30772" w:rsidRPr="0013116E" w:rsidRDefault="00E30772" w:rsidP="00E30772">
            <w:pPr>
              <w:rPr>
                <w:color w:val="000000"/>
              </w:rPr>
            </w:pPr>
          </w:p>
        </w:tc>
        <w:tc>
          <w:tcPr>
            <w:tcW w:w="253" w:type="dxa"/>
          </w:tcPr>
          <w:p w14:paraId="2BA2360A" w14:textId="77777777" w:rsidR="00E30772" w:rsidRPr="0013116E" w:rsidRDefault="00E30772" w:rsidP="00E30772">
            <w:pPr>
              <w:rPr>
                <w:color w:val="000000"/>
              </w:rPr>
            </w:pPr>
          </w:p>
        </w:tc>
        <w:tc>
          <w:tcPr>
            <w:tcW w:w="253" w:type="dxa"/>
          </w:tcPr>
          <w:p w14:paraId="08FFF0A8" w14:textId="77777777" w:rsidR="00E30772" w:rsidRPr="0013116E" w:rsidRDefault="00E30772" w:rsidP="00E30772">
            <w:pPr>
              <w:rPr>
                <w:color w:val="000000"/>
              </w:rPr>
            </w:pPr>
          </w:p>
        </w:tc>
        <w:tc>
          <w:tcPr>
            <w:tcW w:w="253" w:type="dxa"/>
          </w:tcPr>
          <w:p w14:paraId="5DC01A65" w14:textId="77777777" w:rsidR="00E30772" w:rsidRPr="0013116E" w:rsidRDefault="00E30772" w:rsidP="00E30772">
            <w:pPr>
              <w:rPr>
                <w:color w:val="000000"/>
              </w:rPr>
            </w:pPr>
          </w:p>
        </w:tc>
        <w:tc>
          <w:tcPr>
            <w:tcW w:w="253" w:type="dxa"/>
          </w:tcPr>
          <w:p w14:paraId="2DC18BD4" w14:textId="77777777" w:rsidR="00E30772" w:rsidRPr="0013116E" w:rsidRDefault="00E30772" w:rsidP="00E30772">
            <w:pPr>
              <w:rPr>
                <w:color w:val="000000"/>
              </w:rPr>
            </w:pPr>
          </w:p>
        </w:tc>
        <w:tc>
          <w:tcPr>
            <w:tcW w:w="253" w:type="dxa"/>
          </w:tcPr>
          <w:p w14:paraId="751E1682" w14:textId="77777777" w:rsidR="00E30772" w:rsidRPr="0013116E" w:rsidRDefault="00E30772" w:rsidP="00E30772">
            <w:pPr>
              <w:rPr>
                <w:color w:val="000000"/>
              </w:rPr>
            </w:pPr>
          </w:p>
        </w:tc>
        <w:tc>
          <w:tcPr>
            <w:tcW w:w="253" w:type="dxa"/>
          </w:tcPr>
          <w:p w14:paraId="1E5278E8" w14:textId="77777777" w:rsidR="00E30772" w:rsidRPr="0013116E" w:rsidRDefault="00E30772" w:rsidP="00E30772">
            <w:pPr>
              <w:rPr>
                <w:color w:val="000000"/>
              </w:rPr>
            </w:pPr>
          </w:p>
        </w:tc>
        <w:tc>
          <w:tcPr>
            <w:tcW w:w="253" w:type="dxa"/>
          </w:tcPr>
          <w:p w14:paraId="5CF52389" w14:textId="77777777" w:rsidR="00E30772" w:rsidRPr="0013116E" w:rsidRDefault="00E30772" w:rsidP="00E30772">
            <w:pPr>
              <w:rPr>
                <w:color w:val="000000"/>
              </w:rPr>
            </w:pPr>
          </w:p>
        </w:tc>
        <w:tc>
          <w:tcPr>
            <w:tcW w:w="253" w:type="dxa"/>
          </w:tcPr>
          <w:p w14:paraId="43613502" w14:textId="77777777" w:rsidR="00E30772" w:rsidRPr="0013116E" w:rsidRDefault="00E30772" w:rsidP="00E30772">
            <w:pPr>
              <w:rPr>
                <w:color w:val="000000"/>
              </w:rPr>
            </w:pPr>
          </w:p>
        </w:tc>
        <w:tc>
          <w:tcPr>
            <w:tcW w:w="253" w:type="dxa"/>
          </w:tcPr>
          <w:p w14:paraId="033B5955" w14:textId="77777777" w:rsidR="00E30772" w:rsidRPr="0013116E" w:rsidRDefault="00E30772" w:rsidP="00E30772">
            <w:pPr>
              <w:rPr>
                <w:color w:val="000000"/>
              </w:rPr>
            </w:pPr>
          </w:p>
        </w:tc>
        <w:tc>
          <w:tcPr>
            <w:tcW w:w="253" w:type="dxa"/>
          </w:tcPr>
          <w:p w14:paraId="16DECFEC" w14:textId="77777777" w:rsidR="00E30772" w:rsidRPr="0013116E" w:rsidRDefault="00E30772" w:rsidP="00E30772">
            <w:pPr>
              <w:rPr>
                <w:color w:val="000000"/>
              </w:rPr>
            </w:pPr>
          </w:p>
        </w:tc>
        <w:tc>
          <w:tcPr>
            <w:tcW w:w="253" w:type="dxa"/>
          </w:tcPr>
          <w:p w14:paraId="7CDB537F" w14:textId="77777777" w:rsidR="00E30772" w:rsidRPr="0013116E" w:rsidRDefault="00E30772" w:rsidP="00E30772">
            <w:pPr>
              <w:rPr>
                <w:color w:val="000000"/>
              </w:rPr>
            </w:pPr>
          </w:p>
        </w:tc>
        <w:tc>
          <w:tcPr>
            <w:tcW w:w="253" w:type="dxa"/>
          </w:tcPr>
          <w:p w14:paraId="051F19EA" w14:textId="77777777" w:rsidR="00E30772" w:rsidRPr="0013116E" w:rsidRDefault="00E30772" w:rsidP="00E30772">
            <w:pPr>
              <w:rPr>
                <w:color w:val="000000"/>
              </w:rPr>
            </w:pPr>
          </w:p>
        </w:tc>
        <w:tc>
          <w:tcPr>
            <w:tcW w:w="253" w:type="dxa"/>
          </w:tcPr>
          <w:p w14:paraId="1531D358" w14:textId="77777777" w:rsidR="00E30772" w:rsidRPr="0013116E" w:rsidRDefault="00E30772" w:rsidP="00E30772">
            <w:pPr>
              <w:rPr>
                <w:color w:val="000000"/>
              </w:rPr>
            </w:pPr>
          </w:p>
        </w:tc>
        <w:tc>
          <w:tcPr>
            <w:tcW w:w="253" w:type="dxa"/>
          </w:tcPr>
          <w:p w14:paraId="33858653" w14:textId="77777777" w:rsidR="00E30772" w:rsidRPr="0013116E" w:rsidRDefault="00E30772" w:rsidP="00E30772">
            <w:pPr>
              <w:rPr>
                <w:color w:val="000000"/>
              </w:rPr>
            </w:pPr>
          </w:p>
        </w:tc>
        <w:tc>
          <w:tcPr>
            <w:tcW w:w="253" w:type="dxa"/>
          </w:tcPr>
          <w:p w14:paraId="247EF033" w14:textId="77777777" w:rsidR="00E30772" w:rsidRPr="0013116E" w:rsidRDefault="00E30772" w:rsidP="00E30772">
            <w:pPr>
              <w:rPr>
                <w:color w:val="000000"/>
              </w:rPr>
            </w:pPr>
          </w:p>
        </w:tc>
        <w:tc>
          <w:tcPr>
            <w:tcW w:w="253" w:type="dxa"/>
          </w:tcPr>
          <w:p w14:paraId="34D1AA65" w14:textId="77777777" w:rsidR="00E30772" w:rsidRPr="0013116E" w:rsidRDefault="00E30772" w:rsidP="00E30772">
            <w:pPr>
              <w:rPr>
                <w:color w:val="000000"/>
              </w:rPr>
            </w:pPr>
          </w:p>
        </w:tc>
        <w:tc>
          <w:tcPr>
            <w:tcW w:w="253" w:type="dxa"/>
            <w:tcBorders>
              <w:top w:val="nil"/>
              <w:left w:val="nil"/>
              <w:bottom w:val="nil"/>
              <w:right w:val="nil"/>
            </w:tcBorders>
          </w:tcPr>
          <w:p w14:paraId="6A82C4AC" w14:textId="77777777" w:rsidR="00E30772" w:rsidRPr="0013116E" w:rsidRDefault="00E30772" w:rsidP="00E30772">
            <w:pPr>
              <w:rPr>
                <w:color w:val="000000"/>
              </w:rPr>
            </w:pPr>
          </w:p>
        </w:tc>
      </w:tr>
      <w:tr w:rsidR="00E30772" w:rsidRPr="0013116E" w14:paraId="326E93DD" w14:textId="77777777" w:rsidTr="00850F51">
        <w:trPr>
          <w:trHeight w:hRule="exact" w:val="245"/>
        </w:trPr>
        <w:tc>
          <w:tcPr>
            <w:tcW w:w="253" w:type="dxa"/>
            <w:tcBorders>
              <w:top w:val="nil"/>
              <w:left w:val="nil"/>
              <w:bottom w:val="nil"/>
              <w:right w:val="nil"/>
            </w:tcBorders>
          </w:tcPr>
          <w:p w14:paraId="1F2C78B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81EE4E3" w14:textId="77777777" w:rsidR="00E30772" w:rsidRPr="0013116E" w:rsidRDefault="00E30772" w:rsidP="00E30772">
            <w:pPr>
              <w:rPr>
                <w:color w:val="000000"/>
              </w:rPr>
            </w:pPr>
          </w:p>
        </w:tc>
        <w:tc>
          <w:tcPr>
            <w:tcW w:w="253" w:type="dxa"/>
            <w:tcBorders>
              <w:left w:val="single" w:sz="12" w:space="0" w:color="auto"/>
            </w:tcBorders>
          </w:tcPr>
          <w:p w14:paraId="243F8FFD" w14:textId="77777777" w:rsidR="00E30772" w:rsidRPr="0013116E" w:rsidRDefault="00E30772" w:rsidP="00E30772">
            <w:pPr>
              <w:rPr>
                <w:color w:val="000000"/>
              </w:rPr>
            </w:pPr>
          </w:p>
        </w:tc>
        <w:tc>
          <w:tcPr>
            <w:tcW w:w="253" w:type="dxa"/>
          </w:tcPr>
          <w:p w14:paraId="3583A73D" w14:textId="77777777" w:rsidR="00E30772" w:rsidRPr="0013116E" w:rsidRDefault="00E30772" w:rsidP="00E30772">
            <w:pPr>
              <w:rPr>
                <w:color w:val="000000"/>
              </w:rPr>
            </w:pPr>
          </w:p>
        </w:tc>
        <w:tc>
          <w:tcPr>
            <w:tcW w:w="253" w:type="dxa"/>
          </w:tcPr>
          <w:p w14:paraId="16B3B032" w14:textId="77777777" w:rsidR="00E30772" w:rsidRPr="0013116E" w:rsidRDefault="00E30772" w:rsidP="00E30772">
            <w:pPr>
              <w:rPr>
                <w:color w:val="000000"/>
              </w:rPr>
            </w:pPr>
          </w:p>
        </w:tc>
        <w:tc>
          <w:tcPr>
            <w:tcW w:w="253" w:type="dxa"/>
          </w:tcPr>
          <w:p w14:paraId="067B2A43" w14:textId="77777777" w:rsidR="00E30772" w:rsidRPr="0013116E" w:rsidRDefault="00E30772" w:rsidP="00E30772">
            <w:pPr>
              <w:rPr>
                <w:color w:val="000000"/>
              </w:rPr>
            </w:pPr>
          </w:p>
        </w:tc>
        <w:tc>
          <w:tcPr>
            <w:tcW w:w="253" w:type="dxa"/>
          </w:tcPr>
          <w:p w14:paraId="3E10F361" w14:textId="77777777" w:rsidR="00E30772" w:rsidRPr="0013116E" w:rsidRDefault="00E30772" w:rsidP="00E30772">
            <w:pPr>
              <w:rPr>
                <w:color w:val="000000"/>
              </w:rPr>
            </w:pPr>
          </w:p>
        </w:tc>
        <w:tc>
          <w:tcPr>
            <w:tcW w:w="253" w:type="dxa"/>
          </w:tcPr>
          <w:p w14:paraId="2B559C11" w14:textId="77777777" w:rsidR="00E30772" w:rsidRPr="0013116E" w:rsidRDefault="00E30772" w:rsidP="00E30772">
            <w:pPr>
              <w:rPr>
                <w:color w:val="000000"/>
              </w:rPr>
            </w:pPr>
          </w:p>
        </w:tc>
        <w:tc>
          <w:tcPr>
            <w:tcW w:w="253" w:type="dxa"/>
          </w:tcPr>
          <w:p w14:paraId="0E510B20" w14:textId="77777777" w:rsidR="00E30772" w:rsidRPr="0013116E" w:rsidRDefault="00E30772" w:rsidP="00E30772">
            <w:pPr>
              <w:rPr>
                <w:color w:val="000000"/>
              </w:rPr>
            </w:pPr>
          </w:p>
        </w:tc>
        <w:tc>
          <w:tcPr>
            <w:tcW w:w="253" w:type="dxa"/>
          </w:tcPr>
          <w:p w14:paraId="56248106" w14:textId="77777777" w:rsidR="00E30772" w:rsidRPr="0013116E" w:rsidRDefault="00E30772" w:rsidP="00E30772">
            <w:pPr>
              <w:rPr>
                <w:color w:val="000000"/>
              </w:rPr>
            </w:pPr>
          </w:p>
        </w:tc>
        <w:tc>
          <w:tcPr>
            <w:tcW w:w="253" w:type="dxa"/>
          </w:tcPr>
          <w:p w14:paraId="51769813" w14:textId="77777777" w:rsidR="00E30772" w:rsidRPr="0013116E" w:rsidRDefault="00E30772" w:rsidP="00E30772">
            <w:pPr>
              <w:rPr>
                <w:color w:val="000000"/>
              </w:rPr>
            </w:pPr>
          </w:p>
        </w:tc>
        <w:tc>
          <w:tcPr>
            <w:tcW w:w="253" w:type="dxa"/>
          </w:tcPr>
          <w:p w14:paraId="4DB4E306" w14:textId="77777777" w:rsidR="00E30772" w:rsidRPr="0013116E" w:rsidRDefault="00E30772" w:rsidP="00E30772">
            <w:pPr>
              <w:rPr>
                <w:color w:val="000000"/>
              </w:rPr>
            </w:pPr>
          </w:p>
        </w:tc>
        <w:tc>
          <w:tcPr>
            <w:tcW w:w="253" w:type="dxa"/>
          </w:tcPr>
          <w:p w14:paraId="2F763A04" w14:textId="77777777" w:rsidR="00E30772" w:rsidRPr="0013116E" w:rsidRDefault="00E30772" w:rsidP="00E30772">
            <w:pPr>
              <w:rPr>
                <w:color w:val="000000"/>
              </w:rPr>
            </w:pPr>
          </w:p>
        </w:tc>
        <w:tc>
          <w:tcPr>
            <w:tcW w:w="253" w:type="dxa"/>
          </w:tcPr>
          <w:p w14:paraId="659C8750" w14:textId="77777777" w:rsidR="00E30772" w:rsidRPr="0013116E" w:rsidRDefault="00E30772" w:rsidP="00E30772">
            <w:pPr>
              <w:rPr>
                <w:color w:val="000000"/>
              </w:rPr>
            </w:pPr>
          </w:p>
        </w:tc>
        <w:tc>
          <w:tcPr>
            <w:tcW w:w="253" w:type="dxa"/>
          </w:tcPr>
          <w:p w14:paraId="40FFFC6D" w14:textId="77777777" w:rsidR="00E30772" w:rsidRPr="0013116E" w:rsidRDefault="00E30772" w:rsidP="00E30772">
            <w:pPr>
              <w:rPr>
                <w:color w:val="000000"/>
              </w:rPr>
            </w:pPr>
          </w:p>
        </w:tc>
        <w:tc>
          <w:tcPr>
            <w:tcW w:w="253" w:type="dxa"/>
          </w:tcPr>
          <w:p w14:paraId="3783BECF" w14:textId="77777777" w:rsidR="00E30772" w:rsidRPr="0013116E" w:rsidRDefault="00E30772" w:rsidP="00E30772">
            <w:pPr>
              <w:rPr>
                <w:color w:val="000000"/>
              </w:rPr>
            </w:pPr>
          </w:p>
        </w:tc>
        <w:tc>
          <w:tcPr>
            <w:tcW w:w="253" w:type="dxa"/>
          </w:tcPr>
          <w:p w14:paraId="543BE38A" w14:textId="77777777" w:rsidR="00E30772" w:rsidRPr="0013116E" w:rsidRDefault="00E30772" w:rsidP="00E30772">
            <w:pPr>
              <w:rPr>
                <w:color w:val="000000"/>
              </w:rPr>
            </w:pPr>
          </w:p>
        </w:tc>
        <w:tc>
          <w:tcPr>
            <w:tcW w:w="253" w:type="dxa"/>
          </w:tcPr>
          <w:p w14:paraId="189504E5" w14:textId="77777777" w:rsidR="00E30772" w:rsidRPr="0013116E" w:rsidRDefault="00E30772" w:rsidP="00E30772">
            <w:pPr>
              <w:rPr>
                <w:color w:val="000000"/>
              </w:rPr>
            </w:pPr>
          </w:p>
        </w:tc>
        <w:tc>
          <w:tcPr>
            <w:tcW w:w="253" w:type="dxa"/>
          </w:tcPr>
          <w:p w14:paraId="27E97DEA" w14:textId="77777777" w:rsidR="00E30772" w:rsidRPr="0013116E" w:rsidRDefault="00E30772" w:rsidP="00E30772">
            <w:pPr>
              <w:rPr>
                <w:color w:val="000000"/>
              </w:rPr>
            </w:pPr>
          </w:p>
        </w:tc>
        <w:tc>
          <w:tcPr>
            <w:tcW w:w="253" w:type="dxa"/>
          </w:tcPr>
          <w:p w14:paraId="439040BD" w14:textId="77777777" w:rsidR="00E30772" w:rsidRPr="0013116E" w:rsidRDefault="00E30772" w:rsidP="00E30772">
            <w:pPr>
              <w:rPr>
                <w:color w:val="000000"/>
              </w:rPr>
            </w:pPr>
          </w:p>
        </w:tc>
        <w:tc>
          <w:tcPr>
            <w:tcW w:w="253" w:type="dxa"/>
          </w:tcPr>
          <w:p w14:paraId="10107E7C" w14:textId="77777777" w:rsidR="00E30772" w:rsidRPr="0013116E" w:rsidRDefault="00E30772" w:rsidP="00E30772">
            <w:pPr>
              <w:rPr>
                <w:color w:val="000000"/>
              </w:rPr>
            </w:pPr>
          </w:p>
        </w:tc>
        <w:tc>
          <w:tcPr>
            <w:tcW w:w="253" w:type="dxa"/>
          </w:tcPr>
          <w:p w14:paraId="63D11D22" w14:textId="77777777" w:rsidR="00E30772" w:rsidRPr="0013116E" w:rsidRDefault="00E30772" w:rsidP="00E30772">
            <w:pPr>
              <w:rPr>
                <w:color w:val="000000"/>
              </w:rPr>
            </w:pPr>
          </w:p>
        </w:tc>
        <w:tc>
          <w:tcPr>
            <w:tcW w:w="253" w:type="dxa"/>
          </w:tcPr>
          <w:p w14:paraId="68578321" w14:textId="77777777" w:rsidR="00E30772" w:rsidRPr="0013116E" w:rsidRDefault="00E30772" w:rsidP="00E30772">
            <w:pPr>
              <w:rPr>
                <w:color w:val="000000"/>
              </w:rPr>
            </w:pPr>
          </w:p>
        </w:tc>
        <w:tc>
          <w:tcPr>
            <w:tcW w:w="253" w:type="dxa"/>
          </w:tcPr>
          <w:p w14:paraId="004E8AC5" w14:textId="77777777" w:rsidR="00E30772" w:rsidRPr="0013116E" w:rsidRDefault="00E30772" w:rsidP="00E30772">
            <w:pPr>
              <w:rPr>
                <w:color w:val="000000"/>
              </w:rPr>
            </w:pPr>
          </w:p>
        </w:tc>
        <w:tc>
          <w:tcPr>
            <w:tcW w:w="253" w:type="dxa"/>
          </w:tcPr>
          <w:p w14:paraId="602E4BC1" w14:textId="77777777" w:rsidR="00E30772" w:rsidRPr="0013116E" w:rsidRDefault="00E30772" w:rsidP="00E30772">
            <w:pPr>
              <w:rPr>
                <w:color w:val="000000"/>
              </w:rPr>
            </w:pPr>
          </w:p>
        </w:tc>
        <w:tc>
          <w:tcPr>
            <w:tcW w:w="253" w:type="dxa"/>
          </w:tcPr>
          <w:p w14:paraId="6B1D210D" w14:textId="77777777" w:rsidR="00E30772" w:rsidRPr="0013116E" w:rsidRDefault="00E30772" w:rsidP="00E30772">
            <w:pPr>
              <w:rPr>
                <w:color w:val="000000"/>
              </w:rPr>
            </w:pPr>
          </w:p>
        </w:tc>
        <w:tc>
          <w:tcPr>
            <w:tcW w:w="253" w:type="dxa"/>
          </w:tcPr>
          <w:p w14:paraId="5789D433" w14:textId="77777777" w:rsidR="00E30772" w:rsidRPr="0013116E" w:rsidRDefault="00E30772" w:rsidP="00E30772">
            <w:pPr>
              <w:rPr>
                <w:color w:val="000000"/>
              </w:rPr>
            </w:pPr>
          </w:p>
        </w:tc>
        <w:tc>
          <w:tcPr>
            <w:tcW w:w="253" w:type="dxa"/>
          </w:tcPr>
          <w:p w14:paraId="5D9E98B2" w14:textId="77777777" w:rsidR="00E30772" w:rsidRPr="0013116E" w:rsidRDefault="00E30772" w:rsidP="00E30772">
            <w:pPr>
              <w:rPr>
                <w:color w:val="000000"/>
              </w:rPr>
            </w:pPr>
          </w:p>
        </w:tc>
        <w:tc>
          <w:tcPr>
            <w:tcW w:w="253" w:type="dxa"/>
          </w:tcPr>
          <w:p w14:paraId="2854BB48" w14:textId="77777777" w:rsidR="00E30772" w:rsidRPr="0013116E" w:rsidRDefault="00E30772" w:rsidP="00E30772">
            <w:pPr>
              <w:rPr>
                <w:color w:val="000000"/>
              </w:rPr>
            </w:pPr>
          </w:p>
        </w:tc>
        <w:tc>
          <w:tcPr>
            <w:tcW w:w="253" w:type="dxa"/>
            <w:tcBorders>
              <w:top w:val="nil"/>
              <w:left w:val="nil"/>
              <w:bottom w:val="nil"/>
              <w:right w:val="nil"/>
            </w:tcBorders>
          </w:tcPr>
          <w:p w14:paraId="55A19218" w14:textId="77777777" w:rsidR="00E30772" w:rsidRPr="0013116E" w:rsidRDefault="00E30772" w:rsidP="00E30772">
            <w:pPr>
              <w:rPr>
                <w:color w:val="000000"/>
              </w:rPr>
            </w:pPr>
          </w:p>
        </w:tc>
      </w:tr>
      <w:tr w:rsidR="00E30772" w:rsidRPr="0013116E" w14:paraId="492CE5B9" w14:textId="77777777" w:rsidTr="00850F51">
        <w:trPr>
          <w:trHeight w:hRule="exact" w:val="245"/>
        </w:trPr>
        <w:tc>
          <w:tcPr>
            <w:tcW w:w="253" w:type="dxa"/>
            <w:tcBorders>
              <w:top w:val="nil"/>
              <w:left w:val="nil"/>
              <w:bottom w:val="nil"/>
              <w:right w:val="nil"/>
            </w:tcBorders>
          </w:tcPr>
          <w:p w14:paraId="572B4366"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1C59026" w14:textId="77777777" w:rsidR="00E30772" w:rsidRPr="0013116E" w:rsidRDefault="00E30772" w:rsidP="00E30772">
            <w:pPr>
              <w:rPr>
                <w:color w:val="000000"/>
              </w:rPr>
            </w:pPr>
          </w:p>
        </w:tc>
        <w:tc>
          <w:tcPr>
            <w:tcW w:w="253" w:type="dxa"/>
            <w:tcBorders>
              <w:left w:val="single" w:sz="12" w:space="0" w:color="auto"/>
            </w:tcBorders>
          </w:tcPr>
          <w:p w14:paraId="0337D175" w14:textId="77777777" w:rsidR="00E30772" w:rsidRPr="0013116E" w:rsidRDefault="00E30772" w:rsidP="00E30772">
            <w:pPr>
              <w:rPr>
                <w:color w:val="000000"/>
              </w:rPr>
            </w:pPr>
          </w:p>
        </w:tc>
        <w:tc>
          <w:tcPr>
            <w:tcW w:w="253" w:type="dxa"/>
          </w:tcPr>
          <w:p w14:paraId="0F6B2C34" w14:textId="77777777" w:rsidR="00E30772" w:rsidRPr="0013116E" w:rsidRDefault="00E30772" w:rsidP="00E30772">
            <w:pPr>
              <w:rPr>
                <w:color w:val="000000"/>
              </w:rPr>
            </w:pPr>
          </w:p>
        </w:tc>
        <w:tc>
          <w:tcPr>
            <w:tcW w:w="253" w:type="dxa"/>
          </w:tcPr>
          <w:p w14:paraId="1D8B914D" w14:textId="77777777" w:rsidR="00E30772" w:rsidRPr="0013116E" w:rsidRDefault="00E30772" w:rsidP="00E30772">
            <w:pPr>
              <w:rPr>
                <w:color w:val="000000"/>
              </w:rPr>
            </w:pPr>
          </w:p>
        </w:tc>
        <w:tc>
          <w:tcPr>
            <w:tcW w:w="253" w:type="dxa"/>
          </w:tcPr>
          <w:p w14:paraId="0E51E941" w14:textId="77777777" w:rsidR="00E30772" w:rsidRPr="0013116E" w:rsidRDefault="00E30772" w:rsidP="00E30772">
            <w:pPr>
              <w:rPr>
                <w:color w:val="000000"/>
              </w:rPr>
            </w:pPr>
          </w:p>
        </w:tc>
        <w:tc>
          <w:tcPr>
            <w:tcW w:w="253" w:type="dxa"/>
          </w:tcPr>
          <w:p w14:paraId="776E1184" w14:textId="77777777" w:rsidR="00E30772" w:rsidRPr="0013116E" w:rsidRDefault="00E30772" w:rsidP="00E30772">
            <w:pPr>
              <w:rPr>
                <w:color w:val="000000"/>
              </w:rPr>
            </w:pPr>
          </w:p>
        </w:tc>
        <w:tc>
          <w:tcPr>
            <w:tcW w:w="253" w:type="dxa"/>
          </w:tcPr>
          <w:p w14:paraId="54A2E9EA" w14:textId="77777777" w:rsidR="00E30772" w:rsidRPr="0013116E" w:rsidRDefault="00E30772" w:rsidP="00E30772">
            <w:pPr>
              <w:rPr>
                <w:color w:val="000000"/>
              </w:rPr>
            </w:pPr>
          </w:p>
        </w:tc>
        <w:tc>
          <w:tcPr>
            <w:tcW w:w="253" w:type="dxa"/>
          </w:tcPr>
          <w:p w14:paraId="08F4A4AE" w14:textId="77777777" w:rsidR="00E30772" w:rsidRPr="0013116E" w:rsidRDefault="00E30772" w:rsidP="00E30772">
            <w:pPr>
              <w:rPr>
                <w:color w:val="000000"/>
              </w:rPr>
            </w:pPr>
          </w:p>
        </w:tc>
        <w:tc>
          <w:tcPr>
            <w:tcW w:w="253" w:type="dxa"/>
          </w:tcPr>
          <w:p w14:paraId="2C5E658E" w14:textId="77777777" w:rsidR="00E30772" w:rsidRPr="0013116E" w:rsidRDefault="00E30772" w:rsidP="00E30772">
            <w:pPr>
              <w:rPr>
                <w:color w:val="000000"/>
              </w:rPr>
            </w:pPr>
          </w:p>
        </w:tc>
        <w:tc>
          <w:tcPr>
            <w:tcW w:w="253" w:type="dxa"/>
          </w:tcPr>
          <w:p w14:paraId="3C6AB0DC" w14:textId="77777777" w:rsidR="00E30772" w:rsidRPr="0013116E" w:rsidRDefault="00E30772" w:rsidP="00E30772">
            <w:pPr>
              <w:rPr>
                <w:color w:val="000000"/>
              </w:rPr>
            </w:pPr>
          </w:p>
        </w:tc>
        <w:tc>
          <w:tcPr>
            <w:tcW w:w="253" w:type="dxa"/>
          </w:tcPr>
          <w:p w14:paraId="640FAB35" w14:textId="77777777" w:rsidR="00E30772" w:rsidRPr="0013116E" w:rsidRDefault="00E30772" w:rsidP="00E30772">
            <w:pPr>
              <w:rPr>
                <w:color w:val="000000"/>
              </w:rPr>
            </w:pPr>
          </w:p>
        </w:tc>
        <w:tc>
          <w:tcPr>
            <w:tcW w:w="253" w:type="dxa"/>
          </w:tcPr>
          <w:p w14:paraId="4827EE70" w14:textId="77777777" w:rsidR="00E30772" w:rsidRPr="0013116E" w:rsidRDefault="00E30772" w:rsidP="00E30772">
            <w:pPr>
              <w:rPr>
                <w:color w:val="000000"/>
              </w:rPr>
            </w:pPr>
          </w:p>
        </w:tc>
        <w:tc>
          <w:tcPr>
            <w:tcW w:w="253" w:type="dxa"/>
          </w:tcPr>
          <w:p w14:paraId="3EF324E4" w14:textId="77777777" w:rsidR="00E30772" w:rsidRPr="0013116E" w:rsidRDefault="00E30772" w:rsidP="00E30772">
            <w:pPr>
              <w:rPr>
                <w:color w:val="000000"/>
              </w:rPr>
            </w:pPr>
          </w:p>
        </w:tc>
        <w:tc>
          <w:tcPr>
            <w:tcW w:w="253" w:type="dxa"/>
          </w:tcPr>
          <w:p w14:paraId="10DB0F61" w14:textId="77777777" w:rsidR="00E30772" w:rsidRPr="0013116E" w:rsidRDefault="00E30772" w:rsidP="00E30772">
            <w:pPr>
              <w:rPr>
                <w:color w:val="000000"/>
              </w:rPr>
            </w:pPr>
          </w:p>
        </w:tc>
        <w:tc>
          <w:tcPr>
            <w:tcW w:w="253" w:type="dxa"/>
          </w:tcPr>
          <w:p w14:paraId="3EE9B9D4" w14:textId="77777777" w:rsidR="00E30772" w:rsidRPr="0013116E" w:rsidRDefault="00E30772" w:rsidP="00E30772">
            <w:pPr>
              <w:rPr>
                <w:color w:val="000000"/>
              </w:rPr>
            </w:pPr>
          </w:p>
        </w:tc>
        <w:tc>
          <w:tcPr>
            <w:tcW w:w="253" w:type="dxa"/>
          </w:tcPr>
          <w:p w14:paraId="278ADFB2" w14:textId="77777777" w:rsidR="00E30772" w:rsidRPr="0013116E" w:rsidRDefault="00E30772" w:rsidP="00E30772">
            <w:pPr>
              <w:rPr>
                <w:color w:val="000000"/>
              </w:rPr>
            </w:pPr>
          </w:p>
        </w:tc>
        <w:tc>
          <w:tcPr>
            <w:tcW w:w="253" w:type="dxa"/>
          </w:tcPr>
          <w:p w14:paraId="15B475CD" w14:textId="77777777" w:rsidR="00E30772" w:rsidRPr="0013116E" w:rsidRDefault="00E30772" w:rsidP="00E30772">
            <w:pPr>
              <w:rPr>
                <w:color w:val="000000"/>
              </w:rPr>
            </w:pPr>
          </w:p>
        </w:tc>
        <w:tc>
          <w:tcPr>
            <w:tcW w:w="253" w:type="dxa"/>
          </w:tcPr>
          <w:p w14:paraId="4717ED8C" w14:textId="77777777" w:rsidR="00E30772" w:rsidRPr="0013116E" w:rsidRDefault="00E30772" w:rsidP="00E30772">
            <w:pPr>
              <w:rPr>
                <w:color w:val="000000"/>
              </w:rPr>
            </w:pPr>
          </w:p>
        </w:tc>
        <w:tc>
          <w:tcPr>
            <w:tcW w:w="253" w:type="dxa"/>
          </w:tcPr>
          <w:p w14:paraId="7C00F6E9" w14:textId="77777777" w:rsidR="00E30772" w:rsidRPr="0013116E" w:rsidRDefault="00E30772" w:rsidP="00E30772">
            <w:pPr>
              <w:rPr>
                <w:color w:val="000000"/>
              </w:rPr>
            </w:pPr>
          </w:p>
        </w:tc>
        <w:tc>
          <w:tcPr>
            <w:tcW w:w="253" w:type="dxa"/>
          </w:tcPr>
          <w:p w14:paraId="4C0D4DCB" w14:textId="77777777" w:rsidR="00E30772" w:rsidRPr="0013116E" w:rsidRDefault="00E30772" w:rsidP="00E30772">
            <w:pPr>
              <w:rPr>
                <w:color w:val="000000"/>
              </w:rPr>
            </w:pPr>
          </w:p>
        </w:tc>
        <w:tc>
          <w:tcPr>
            <w:tcW w:w="253" w:type="dxa"/>
          </w:tcPr>
          <w:p w14:paraId="356E360B" w14:textId="77777777" w:rsidR="00E30772" w:rsidRPr="0013116E" w:rsidRDefault="00E30772" w:rsidP="00E30772">
            <w:pPr>
              <w:rPr>
                <w:color w:val="000000"/>
              </w:rPr>
            </w:pPr>
          </w:p>
        </w:tc>
        <w:tc>
          <w:tcPr>
            <w:tcW w:w="253" w:type="dxa"/>
          </w:tcPr>
          <w:p w14:paraId="601C20E8" w14:textId="77777777" w:rsidR="00E30772" w:rsidRPr="0013116E" w:rsidRDefault="00E30772" w:rsidP="00E30772">
            <w:pPr>
              <w:rPr>
                <w:color w:val="000000"/>
              </w:rPr>
            </w:pPr>
          </w:p>
        </w:tc>
        <w:tc>
          <w:tcPr>
            <w:tcW w:w="253" w:type="dxa"/>
          </w:tcPr>
          <w:p w14:paraId="3227471D" w14:textId="77777777" w:rsidR="00E30772" w:rsidRPr="0013116E" w:rsidRDefault="00E30772" w:rsidP="00E30772">
            <w:pPr>
              <w:rPr>
                <w:color w:val="000000"/>
              </w:rPr>
            </w:pPr>
          </w:p>
        </w:tc>
        <w:tc>
          <w:tcPr>
            <w:tcW w:w="253" w:type="dxa"/>
          </w:tcPr>
          <w:p w14:paraId="27DFED6B" w14:textId="77777777" w:rsidR="00E30772" w:rsidRPr="0013116E" w:rsidRDefault="00E30772" w:rsidP="00E30772">
            <w:pPr>
              <w:rPr>
                <w:color w:val="000000"/>
              </w:rPr>
            </w:pPr>
          </w:p>
        </w:tc>
        <w:tc>
          <w:tcPr>
            <w:tcW w:w="253" w:type="dxa"/>
          </w:tcPr>
          <w:p w14:paraId="54A3D918" w14:textId="77777777" w:rsidR="00E30772" w:rsidRPr="0013116E" w:rsidRDefault="00E30772" w:rsidP="00E30772">
            <w:pPr>
              <w:rPr>
                <w:color w:val="000000"/>
              </w:rPr>
            </w:pPr>
          </w:p>
        </w:tc>
        <w:tc>
          <w:tcPr>
            <w:tcW w:w="253" w:type="dxa"/>
          </w:tcPr>
          <w:p w14:paraId="2CCC428A" w14:textId="77777777" w:rsidR="00E30772" w:rsidRPr="0013116E" w:rsidRDefault="00E30772" w:rsidP="00E30772">
            <w:pPr>
              <w:rPr>
                <w:color w:val="000000"/>
              </w:rPr>
            </w:pPr>
          </w:p>
        </w:tc>
        <w:tc>
          <w:tcPr>
            <w:tcW w:w="253" w:type="dxa"/>
          </w:tcPr>
          <w:p w14:paraId="33217349" w14:textId="77777777" w:rsidR="00E30772" w:rsidRPr="0013116E" w:rsidRDefault="00E30772" w:rsidP="00E30772">
            <w:pPr>
              <w:rPr>
                <w:color w:val="000000"/>
              </w:rPr>
            </w:pPr>
          </w:p>
        </w:tc>
        <w:tc>
          <w:tcPr>
            <w:tcW w:w="253" w:type="dxa"/>
          </w:tcPr>
          <w:p w14:paraId="2550987B" w14:textId="77777777" w:rsidR="00E30772" w:rsidRPr="0013116E" w:rsidRDefault="00E30772" w:rsidP="00E30772">
            <w:pPr>
              <w:rPr>
                <w:color w:val="000000"/>
              </w:rPr>
            </w:pPr>
          </w:p>
        </w:tc>
        <w:tc>
          <w:tcPr>
            <w:tcW w:w="253" w:type="dxa"/>
            <w:tcBorders>
              <w:top w:val="nil"/>
              <w:left w:val="nil"/>
              <w:bottom w:val="nil"/>
              <w:right w:val="nil"/>
            </w:tcBorders>
          </w:tcPr>
          <w:p w14:paraId="1FF65BCF" w14:textId="77777777" w:rsidR="00E30772" w:rsidRPr="0013116E" w:rsidRDefault="00E30772" w:rsidP="00E30772">
            <w:pPr>
              <w:rPr>
                <w:color w:val="000000"/>
              </w:rPr>
            </w:pPr>
          </w:p>
        </w:tc>
      </w:tr>
      <w:tr w:rsidR="00E30772" w:rsidRPr="0013116E" w14:paraId="123D381B" w14:textId="77777777" w:rsidTr="00850F51">
        <w:trPr>
          <w:trHeight w:hRule="exact" w:val="245"/>
        </w:trPr>
        <w:tc>
          <w:tcPr>
            <w:tcW w:w="253" w:type="dxa"/>
            <w:tcBorders>
              <w:top w:val="nil"/>
              <w:left w:val="nil"/>
              <w:bottom w:val="nil"/>
              <w:right w:val="nil"/>
            </w:tcBorders>
          </w:tcPr>
          <w:p w14:paraId="5A75B5A9"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70C6EADC" w14:textId="77777777" w:rsidR="00E30772" w:rsidRPr="0013116E" w:rsidRDefault="00E30772" w:rsidP="00E30772">
            <w:pPr>
              <w:rPr>
                <w:color w:val="000000"/>
              </w:rPr>
            </w:pPr>
          </w:p>
        </w:tc>
        <w:tc>
          <w:tcPr>
            <w:tcW w:w="253" w:type="dxa"/>
            <w:tcBorders>
              <w:left w:val="single" w:sz="12" w:space="0" w:color="auto"/>
            </w:tcBorders>
          </w:tcPr>
          <w:p w14:paraId="1A2CEB4B" w14:textId="77777777" w:rsidR="00E30772" w:rsidRPr="0013116E" w:rsidRDefault="00E30772" w:rsidP="00E30772">
            <w:pPr>
              <w:rPr>
                <w:color w:val="000000"/>
              </w:rPr>
            </w:pPr>
          </w:p>
        </w:tc>
        <w:tc>
          <w:tcPr>
            <w:tcW w:w="253" w:type="dxa"/>
          </w:tcPr>
          <w:p w14:paraId="484B48FA" w14:textId="77777777" w:rsidR="00E30772" w:rsidRPr="0013116E" w:rsidRDefault="00E30772" w:rsidP="00E30772">
            <w:pPr>
              <w:rPr>
                <w:color w:val="000000"/>
              </w:rPr>
            </w:pPr>
          </w:p>
        </w:tc>
        <w:tc>
          <w:tcPr>
            <w:tcW w:w="253" w:type="dxa"/>
          </w:tcPr>
          <w:p w14:paraId="0B3B8986" w14:textId="77777777" w:rsidR="00E30772" w:rsidRPr="0013116E" w:rsidRDefault="00E30772" w:rsidP="00E30772">
            <w:pPr>
              <w:rPr>
                <w:color w:val="000000"/>
              </w:rPr>
            </w:pPr>
          </w:p>
        </w:tc>
        <w:tc>
          <w:tcPr>
            <w:tcW w:w="253" w:type="dxa"/>
          </w:tcPr>
          <w:p w14:paraId="06177FF9" w14:textId="77777777" w:rsidR="00E30772" w:rsidRPr="0013116E" w:rsidRDefault="00E30772" w:rsidP="00E30772">
            <w:pPr>
              <w:rPr>
                <w:color w:val="000000"/>
              </w:rPr>
            </w:pPr>
          </w:p>
        </w:tc>
        <w:tc>
          <w:tcPr>
            <w:tcW w:w="253" w:type="dxa"/>
          </w:tcPr>
          <w:p w14:paraId="4E951FF7" w14:textId="77777777" w:rsidR="00E30772" w:rsidRPr="0013116E" w:rsidRDefault="00E30772" w:rsidP="00E30772">
            <w:pPr>
              <w:rPr>
                <w:color w:val="000000"/>
              </w:rPr>
            </w:pPr>
          </w:p>
        </w:tc>
        <w:tc>
          <w:tcPr>
            <w:tcW w:w="253" w:type="dxa"/>
          </w:tcPr>
          <w:p w14:paraId="49F81C86" w14:textId="77777777" w:rsidR="00E30772" w:rsidRPr="0013116E" w:rsidRDefault="00E30772" w:rsidP="00E30772">
            <w:pPr>
              <w:rPr>
                <w:color w:val="000000"/>
              </w:rPr>
            </w:pPr>
          </w:p>
        </w:tc>
        <w:tc>
          <w:tcPr>
            <w:tcW w:w="253" w:type="dxa"/>
          </w:tcPr>
          <w:p w14:paraId="4E6B19B2" w14:textId="77777777" w:rsidR="00E30772" w:rsidRPr="0013116E" w:rsidRDefault="00E30772" w:rsidP="00E30772">
            <w:pPr>
              <w:rPr>
                <w:color w:val="000000"/>
              </w:rPr>
            </w:pPr>
          </w:p>
        </w:tc>
        <w:tc>
          <w:tcPr>
            <w:tcW w:w="253" w:type="dxa"/>
          </w:tcPr>
          <w:p w14:paraId="7DC59368" w14:textId="77777777" w:rsidR="00E30772" w:rsidRPr="0013116E" w:rsidRDefault="00E30772" w:rsidP="00E30772">
            <w:pPr>
              <w:rPr>
                <w:color w:val="000000"/>
              </w:rPr>
            </w:pPr>
          </w:p>
        </w:tc>
        <w:tc>
          <w:tcPr>
            <w:tcW w:w="253" w:type="dxa"/>
          </w:tcPr>
          <w:p w14:paraId="1FB50381" w14:textId="77777777" w:rsidR="00E30772" w:rsidRPr="0013116E" w:rsidRDefault="00E30772" w:rsidP="00E30772">
            <w:pPr>
              <w:rPr>
                <w:color w:val="000000"/>
              </w:rPr>
            </w:pPr>
          </w:p>
        </w:tc>
        <w:tc>
          <w:tcPr>
            <w:tcW w:w="253" w:type="dxa"/>
          </w:tcPr>
          <w:p w14:paraId="7E54361D" w14:textId="77777777" w:rsidR="00E30772" w:rsidRPr="0013116E" w:rsidRDefault="00E30772" w:rsidP="00E30772">
            <w:pPr>
              <w:rPr>
                <w:color w:val="000000"/>
              </w:rPr>
            </w:pPr>
          </w:p>
        </w:tc>
        <w:tc>
          <w:tcPr>
            <w:tcW w:w="253" w:type="dxa"/>
          </w:tcPr>
          <w:p w14:paraId="7FACF6F5" w14:textId="77777777" w:rsidR="00E30772" w:rsidRPr="0013116E" w:rsidRDefault="00E30772" w:rsidP="00E30772">
            <w:pPr>
              <w:rPr>
                <w:color w:val="000000"/>
              </w:rPr>
            </w:pPr>
          </w:p>
        </w:tc>
        <w:tc>
          <w:tcPr>
            <w:tcW w:w="253" w:type="dxa"/>
          </w:tcPr>
          <w:p w14:paraId="298B2218" w14:textId="77777777" w:rsidR="00E30772" w:rsidRPr="0013116E" w:rsidRDefault="00E30772" w:rsidP="00E30772">
            <w:pPr>
              <w:rPr>
                <w:color w:val="000000"/>
              </w:rPr>
            </w:pPr>
          </w:p>
        </w:tc>
        <w:tc>
          <w:tcPr>
            <w:tcW w:w="253" w:type="dxa"/>
          </w:tcPr>
          <w:p w14:paraId="59A7CDC1" w14:textId="77777777" w:rsidR="00E30772" w:rsidRPr="0013116E" w:rsidRDefault="00E30772" w:rsidP="00E30772">
            <w:pPr>
              <w:rPr>
                <w:color w:val="000000"/>
              </w:rPr>
            </w:pPr>
          </w:p>
        </w:tc>
        <w:tc>
          <w:tcPr>
            <w:tcW w:w="253" w:type="dxa"/>
          </w:tcPr>
          <w:p w14:paraId="158D598E" w14:textId="77777777" w:rsidR="00E30772" w:rsidRPr="0013116E" w:rsidRDefault="00E30772" w:rsidP="00E30772">
            <w:pPr>
              <w:rPr>
                <w:color w:val="000000"/>
              </w:rPr>
            </w:pPr>
          </w:p>
        </w:tc>
        <w:tc>
          <w:tcPr>
            <w:tcW w:w="253" w:type="dxa"/>
          </w:tcPr>
          <w:p w14:paraId="6AB15A66" w14:textId="77777777" w:rsidR="00E30772" w:rsidRPr="0013116E" w:rsidRDefault="00E30772" w:rsidP="00E30772">
            <w:pPr>
              <w:rPr>
                <w:color w:val="000000"/>
              </w:rPr>
            </w:pPr>
          </w:p>
        </w:tc>
        <w:tc>
          <w:tcPr>
            <w:tcW w:w="253" w:type="dxa"/>
          </w:tcPr>
          <w:p w14:paraId="30E5F5A3" w14:textId="77777777" w:rsidR="00E30772" w:rsidRPr="0013116E" w:rsidRDefault="00E30772" w:rsidP="00E30772">
            <w:pPr>
              <w:rPr>
                <w:color w:val="000000"/>
              </w:rPr>
            </w:pPr>
          </w:p>
        </w:tc>
        <w:tc>
          <w:tcPr>
            <w:tcW w:w="253" w:type="dxa"/>
          </w:tcPr>
          <w:p w14:paraId="010D4E5A" w14:textId="77777777" w:rsidR="00E30772" w:rsidRPr="0013116E" w:rsidRDefault="00E30772" w:rsidP="00E30772">
            <w:pPr>
              <w:rPr>
                <w:color w:val="000000"/>
              </w:rPr>
            </w:pPr>
          </w:p>
        </w:tc>
        <w:tc>
          <w:tcPr>
            <w:tcW w:w="253" w:type="dxa"/>
          </w:tcPr>
          <w:p w14:paraId="768387E4" w14:textId="77777777" w:rsidR="00E30772" w:rsidRPr="0013116E" w:rsidRDefault="00E30772" w:rsidP="00E30772">
            <w:pPr>
              <w:rPr>
                <w:color w:val="000000"/>
              </w:rPr>
            </w:pPr>
          </w:p>
        </w:tc>
        <w:tc>
          <w:tcPr>
            <w:tcW w:w="253" w:type="dxa"/>
          </w:tcPr>
          <w:p w14:paraId="2F0134AF" w14:textId="77777777" w:rsidR="00E30772" w:rsidRPr="0013116E" w:rsidRDefault="00E30772" w:rsidP="00E30772">
            <w:pPr>
              <w:rPr>
                <w:color w:val="000000"/>
              </w:rPr>
            </w:pPr>
          </w:p>
        </w:tc>
        <w:tc>
          <w:tcPr>
            <w:tcW w:w="253" w:type="dxa"/>
          </w:tcPr>
          <w:p w14:paraId="5C4EF085" w14:textId="77777777" w:rsidR="00E30772" w:rsidRPr="0013116E" w:rsidRDefault="00E30772" w:rsidP="00E30772">
            <w:pPr>
              <w:rPr>
                <w:color w:val="000000"/>
              </w:rPr>
            </w:pPr>
          </w:p>
        </w:tc>
        <w:tc>
          <w:tcPr>
            <w:tcW w:w="253" w:type="dxa"/>
          </w:tcPr>
          <w:p w14:paraId="5B6DFB14" w14:textId="77777777" w:rsidR="00E30772" w:rsidRPr="0013116E" w:rsidRDefault="00E30772" w:rsidP="00E30772">
            <w:pPr>
              <w:rPr>
                <w:color w:val="000000"/>
              </w:rPr>
            </w:pPr>
          </w:p>
        </w:tc>
        <w:tc>
          <w:tcPr>
            <w:tcW w:w="253" w:type="dxa"/>
          </w:tcPr>
          <w:p w14:paraId="25460329" w14:textId="77777777" w:rsidR="00E30772" w:rsidRPr="0013116E" w:rsidRDefault="00E30772" w:rsidP="00E30772">
            <w:pPr>
              <w:rPr>
                <w:color w:val="000000"/>
              </w:rPr>
            </w:pPr>
          </w:p>
        </w:tc>
        <w:tc>
          <w:tcPr>
            <w:tcW w:w="253" w:type="dxa"/>
          </w:tcPr>
          <w:p w14:paraId="09F40E05" w14:textId="77777777" w:rsidR="00E30772" w:rsidRPr="0013116E" w:rsidRDefault="00E30772" w:rsidP="00E30772">
            <w:pPr>
              <w:rPr>
                <w:color w:val="000000"/>
              </w:rPr>
            </w:pPr>
          </w:p>
        </w:tc>
        <w:tc>
          <w:tcPr>
            <w:tcW w:w="253" w:type="dxa"/>
          </w:tcPr>
          <w:p w14:paraId="72CA8C49" w14:textId="77777777" w:rsidR="00E30772" w:rsidRPr="0013116E" w:rsidRDefault="00E30772" w:rsidP="00E30772">
            <w:pPr>
              <w:rPr>
                <w:color w:val="000000"/>
              </w:rPr>
            </w:pPr>
          </w:p>
        </w:tc>
        <w:tc>
          <w:tcPr>
            <w:tcW w:w="253" w:type="dxa"/>
          </w:tcPr>
          <w:p w14:paraId="5F74CEBE" w14:textId="77777777" w:rsidR="00E30772" w:rsidRPr="0013116E" w:rsidRDefault="00E30772" w:rsidP="00E30772">
            <w:pPr>
              <w:rPr>
                <w:color w:val="000000"/>
              </w:rPr>
            </w:pPr>
          </w:p>
        </w:tc>
        <w:tc>
          <w:tcPr>
            <w:tcW w:w="253" w:type="dxa"/>
          </w:tcPr>
          <w:p w14:paraId="1F2C438A" w14:textId="77777777" w:rsidR="00E30772" w:rsidRPr="0013116E" w:rsidRDefault="00E30772" w:rsidP="00E30772">
            <w:pPr>
              <w:rPr>
                <w:color w:val="000000"/>
              </w:rPr>
            </w:pPr>
          </w:p>
        </w:tc>
        <w:tc>
          <w:tcPr>
            <w:tcW w:w="253" w:type="dxa"/>
          </w:tcPr>
          <w:p w14:paraId="0027C9EC" w14:textId="77777777" w:rsidR="00E30772" w:rsidRPr="0013116E" w:rsidRDefault="00E30772" w:rsidP="00E30772">
            <w:pPr>
              <w:rPr>
                <w:color w:val="000000"/>
              </w:rPr>
            </w:pPr>
          </w:p>
        </w:tc>
        <w:tc>
          <w:tcPr>
            <w:tcW w:w="253" w:type="dxa"/>
            <w:tcBorders>
              <w:top w:val="nil"/>
              <w:left w:val="nil"/>
              <w:bottom w:val="nil"/>
              <w:right w:val="nil"/>
            </w:tcBorders>
          </w:tcPr>
          <w:p w14:paraId="117A0C79" w14:textId="77777777" w:rsidR="00E30772" w:rsidRPr="0013116E" w:rsidRDefault="00E30772" w:rsidP="00E30772">
            <w:pPr>
              <w:rPr>
                <w:color w:val="000000"/>
              </w:rPr>
            </w:pPr>
          </w:p>
        </w:tc>
      </w:tr>
      <w:tr w:rsidR="00E30772" w:rsidRPr="0013116E" w14:paraId="3EE8A6A9" w14:textId="77777777" w:rsidTr="00850F51">
        <w:trPr>
          <w:trHeight w:hRule="exact" w:val="245"/>
        </w:trPr>
        <w:tc>
          <w:tcPr>
            <w:tcW w:w="253" w:type="dxa"/>
            <w:tcBorders>
              <w:top w:val="nil"/>
              <w:left w:val="nil"/>
              <w:bottom w:val="nil"/>
              <w:right w:val="nil"/>
            </w:tcBorders>
          </w:tcPr>
          <w:p w14:paraId="519E23DA"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AD24F7F" w14:textId="77777777" w:rsidR="00E30772" w:rsidRPr="0013116E" w:rsidRDefault="00E30772" w:rsidP="00E30772">
            <w:pPr>
              <w:rPr>
                <w:color w:val="000000"/>
              </w:rPr>
            </w:pPr>
          </w:p>
        </w:tc>
        <w:tc>
          <w:tcPr>
            <w:tcW w:w="253" w:type="dxa"/>
            <w:tcBorders>
              <w:left w:val="single" w:sz="12" w:space="0" w:color="auto"/>
            </w:tcBorders>
          </w:tcPr>
          <w:p w14:paraId="31409D5E" w14:textId="77777777" w:rsidR="00E30772" w:rsidRPr="0013116E" w:rsidRDefault="00E30772" w:rsidP="00E30772">
            <w:pPr>
              <w:rPr>
                <w:color w:val="000000"/>
              </w:rPr>
            </w:pPr>
          </w:p>
        </w:tc>
        <w:tc>
          <w:tcPr>
            <w:tcW w:w="253" w:type="dxa"/>
          </w:tcPr>
          <w:p w14:paraId="16E1FE03" w14:textId="77777777" w:rsidR="00E30772" w:rsidRPr="0013116E" w:rsidRDefault="00E30772" w:rsidP="00E30772">
            <w:pPr>
              <w:rPr>
                <w:color w:val="000000"/>
              </w:rPr>
            </w:pPr>
          </w:p>
        </w:tc>
        <w:tc>
          <w:tcPr>
            <w:tcW w:w="253" w:type="dxa"/>
          </w:tcPr>
          <w:p w14:paraId="76DA6AEA" w14:textId="77777777" w:rsidR="00E30772" w:rsidRPr="0013116E" w:rsidRDefault="00E30772" w:rsidP="00E30772">
            <w:pPr>
              <w:rPr>
                <w:color w:val="000000"/>
              </w:rPr>
            </w:pPr>
          </w:p>
        </w:tc>
        <w:tc>
          <w:tcPr>
            <w:tcW w:w="253" w:type="dxa"/>
          </w:tcPr>
          <w:p w14:paraId="34448B32" w14:textId="77777777" w:rsidR="00E30772" w:rsidRPr="0013116E" w:rsidRDefault="00E30772" w:rsidP="00E30772">
            <w:pPr>
              <w:rPr>
                <w:color w:val="000000"/>
              </w:rPr>
            </w:pPr>
          </w:p>
        </w:tc>
        <w:tc>
          <w:tcPr>
            <w:tcW w:w="253" w:type="dxa"/>
          </w:tcPr>
          <w:p w14:paraId="449CBE20" w14:textId="77777777" w:rsidR="00E30772" w:rsidRPr="0013116E" w:rsidRDefault="00E30772" w:rsidP="00E30772">
            <w:pPr>
              <w:rPr>
                <w:color w:val="000000"/>
              </w:rPr>
            </w:pPr>
          </w:p>
        </w:tc>
        <w:tc>
          <w:tcPr>
            <w:tcW w:w="253" w:type="dxa"/>
          </w:tcPr>
          <w:p w14:paraId="4C36BDF9" w14:textId="77777777" w:rsidR="00E30772" w:rsidRPr="0013116E" w:rsidRDefault="00E30772" w:rsidP="00E30772">
            <w:pPr>
              <w:rPr>
                <w:color w:val="000000"/>
              </w:rPr>
            </w:pPr>
          </w:p>
        </w:tc>
        <w:tc>
          <w:tcPr>
            <w:tcW w:w="253" w:type="dxa"/>
          </w:tcPr>
          <w:p w14:paraId="6B22C5F5" w14:textId="77777777" w:rsidR="00E30772" w:rsidRPr="0013116E" w:rsidRDefault="00E30772" w:rsidP="00E30772">
            <w:pPr>
              <w:rPr>
                <w:color w:val="000000"/>
              </w:rPr>
            </w:pPr>
          </w:p>
        </w:tc>
        <w:tc>
          <w:tcPr>
            <w:tcW w:w="253" w:type="dxa"/>
          </w:tcPr>
          <w:p w14:paraId="3011334D" w14:textId="77777777" w:rsidR="00E30772" w:rsidRPr="0013116E" w:rsidRDefault="00E30772" w:rsidP="00E30772">
            <w:pPr>
              <w:rPr>
                <w:color w:val="000000"/>
              </w:rPr>
            </w:pPr>
          </w:p>
        </w:tc>
        <w:tc>
          <w:tcPr>
            <w:tcW w:w="253" w:type="dxa"/>
          </w:tcPr>
          <w:p w14:paraId="1EE9EF03" w14:textId="77777777" w:rsidR="00E30772" w:rsidRPr="0013116E" w:rsidRDefault="00E30772" w:rsidP="00E30772">
            <w:pPr>
              <w:rPr>
                <w:color w:val="000000"/>
              </w:rPr>
            </w:pPr>
          </w:p>
        </w:tc>
        <w:tc>
          <w:tcPr>
            <w:tcW w:w="253" w:type="dxa"/>
          </w:tcPr>
          <w:p w14:paraId="0F82F7FF" w14:textId="77777777" w:rsidR="00E30772" w:rsidRPr="0013116E" w:rsidRDefault="00E30772" w:rsidP="00E30772">
            <w:pPr>
              <w:rPr>
                <w:color w:val="000000"/>
              </w:rPr>
            </w:pPr>
          </w:p>
        </w:tc>
        <w:tc>
          <w:tcPr>
            <w:tcW w:w="253" w:type="dxa"/>
          </w:tcPr>
          <w:p w14:paraId="2E70A411" w14:textId="77777777" w:rsidR="00E30772" w:rsidRPr="0013116E" w:rsidRDefault="00E30772" w:rsidP="00E30772">
            <w:pPr>
              <w:rPr>
                <w:color w:val="000000"/>
              </w:rPr>
            </w:pPr>
          </w:p>
        </w:tc>
        <w:tc>
          <w:tcPr>
            <w:tcW w:w="253" w:type="dxa"/>
          </w:tcPr>
          <w:p w14:paraId="3252DD05" w14:textId="77777777" w:rsidR="00E30772" w:rsidRPr="0013116E" w:rsidRDefault="00E30772" w:rsidP="00E30772">
            <w:pPr>
              <w:rPr>
                <w:color w:val="000000"/>
              </w:rPr>
            </w:pPr>
          </w:p>
        </w:tc>
        <w:tc>
          <w:tcPr>
            <w:tcW w:w="253" w:type="dxa"/>
          </w:tcPr>
          <w:p w14:paraId="2FF5CF2D" w14:textId="77777777" w:rsidR="00E30772" w:rsidRPr="0013116E" w:rsidRDefault="00E30772" w:rsidP="00E30772">
            <w:pPr>
              <w:rPr>
                <w:color w:val="000000"/>
              </w:rPr>
            </w:pPr>
          </w:p>
        </w:tc>
        <w:tc>
          <w:tcPr>
            <w:tcW w:w="253" w:type="dxa"/>
          </w:tcPr>
          <w:p w14:paraId="0419BA55" w14:textId="77777777" w:rsidR="00E30772" w:rsidRPr="0013116E" w:rsidRDefault="00E30772" w:rsidP="00E30772">
            <w:pPr>
              <w:rPr>
                <w:color w:val="000000"/>
              </w:rPr>
            </w:pPr>
          </w:p>
        </w:tc>
        <w:tc>
          <w:tcPr>
            <w:tcW w:w="253" w:type="dxa"/>
          </w:tcPr>
          <w:p w14:paraId="6A0DFF35" w14:textId="77777777" w:rsidR="00E30772" w:rsidRPr="0013116E" w:rsidRDefault="00E30772" w:rsidP="00E30772">
            <w:pPr>
              <w:rPr>
                <w:color w:val="000000"/>
              </w:rPr>
            </w:pPr>
          </w:p>
        </w:tc>
        <w:tc>
          <w:tcPr>
            <w:tcW w:w="253" w:type="dxa"/>
          </w:tcPr>
          <w:p w14:paraId="3604742A" w14:textId="77777777" w:rsidR="00E30772" w:rsidRPr="0013116E" w:rsidRDefault="00E30772" w:rsidP="00E30772">
            <w:pPr>
              <w:rPr>
                <w:color w:val="000000"/>
              </w:rPr>
            </w:pPr>
          </w:p>
        </w:tc>
        <w:tc>
          <w:tcPr>
            <w:tcW w:w="253" w:type="dxa"/>
          </w:tcPr>
          <w:p w14:paraId="63E935EA" w14:textId="77777777" w:rsidR="00E30772" w:rsidRPr="0013116E" w:rsidRDefault="00E30772" w:rsidP="00E30772">
            <w:pPr>
              <w:rPr>
                <w:color w:val="000000"/>
              </w:rPr>
            </w:pPr>
          </w:p>
        </w:tc>
        <w:tc>
          <w:tcPr>
            <w:tcW w:w="253" w:type="dxa"/>
          </w:tcPr>
          <w:p w14:paraId="04C636DD" w14:textId="77777777" w:rsidR="00E30772" w:rsidRPr="0013116E" w:rsidRDefault="00E30772" w:rsidP="00E30772">
            <w:pPr>
              <w:rPr>
                <w:color w:val="000000"/>
              </w:rPr>
            </w:pPr>
          </w:p>
        </w:tc>
        <w:tc>
          <w:tcPr>
            <w:tcW w:w="253" w:type="dxa"/>
          </w:tcPr>
          <w:p w14:paraId="4333827E" w14:textId="77777777" w:rsidR="00E30772" w:rsidRPr="0013116E" w:rsidRDefault="00E30772" w:rsidP="00E30772">
            <w:pPr>
              <w:rPr>
                <w:color w:val="000000"/>
              </w:rPr>
            </w:pPr>
          </w:p>
        </w:tc>
        <w:tc>
          <w:tcPr>
            <w:tcW w:w="253" w:type="dxa"/>
          </w:tcPr>
          <w:p w14:paraId="2A21FD2F" w14:textId="77777777" w:rsidR="00E30772" w:rsidRPr="0013116E" w:rsidRDefault="00E30772" w:rsidP="00E30772">
            <w:pPr>
              <w:rPr>
                <w:color w:val="000000"/>
              </w:rPr>
            </w:pPr>
          </w:p>
        </w:tc>
        <w:tc>
          <w:tcPr>
            <w:tcW w:w="253" w:type="dxa"/>
          </w:tcPr>
          <w:p w14:paraId="74FAACA4" w14:textId="77777777" w:rsidR="00E30772" w:rsidRPr="0013116E" w:rsidRDefault="00E30772" w:rsidP="00E30772">
            <w:pPr>
              <w:rPr>
                <w:color w:val="000000"/>
              </w:rPr>
            </w:pPr>
          </w:p>
        </w:tc>
        <w:tc>
          <w:tcPr>
            <w:tcW w:w="253" w:type="dxa"/>
          </w:tcPr>
          <w:p w14:paraId="4FBE151A" w14:textId="77777777" w:rsidR="00E30772" w:rsidRPr="0013116E" w:rsidRDefault="00E30772" w:rsidP="00E30772">
            <w:pPr>
              <w:rPr>
                <w:color w:val="000000"/>
              </w:rPr>
            </w:pPr>
          </w:p>
        </w:tc>
        <w:tc>
          <w:tcPr>
            <w:tcW w:w="253" w:type="dxa"/>
          </w:tcPr>
          <w:p w14:paraId="4A3C544C" w14:textId="77777777" w:rsidR="00E30772" w:rsidRPr="0013116E" w:rsidRDefault="00E30772" w:rsidP="00E30772">
            <w:pPr>
              <w:rPr>
                <w:color w:val="000000"/>
              </w:rPr>
            </w:pPr>
          </w:p>
        </w:tc>
        <w:tc>
          <w:tcPr>
            <w:tcW w:w="253" w:type="dxa"/>
          </w:tcPr>
          <w:p w14:paraId="077AB6E3" w14:textId="77777777" w:rsidR="00E30772" w:rsidRPr="0013116E" w:rsidRDefault="00E30772" w:rsidP="00E30772">
            <w:pPr>
              <w:rPr>
                <w:color w:val="000000"/>
              </w:rPr>
            </w:pPr>
          </w:p>
        </w:tc>
        <w:tc>
          <w:tcPr>
            <w:tcW w:w="253" w:type="dxa"/>
          </w:tcPr>
          <w:p w14:paraId="09C6DCB0" w14:textId="77777777" w:rsidR="00E30772" w:rsidRPr="0013116E" w:rsidRDefault="00E30772" w:rsidP="00E30772">
            <w:pPr>
              <w:rPr>
                <w:color w:val="000000"/>
              </w:rPr>
            </w:pPr>
          </w:p>
        </w:tc>
        <w:tc>
          <w:tcPr>
            <w:tcW w:w="253" w:type="dxa"/>
          </w:tcPr>
          <w:p w14:paraId="2D0D0496" w14:textId="77777777" w:rsidR="00E30772" w:rsidRPr="0013116E" w:rsidRDefault="00E30772" w:rsidP="00E30772">
            <w:pPr>
              <w:rPr>
                <w:color w:val="000000"/>
              </w:rPr>
            </w:pPr>
          </w:p>
        </w:tc>
        <w:tc>
          <w:tcPr>
            <w:tcW w:w="253" w:type="dxa"/>
          </w:tcPr>
          <w:p w14:paraId="6775AE41" w14:textId="77777777" w:rsidR="00E30772" w:rsidRPr="0013116E" w:rsidRDefault="00E30772" w:rsidP="00E30772">
            <w:pPr>
              <w:rPr>
                <w:color w:val="000000"/>
              </w:rPr>
            </w:pPr>
          </w:p>
        </w:tc>
        <w:tc>
          <w:tcPr>
            <w:tcW w:w="253" w:type="dxa"/>
            <w:tcBorders>
              <w:top w:val="nil"/>
              <w:left w:val="nil"/>
              <w:bottom w:val="nil"/>
              <w:right w:val="nil"/>
            </w:tcBorders>
          </w:tcPr>
          <w:p w14:paraId="28AAE38F" w14:textId="77777777" w:rsidR="00E30772" w:rsidRPr="0013116E" w:rsidRDefault="00E30772" w:rsidP="00E30772">
            <w:pPr>
              <w:rPr>
                <w:color w:val="000000"/>
              </w:rPr>
            </w:pPr>
          </w:p>
        </w:tc>
      </w:tr>
      <w:tr w:rsidR="00E30772" w:rsidRPr="0013116E" w14:paraId="1C26FD26" w14:textId="77777777" w:rsidTr="00850F51">
        <w:trPr>
          <w:trHeight w:hRule="exact" w:val="245"/>
        </w:trPr>
        <w:tc>
          <w:tcPr>
            <w:tcW w:w="253" w:type="dxa"/>
            <w:tcBorders>
              <w:top w:val="nil"/>
              <w:left w:val="nil"/>
              <w:bottom w:val="nil"/>
              <w:right w:val="nil"/>
            </w:tcBorders>
          </w:tcPr>
          <w:p w14:paraId="7E4E86B2"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25924AAF" w14:textId="77777777" w:rsidR="00E30772" w:rsidRPr="0013116E" w:rsidRDefault="00E30772" w:rsidP="00E30772">
            <w:pPr>
              <w:rPr>
                <w:color w:val="000000"/>
              </w:rPr>
            </w:pPr>
          </w:p>
        </w:tc>
        <w:tc>
          <w:tcPr>
            <w:tcW w:w="253" w:type="dxa"/>
            <w:tcBorders>
              <w:left w:val="single" w:sz="12" w:space="0" w:color="auto"/>
            </w:tcBorders>
          </w:tcPr>
          <w:p w14:paraId="7847E454" w14:textId="77777777" w:rsidR="00E30772" w:rsidRPr="0013116E" w:rsidRDefault="00E30772" w:rsidP="00E30772">
            <w:pPr>
              <w:rPr>
                <w:color w:val="000000"/>
              </w:rPr>
            </w:pPr>
          </w:p>
        </w:tc>
        <w:tc>
          <w:tcPr>
            <w:tcW w:w="253" w:type="dxa"/>
          </w:tcPr>
          <w:p w14:paraId="790F52AA" w14:textId="77777777" w:rsidR="00E30772" w:rsidRPr="0013116E" w:rsidRDefault="00E30772" w:rsidP="00E30772">
            <w:pPr>
              <w:rPr>
                <w:color w:val="000000"/>
              </w:rPr>
            </w:pPr>
          </w:p>
        </w:tc>
        <w:tc>
          <w:tcPr>
            <w:tcW w:w="253" w:type="dxa"/>
          </w:tcPr>
          <w:p w14:paraId="5BE3302D" w14:textId="77777777" w:rsidR="00E30772" w:rsidRPr="0013116E" w:rsidRDefault="00E30772" w:rsidP="00E30772">
            <w:pPr>
              <w:rPr>
                <w:color w:val="000000"/>
              </w:rPr>
            </w:pPr>
          </w:p>
        </w:tc>
        <w:tc>
          <w:tcPr>
            <w:tcW w:w="253" w:type="dxa"/>
          </w:tcPr>
          <w:p w14:paraId="35BC2842" w14:textId="77777777" w:rsidR="00E30772" w:rsidRPr="0013116E" w:rsidRDefault="00E30772" w:rsidP="00E30772">
            <w:pPr>
              <w:rPr>
                <w:color w:val="000000"/>
              </w:rPr>
            </w:pPr>
          </w:p>
        </w:tc>
        <w:tc>
          <w:tcPr>
            <w:tcW w:w="253" w:type="dxa"/>
          </w:tcPr>
          <w:p w14:paraId="0E6133C3" w14:textId="77777777" w:rsidR="00E30772" w:rsidRPr="0013116E" w:rsidRDefault="00E30772" w:rsidP="00E30772">
            <w:pPr>
              <w:rPr>
                <w:color w:val="000000"/>
              </w:rPr>
            </w:pPr>
          </w:p>
        </w:tc>
        <w:tc>
          <w:tcPr>
            <w:tcW w:w="253" w:type="dxa"/>
          </w:tcPr>
          <w:p w14:paraId="420B73C4" w14:textId="77777777" w:rsidR="00E30772" w:rsidRPr="0013116E" w:rsidRDefault="00E30772" w:rsidP="00E30772">
            <w:pPr>
              <w:rPr>
                <w:color w:val="000000"/>
              </w:rPr>
            </w:pPr>
          </w:p>
        </w:tc>
        <w:tc>
          <w:tcPr>
            <w:tcW w:w="253" w:type="dxa"/>
          </w:tcPr>
          <w:p w14:paraId="4C64FB52" w14:textId="77777777" w:rsidR="00E30772" w:rsidRPr="0013116E" w:rsidRDefault="00E30772" w:rsidP="00E30772">
            <w:pPr>
              <w:rPr>
                <w:color w:val="000000"/>
              </w:rPr>
            </w:pPr>
          </w:p>
        </w:tc>
        <w:tc>
          <w:tcPr>
            <w:tcW w:w="253" w:type="dxa"/>
          </w:tcPr>
          <w:p w14:paraId="590A5FD0" w14:textId="77777777" w:rsidR="00E30772" w:rsidRPr="0013116E" w:rsidRDefault="00E30772" w:rsidP="00E30772">
            <w:pPr>
              <w:rPr>
                <w:color w:val="000000"/>
              </w:rPr>
            </w:pPr>
          </w:p>
        </w:tc>
        <w:tc>
          <w:tcPr>
            <w:tcW w:w="253" w:type="dxa"/>
          </w:tcPr>
          <w:p w14:paraId="7E0AA565" w14:textId="77777777" w:rsidR="00E30772" w:rsidRPr="0013116E" w:rsidRDefault="00E30772" w:rsidP="00E30772">
            <w:pPr>
              <w:rPr>
                <w:color w:val="000000"/>
              </w:rPr>
            </w:pPr>
          </w:p>
        </w:tc>
        <w:tc>
          <w:tcPr>
            <w:tcW w:w="253" w:type="dxa"/>
          </w:tcPr>
          <w:p w14:paraId="7978170A" w14:textId="77777777" w:rsidR="00E30772" w:rsidRPr="0013116E" w:rsidRDefault="00E30772" w:rsidP="00E30772">
            <w:pPr>
              <w:rPr>
                <w:color w:val="000000"/>
              </w:rPr>
            </w:pPr>
          </w:p>
        </w:tc>
        <w:tc>
          <w:tcPr>
            <w:tcW w:w="253" w:type="dxa"/>
          </w:tcPr>
          <w:p w14:paraId="0F18C483" w14:textId="77777777" w:rsidR="00E30772" w:rsidRPr="0013116E" w:rsidRDefault="00E30772" w:rsidP="00E30772">
            <w:pPr>
              <w:rPr>
                <w:color w:val="000000"/>
              </w:rPr>
            </w:pPr>
          </w:p>
        </w:tc>
        <w:tc>
          <w:tcPr>
            <w:tcW w:w="253" w:type="dxa"/>
          </w:tcPr>
          <w:p w14:paraId="44377C07" w14:textId="77777777" w:rsidR="00E30772" w:rsidRPr="0013116E" w:rsidRDefault="00E30772" w:rsidP="00E30772">
            <w:pPr>
              <w:rPr>
                <w:color w:val="000000"/>
              </w:rPr>
            </w:pPr>
          </w:p>
        </w:tc>
        <w:tc>
          <w:tcPr>
            <w:tcW w:w="253" w:type="dxa"/>
          </w:tcPr>
          <w:p w14:paraId="1F9DF95A" w14:textId="77777777" w:rsidR="00E30772" w:rsidRPr="0013116E" w:rsidRDefault="00E30772" w:rsidP="00E30772">
            <w:pPr>
              <w:rPr>
                <w:color w:val="000000"/>
              </w:rPr>
            </w:pPr>
          </w:p>
        </w:tc>
        <w:tc>
          <w:tcPr>
            <w:tcW w:w="253" w:type="dxa"/>
          </w:tcPr>
          <w:p w14:paraId="0A73BF40" w14:textId="77777777" w:rsidR="00E30772" w:rsidRPr="0013116E" w:rsidRDefault="00E30772" w:rsidP="00E30772">
            <w:pPr>
              <w:rPr>
                <w:color w:val="000000"/>
              </w:rPr>
            </w:pPr>
          </w:p>
        </w:tc>
        <w:tc>
          <w:tcPr>
            <w:tcW w:w="253" w:type="dxa"/>
          </w:tcPr>
          <w:p w14:paraId="157CADA7" w14:textId="77777777" w:rsidR="00E30772" w:rsidRPr="0013116E" w:rsidRDefault="00E30772" w:rsidP="00E30772">
            <w:pPr>
              <w:rPr>
                <w:color w:val="000000"/>
              </w:rPr>
            </w:pPr>
          </w:p>
        </w:tc>
        <w:tc>
          <w:tcPr>
            <w:tcW w:w="253" w:type="dxa"/>
          </w:tcPr>
          <w:p w14:paraId="6B1EAA5F" w14:textId="77777777" w:rsidR="00E30772" w:rsidRPr="0013116E" w:rsidRDefault="00E30772" w:rsidP="00E30772">
            <w:pPr>
              <w:rPr>
                <w:color w:val="000000"/>
              </w:rPr>
            </w:pPr>
          </w:p>
        </w:tc>
        <w:tc>
          <w:tcPr>
            <w:tcW w:w="253" w:type="dxa"/>
          </w:tcPr>
          <w:p w14:paraId="127ADC06" w14:textId="77777777" w:rsidR="00E30772" w:rsidRPr="0013116E" w:rsidRDefault="00E30772" w:rsidP="00E30772">
            <w:pPr>
              <w:rPr>
                <w:color w:val="000000"/>
              </w:rPr>
            </w:pPr>
          </w:p>
        </w:tc>
        <w:tc>
          <w:tcPr>
            <w:tcW w:w="253" w:type="dxa"/>
          </w:tcPr>
          <w:p w14:paraId="0E57A009" w14:textId="77777777" w:rsidR="00E30772" w:rsidRPr="0013116E" w:rsidRDefault="00E30772" w:rsidP="00E30772">
            <w:pPr>
              <w:rPr>
                <w:color w:val="000000"/>
              </w:rPr>
            </w:pPr>
          </w:p>
        </w:tc>
        <w:tc>
          <w:tcPr>
            <w:tcW w:w="253" w:type="dxa"/>
          </w:tcPr>
          <w:p w14:paraId="52A3222E" w14:textId="77777777" w:rsidR="00E30772" w:rsidRPr="0013116E" w:rsidRDefault="00E30772" w:rsidP="00E30772">
            <w:pPr>
              <w:rPr>
                <w:color w:val="000000"/>
              </w:rPr>
            </w:pPr>
          </w:p>
        </w:tc>
        <w:tc>
          <w:tcPr>
            <w:tcW w:w="253" w:type="dxa"/>
          </w:tcPr>
          <w:p w14:paraId="57631F4B" w14:textId="77777777" w:rsidR="00E30772" w:rsidRPr="0013116E" w:rsidRDefault="00E30772" w:rsidP="00E30772">
            <w:pPr>
              <w:rPr>
                <w:color w:val="000000"/>
              </w:rPr>
            </w:pPr>
          </w:p>
        </w:tc>
        <w:tc>
          <w:tcPr>
            <w:tcW w:w="253" w:type="dxa"/>
          </w:tcPr>
          <w:p w14:paraId="10B45F42" w14:textId="77777777" w:rsidR="00E30772" w:rsidRPr="0013116E" w:rsidRDefault="00E30772" w:rsidP="00E30772">
            <w:pPr>
              <w:rPr>
                <w:color w:val="000000"/>
              </w:rPr>
            </w:pPr>
          </w:p>
        </w:tc>
        <w:tc>
          <w:tcPr>
            <w:tcW w:w="253" w:type="dxa"/>
          </w:tcPr>
          <w:p w14:paraId="72B726BD" w14:textId="77777777" w:rsidR="00E30772" w:rsidRPr="0013116E" w:rsidRDefault="00E30772" w:rsidP="00E30772">
            <w:pPr>
              <w:rPr>
                <w:color w:val="000000"/>
              </w:rPr>
            </w:pPr>
          </w:p>
        </w:tc>
        <w:tc>
          <w:tcPr>
            <w:tcW w:w="253" w:type="dxa"/>
          </w:tcPr>
          <w:p w14:paraId="7756109A" w14:textId="77777777" w:rsidR="00E30772" w:rsidRPr="0013116E" w:rsidRDefault="00E30772" w:rsidP="00E30772">
            <w:pPr>
              <w:rPr>
                <w:color w:val="000000"/>
              </w:rPr>
            </w:pPr>
          </w:p>
        </w:tc>
        <w:tc>
          <w:tcPr>
            <w:tcW w:w="253" w:type="dxa"/>
          </w:tcPr>
          <w:p w14:paraId="3BC7CC2C" w14:textId="77777777" w:rsidR="00E30772" w:rsidRPr="0013116E" w:rsidRDefault="00E30772" w:rsidP="00E30772">
            <w:pPr>
              <w:rPr>
                <w:color w:val="000000"/>
              </w:rPr>
            </w:pPr>
          </w:p>
        </w:tc>
        <w:tc>
          <w:tcPr>
            <w:tcW w:w="253" w:type="dxa"/>
          </w:tcPr>
          <w:p w14:paraId="7AF080EF" w14:textId="77777777" w:rsidR="00E30772" w:rsidRPr="0013116E" w:rsidRDefault="00E30772" w:rsidP="00E30772">
            <w:pPr>
              <w:rPr>
                <w:color w:val="000000"/>
              </w:rPr>
            </w:pPr>
          </w:p>
        </w:tc>
        <w:tc>
          <w:tcPr>
            <w:tcW w:w="253" w:type="dxa"/>
          </w:tcPr>
          <w:p w14:paraId="778F3F91" w14:textId="77777777" w:rsidR="00E30772" w:rsidRPr="0013116E" w:rsidRDefault="00E30772" w:rsidP="00E30772">
            <w:pPr>
              <w:rPr>
                <w:color w:val="000000"/>
              </w:rPr>
            </w:pPr>
          </w:p>
        </w:tc>
        <w:tc>
          <w:tcPr>
            <w:tcW w:w="253" w:type="dxa"/>
          </w:tcPr>
          <w:p w14:paraId="4D86897F" w14:textId="77777777" w:rsidR="00E30772" w:rsidRPr="0013116E" w:rsidRDefault="00E30772" w:rsidP="00E30772">
            <w:pPr>
              <w:rPr>
                <w:color w:val="000000"/>
              </w:rPr>
            </w:pPr>
          </w:p>
        </w:tc>
        <w:tc>
          <w:tcPr>
            <w:tcW w:w="253" w:type="dxa"/>
            <w:tcBorders>
              <w:top w:val="nil"/>
              <w:left w:val="nil"/>
              <w:bottom w:val="nil"/>
              <w:right w:val="nil"/>
            </w:tcBorders>
          </w:tcPr>
          <w:p w14:paraId="3D55B5AA" w14:textId="77777777" w:rsidR="00E30772" w:rsidRPr="0013116E" w:rsidRDefault="00E30772" w:rsidP="00E30772">
            <w:pPr>
              <w:rPr>
                <w:color w:val="000000"/>
              </w:rPr>
            </w:pPr>
          </w:p>
        </w:tc>
      </w:tr>
      <w:tr w:rsidR="00E30772" w:rsidRPr="0013116E" w14:paraId="4C2DA644" w14:textId="77777777" w:rsidTr="00850F51">
        <w:trPr>
          <w:trHeight w:hRule="exact" w:val="245"/>
        </w:trPr>
        <w:tc>
          <w:tcPr>
            <w:tcW w:w="253" w:type="dxa"/>
            <w:tcBorders>
              <w:top w:val="nil"/>
              <w:left w:val="nil"/>
              <w:bottom w:val="nil"/>
              <w:right w:val="nil"/>
            </w:tcBorders>
          </w:tcPr>
          <w:p w14:paraId="1ECA4BBC"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1C83639" w14:textId="77777777" w:rsidR="00E30772" w:rsidRPr="0013116E" w:rsidRDefault="00E30772" w:rsidP="00E30772">
            <w:pPr>
              <w:rPr>
                <w:color w:val="000000"/>
              </w:rPr>
            </w:pPr>
          </w:p>
        </w:tc>
        <w:tc>
          <w:tcPr>
            <w:tcW w:w="253" w:type="dxa"/>
            <w:tcBorders>
              <w:left w:val="single" w:sz="12" w:space="0" w:color="auto"/>
            </w:tcBorders>
          </w:tcPr>
          <w:p w14:paraId="08D51B20" w14:textId="77777777" w:rsidR="00E30772" w:rsidRPr="0013116E" w:rsidRDefault="00E30772" w:rsidP="00E30772">
            <w:pPr>
              <w:rPr>
                <w:color w:val="000000"/>
              </w:rPr>
            </w:pPr>
          </w:p>
        </w:tc>
        <w:tc>
          <w:tcPr>
            <w:tcW w:w="253" w:type="dxa"/>
          </w:tcPr>
          <w:p w14:paraId="727E5C1C" w14:textId="77777777" w:rsidR="00E30772" w:rsidRPr="0013116E" w:rsidRDefault="00E30772" w:rsidP="00E30772">
            <w:pPr>
              <w:rPr>
                <w:color w:val="000000"/>
              </w:rPr>
            </w:pPr>
          </w:p>
        </w:tc>
        <w:tc>
          <w:tcPr>
            <w:tcW w:w="253" w:type="dxa"/>
          </w:tcPr>
          <w:p w14:paraId="74A094EE" w14:textId="77777777" w:rsidR="00E30772" w:rsidRPr="0013116E" w:rsidRDefault="00E30772" w:rsidP="00E30772">
            <w:pPr>
              <w:rPr>
                <w:color w:val="000000"/>
              </w:rPr>
            </w:pPr>
          </w:p>
        </w:tc>
        <w:tc>
          <w:tcPr>
            <w:tcW w:w="253" w:type="dxa"/>
          </w:tcPr>
          <w:p w14:paraId="4F7E6AEB" w14:textId="77777777" w:rsidR="00E30772" w:rsidRPr="0013116E" w:rsidRDefault="00E30772" w:rsidP="00E30772">
            <w:pPr>
              <w:rPr>
                <w:color w:val="000000"/>
              </w:rPr>
            </w:pPr>
          </w:p>
        </w:tc>
        <w:tc>
          <w:tcPr>
            <w:tcW w:w="253" w:type="dxa"/>
          </w:tcPr>
          <w:p w14:paraId="3FD887F9" w14:textId="77777777" w:rsidR="00E30772" w:rsidRPr="0013116E" w:rsidRDefault="00E30772" w:rsidP="00E30772">
            <w:pPr>
              <w:rPr>
                <w:color w:val="000000"/>
              </w:rPr>
            </w:pPr>
          </w:p>
        </w:tc>
        <w:tc>
          <w:tcPr>
            <w:tcW w:w="253" w:type="dxa"/>
          </w:tcPr>
          <w:p w14:paraId="70E523AF" w14:textId="77777777" w:rsidR="00E30772" w:rsidRPr="0013116E" w:rsidRDefault="00E30772" w:rsidP="00E30772">
            <w:pPr>
              <w:rPr>
                <w:color w:val="000000"/>
              </w:rPr>
            </w:pPr>
          </w:p>
        </w:tc>
        <w:tc>
          <w:tcPr>
            <w:tcW w:w="253" w:type="dxa"/>
          </w:tcPr>
          <w:p w14:paraId="2196F4AD" w14:textId="77777777" w:rsidR="00E30772" w:rsidRPr="0013116E" w:rsidRDefault="00E30772" w:rsidP="00E30772">
            <w:pPr>
              <w:rPr>
                <w:color w:val="000000"/>
              </w:rPr>
            </w:pPr>
          </w:p>
        </w:tc>
        <w:tc>
          <w:tcPr>
            <w:tcW w:w="253" w:type="dxa"/>
          </w:tcPr>
          <w:p w14:paraId="37354D51" w14:textId="77777777" w:rsidR="00E30772" w:rsidRPr="0013116E" w:rsidRDefault="00E30772" w:rsidP="00E30772">
            <w:pPr>
              <w:rPr>
                <w:color w:val="000000"/>
              </w:rPr>
            </w:pPr>
          </w:p>
        </w:tc>
        <w:tc>
          <w:tcPr>
            <w:tcW w:w="253" w:type="dxa"/>
          </w:tcPr>
          <w:p w14:paraId="12E3E64F" w14:textId="77777777" w:rsidR="00E30772" w:rsidRPr="0013116E" w:rsidRDefault="00E30772" w:rsidP="00E30772">
            <w:pPr>
              <w:rPr>
                <w:color w:val="000000"/>
              </w:rPr>
            </w:pPr>
          </w:p>
        </w:tc>
        <w:tc>
          <w:tcPr>
            <w:tcW w:w="253" w:type="dxa"/>
          </w:tcPr>
          <w:p w14:paraId="4C071BEC" w14:textId="77777777" w:rsidR="00E30772" w:rsidRPr="0013116E" w:rsidRDefault="00E30772" w:rsidP="00E30772">
            <w:pPr>
              <w:rPr>
                <w:color w:val="000000"/>
              </w:rPr>
            </w:pPr>
          </w:p>
        </w:tc>
        <w:tc>
          <w:tcPr>
            <w:tcW w:w="253" w:type="dxa"/>
          </w:tcPr>
          <w:p w14:paraId="47C7018E" w14:textId="77777777" w:rsidR="00E30772" w:rsidRPr="0013116E" w:rsidRDefault="00E30772" w:rsidP="00E30772">
            <w:pPr>
              <w:rPr>
                <w:color w:val="000000"/>
              </w:rPr>
            </w:pPr>
          </w:p>
        </w:tc>
        <w:tc>
          <w:tcPr>
            <w:tcW w:w="253" w:type="dxa"/>
          </w:tcPr>
          <w:p w14:paraId="38936FBD" w14:textId="77777777" w:rsidR="00E30772" w:rsidRPr="0013116E" w:rsidRDefault="00E30772" w:rsidP="00E30772">
            <w:pPr>
              <w:rPr>
                <w:color w:val="000000"/>
              </w:rPr>
            </w:pPr>
          </w:p>
        </w:tc>
        <w:tc>
          <w:tcPr>
            <w:tcW w:w="253" w:type="dxa"/>
          </w:tcPr>
          <w:p w14:paraId="0B32869F" w14:textId="77777777" w:rsidR="00E30772" w:rsidRPr="0013116E" w:rsidRDefault="00E30772" w:rsidP="00E30772">
            <w:pPr>
              <w:rPr>
                <w:color w:val="000000"/>
              </w:rPr>
            </w:pPr>
          </w:p>
        </w:tc>
        <w:tc>
          <w:tcPr>
            <w:tcW w:w="253" w:type="dxa"/>
          </w:tcPr>
          <w:p w14:paraId="2C6336E3" w14:textId="77777777" w:rsidR="00E30772" w:rsidRPr="0013116E" w:rsidRDefault="00E30772" w:rsidP="00E30772">
            <w:pPr>
              <w:rPr>
                <w:color w:val="000000"/>
              </w:rPr>
            </w:pPr>
          </w:p>
        </w:tc>
        <w:tc>
          <w:tcPr>
            <w:tcW w:w="253" w:type="dxa"/>
          </w:tcPr>
          <w:p w14:paraId="753D73FC" w14:textId="77777777" w:rsidR="00E30772" w:rsidRPr="0013116E" w:rsidRDefault="00E30772" w:rsidP="00E30772">
            <w:pPr>
              <w:rPr>
                <w:color w:val="000000"/>
              </w:rPr>
            </w:pPr>
          </w:p>
        </w:tc>
        <w:tc>
          <w:tcPr>
            <w:tcW w:w="253" w:type="dxa"/>
          </w:tcPr>
          <w:p w14:paraId="51977C5D" w14:textId="77777777" w:rsidR="00E30772" w:rsidRPr="0013116E" w:rsidRDefault="00E30772" w:rsidP="00E30772">
            <w:pPr>
              <w:rPr>
                <w:color w:val="000000"/>
              </w:rPr>
            </w:pPr>
          </w:p>
        </w:tc>
        <w:tc>
          <w:tcPr>
            <w:tcW w:w="253" w:type="dxa"/>
          </w:tcPr>
          <w:p w14:paraId="3B8AD254" w14:textId="77777777" w:rsidR="00E30772" w:rsidRPr="0013116E" w:rsidRDefault="00E30772" w:rsidP="00E30772">
            <w:pPr>
              <w:rPr>
                <w:color w:val="000000"/>
              </w:rPr>
            </w:pPr>
          </w:p>
        </w:tc>
        <w:tc>
          <w:tcPr>
            <w:tcW w:w="253" w:type="dxa"/>
          </w:tcPr>
          <w:p w14:paraId="57B3B27C" w14:textId="77777777" w:rsidR="00E30772" w:rsidRPr="0013116E" w:rsidRDefault="00E30772" w:rsidP="00E30772">
            <w:pPr>
              <w:rPr>
                <w:color w:val="000000"/>
              </w:rPr>
            </w:pPr>
          </w:p>
        </w:tc>
        <w:tc>
          <w:tcPr>
            <w:tcW w:w="253" w:type="dxa"/>
          </w:tcPr>
          <w:p w14:paraId="23D33450" w14:textId="77777777" w:rsidR="00E30772" w:rsidRPr="0013116E" w:rsidRDefault="00E30772" w:rsidP="00E30772">
            <w:pPr>
              <w:rPr>
                <w:color w:val="000000"/>
              </w:rPr>
            </w:pPr>
          </w:p>
        </w:tc>
        <w:tc>
          <w:tcPr>
            <w:tcW w:w="253" w:type="dxa"/>
          </w:tcPr>
          <w:p w14:paraId="788A9ECD" w14:textId="77777777" w:rsidR="00E30772" w:rsidRPr="0013116E" w:rsidRDefault="00E30772" w:rsidP="00E30772">
            <w:pPr>
              <w:rPr>
                <w:color w:val="000000"/>
              </w:rPr>
            </w:pPr>
          </w:p>
        </w:tc>
        <w:tc>
          <w:tcPr>
            <w:tcW w:w="253" w:type="dxa"/>
          </w:tcPr>
          <w:p w14:paraId="78FB1215" w14:textId="77777777" w:rsidR="00E30772" w:rsidRPr="0013116E" w:rsidRDefault="00E30772" w:rsidP="00E30772">
            <w:pPr>
              <w:rPr>
                <w:color w:val="000000"/>
              </w:rPr>
            </w:pPr>
          </w:p>
        </w:tc>
        <w:tc>
          <w:tcPr>
            <w:tcW w:w="253" w:type="dxa"/>
          </w:tcPr>
          <w:p w14:paraId="52F1BA52" w14:textId="77777777" w:rsidR="00E30772" w:rsidRPr="0013116E" w:rsidRDefault="00E30772" w:rsidP="00E30772">
            <w:pPr>
              <w:rPr>
                <w:color w:val="000000"/>
              </w:rPr>
            </w:pPr>
          </w:p>
        </w:tc>
        <w:tc>
          <w:tcPr>
            <w:tcW w:w="253" w:type="dxa"/>
          </w:tcPr>
          <w:p w14:paraId="1E85BE06" w14:textId="77777777" w:rsidR="00E30772" w:rsidRPr="0013116E" w:rsidRDefault="00E30772" w:rsidP="00E30772">
            <w:pPr>
              <w:rPr>
                <w:color w:val="000000"/>
              </w:rPr>
            </w:pPr>
          </w:p>
        </w:tc>
        <w:tc>
          <w:tcPr>
            <w:tcW w:w="253" w:type="dxa"/>
          </w:tcPr>
          <w:p w14:paraId="0BD7A4AE" w14:textId="77777777" w:rsidR="00E30772" w:rsidRPr="0013116E" w:rsidRDefault="00E30772" w:rsidP="00E30772">
            <w:pPr>
              <w:rPr>
                <w:color w:val="000000"/>
              </w:rPr>
            </w:pPr>
          </w:p>
        </w:tc>
        <w:tc>
          <w:tcPr>
            <w:tcW w:w="253" w:type="dxa"/>
          </w:tcPr>
          <w:p w14:paraId="6AD55909" w14:textId="77777777" w:rsidR="00E30772" w:rsidRPr="0013116E" w:rsidRDefault="00E30772" w:rsidP="00E30772">
            <w:pPr>
              <w:rPr>
                <w:color w:val="000000"/>
              </w:rPr>
            </w:pPr>
          </w:p>
        </w:tc>
        <w:tc>
          <w:tcPr>
            <w:tcW w:w="253" w:type="dxa"/>
          </w:tcPr>
          <w:p w14:paraId="15C5A675" w14:textId="77777777" w:rsidR="00E30772" w:rsidRPr="0013116E" w:rsidRDefault="00E30772" w:rsidP="00E30772">
            <w:pPr>
              <w:rPr>
                <w:color w:val="000000"/>
              </w:rPr>
            </w:pPr>
          </w:p>
        </w:tc>
        <w:tc>
          <w:tcPr>
            <w:tcW w:w="253" w:type="dxa"/>
          </w:tcPr>
          <w:p w14:paraId="5A8F9777" w14:textId="77777777" w:rsidR="00E30772" w:rsidRPr="0013116E" w:rsidRDefault="00E30772" w:rsidP="00E30772">
            <w:pPr>
              <w:rPr>
                <w:color w:val="000000"/>
              </w:rPr>
            </w:pPr>
          </w:p>
        </w:tc>
        <w:tc>
          <w:tcPr>
            <w:tcW w:w="253" w:type="dxa"/>
            <w:tcBorders>
              <w:top w:val="nil"/>
              <w:left w:val="nil"/>
              <w:bottom w:val="nil"/>
              <w:right w:val="nil"/>
            </w:tcBorders>
          </w:tcPr>
          <w:p w14:paraId="51B29C93" w14:textId="77777777" w:rsidR="00E30772" w:rsidRPr="0013116E" w:rsidRDefault="00E30772" w:rsidP="00E30772">
            <w:pPr>
              <w:rPr>
                <w:color w:val="000000"/>
              </w:rPr>
            </w:pPr>
          </w:p>
        </w:tc>
      </w:tr>
      <w:tr w:rsidR="00E30772" w:rsidRPr="0013116E" w14:paraId="64960C2E" w14:textId="77777777" w:rsidTr="00850F51">
        <w:trPr>
          <w:trHeight w:hRule="exact" w:val="245"/>
        </w:trPr>
        <w:tc>
          <w:tcPr>
            <w:tcW w:w="253" w:type="dxa"/>
            <w:tcBorders>
              <w:top w:val="nil"/>
              <w:left w:val="nil"/>
              <w:bottom w:val="nil"/>
              <w:right w:val="nil"/>
            </w:tcBorders>
          </w:tcPr>
          <w:p w14:paraId="0E506A0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DFF6009" w14:textId="77777777" w:rsidR="00E30772" w:rsidRPr="0013116E" w:rsidRDefault="00E30772" w:rsidP="00E30772">
            <w:pPr>
              <w:rPr>
                <w:color w:val="000000"/>
              </w:rPr>
            </w:pPr>
          </w:p>
        </w:tc>
        <w:tc>
          <w:tcPr>
            <w:tcW w:w="253" w:type="dxa"/>
            <w:tcBorders>
              <w:left w:val="single" w:sz="12" w:space="0" w:color="auto"/>
            </w:tcBorders>
          </w:tcPr>
          <w:p w14:paraId="0914118A" w14:textId="77777777" w:rsidR="00E30772" w:rsidRPr="0013116E" w:rsidRDefault="00E30772" w:rsidP="00E30772">
            <w:pPr>
              <w:rPr>
                <w:color w:val="000000"/>
              </w:rPr>
            </w:pPr>
          </w:p>
        </w:tc>
        <w:tc>
          <w:tcPr>
            <w:tcW w:w="253" w:type="dxa"/>
          </w:tcPr>
          <w:p w14:paraId="61F18D8F" w14:textId="77777777" w:rsidR="00E30772" w:rsidRPr="0013116E" w:rsidRDefault="00E30772" w:rsidP="00E30772">
            <w:pPr>
              <w:rPr>
                <w:color w:val="000000"/>
              </w:rPr>
            </w:pPr>
          </w:p>
        </w:tc>
        <w:tc>
          <w:tcPr>
            <w:tcW w:w="253" w:type="dxa"/>
          </w:tcPr>
          <w:p w14:paraId="0AD08A28" w14:textId="77777777" w:rsidR="00E30772" w:rsidRPr="0013116E" w:rsidRDefault="00E30772" w:rsidP="00E30772">
            <w:pPr>
              <w:rPr>
                <w:color w:val="000000"/>
              </w:rPr>
            </w:pPr>
          </w:p>
        </w:tc>
        <w:tc>
          <w:tcPr>
            <w:tcW w:w="253" w:type="dxa"/>
          </w:tcPr>
          <w:p w14:paraId="7D50E6E3" w14:textId="77777777" w:rsidR="00E30772" w:rsidRPr="0013116E" w:rsidRDefault="00E30772" w:rsidP="00E30772">
            <w:pPr>
              <w:rPr>
                <w:color w:val="000000"/>
              </w:rPr>
            </w:pPr>
          </w:p>
        </w:tc>
        <w:tc>
          <w:tcPr>
            <w:tcW w:w="253" w:type="dxa"/>
          </w:tcPr>
          <w:p w14:paraId="23B681CF" w14:textId="77777777" w:rsidR="00E30772" w:rsidRPr="0013116E" w:rsidRDefault="00E30772" w:rsidP="00E30772">
            <w:pPr>
              <w:rPr>
                <w:color w:val="000000"/>
              </w:rPr>
            </w:pPr>
          </w:p>
        </w:tc>
        <w:tc>
          <w:tcPr>
            <w:tcW w:w="253" w:type="dxa"/>
          </w:tcPr>
          <w:p w14:paraId="2B9EB90B" w14:textId="77777777" w:rsidR="00E30772" w:rsidRPr="0013116E" w:rsidRDefault="00E30772" w:rsidP="00E30772">
            <w:pPr>
              <w:rPr>
                <w:color w:val="000000"/>
              </w:rPr>
            </w:pPr>
          </w:p>
        </w:tc>
        <w:tc>
          <w:tcPr>
            <w:tcW w:w="253" w:type="dxa"/>
          </w:tcPr>
          <w:p w14:paraId="032DA27B" w14:textId="77777777" w:rsidR="00E30772" w:rsidRPr="0013116E" w:rsidRDefault="00E30772" w:rsidP="00E30772">
            <w:pPr>
              <w:rPr>
                <w:color w:val="000000"/>
              </w:rPr>
            </w:pPr>
          </w:p>
        </w:tc>
        <w:tc>
          <w:tcPr>
            <w:tcW w:w="253" w:type="dxa"/>
          </w:tcPr>
          <w:p w14:paraId="08BF071A" w14:textId="77777777" w:rsidR="00E30772" w:rsidRPr="0013116E" w:rsidRDefault="00E30772" w:rsidP="00E30772">
            <w:pPr>
              <w:rPr>
                <w:color w:val="000000"/>
              </w:rPr>
            </w:pPr>
          </w:p>
        </w:tc>
        <w:tc>
          <w:tcPr>
            <w:tcW w:w="253" w:type="dxa"/>
          </w:tcPr>
          <w:p w14:paraId="23802FB0" w14:textId="77777777" w:rsidR="00E30772" w:rsidRPr="0013116E" w:rsidRDefault="00E30772" w:rsidP="00E30772">
            <w:pPr>
              <w:rPr>
                <w:color w:val="000000"/>
              </w:rPr>
            </w:pPr>
          </w:p>
        </w:tc>
        <w:tc>
          <w:tcPr>
            <w:tcW w:w="253" w:type="dxa"/>
          </w:tcPr>
          <w:p w14:paraId="07B24919" w14:textId="77777777" w:rsidR="00E30772" w:rsidRPr="0013116E" w:rsidRDefault="00E30772" w:rsidP="00E30772">
            <w:pPr>
              <w:rPr>
                <w:color w:val="000000"/>
              </w:rPr>
            </w:pPr>
          </w:p>
        </w:tc>
        <w:tc>
          <w:tcPr>
            <w:tcW w:w="253" w:type="dxa"/>
          </w:tcPr>
          <w:p w14:paraId="5DAB0A53" w14:textId="77777777" w:rsidR="00E30772" w:rsidRPr="0013116E" w:rsidRDefault="00E30772" w:rsidP="00E30772">
            <w:pPr>
              <w:rPr>
                <w:color w:val="000000"/>
              </w:rPr>
            </w:pPr>
          </w:p>
        </w:tc>
        <w:tc>
          <w:tcPr>
            <w:tcW w:w="253" w:type="dxa"/>
          </w:tcPr>
          <w:p w14:paraId="05B80A3B" w14:textId="77777777" w:rsidR="00E30772" w:rsidRPr="0013116E" w:rsidRDefault="00E30772" w:rsidP="00E30772">
            <w:pPr>
              <w:rPr>
                <w:color w:val="000000"/>
              </w:rPr>
            </w:pPr>
          </w:p>
        </w:tc>
        <w:tc>
          <w:tcPr>
            <w:tcW w:w="253" w:type="dxa"/>
          </w:tcPr>
          <w:p w14:paraId="006D1CCE" w14:textId="77777777" w:rsidR="00E30772" w:rsidRPr="0013116E" w:rsidRDefault="00E30772" w:rsidP="00E30772">
            <w:pPr>
              <w:rPr>
                <w:color w:val="000000"/>
              </w:rPr>
            </w:pPr>
          </w:p>
        </w:tc>
        <w:tc>
          <w:tcPr>
            <w:tcW w:w="253" w:type="dxa"/>
          </w:tcPr>
          <w:p w14:paraId="74F6B41E" w14:textId="77777777" w:rsidR="00E30772" w:rsidRPr="0013116E" w:rsidRDefault="00E30772" w:rsidP="00E30772">
            <w:pPr>
              <w:rPr>
                <w:color w:val="000000"/>
              </w:rPr>
            </w:pPr>
          </w:p>
        </w:tc>
        <w:tc>
          <w:tcPr>
            <w:tcW w:w="253" w:type="dxa"/>
          </w:tcPr>
          <w:p w14:paraId="3768E653" w14:textId="77777777" w:rsidR="00E30772" w:rsidRPr="0013116E" w:rsidRDefault="00E30772" w:rsidP="00E30772">
            <w:pPr>
              <w:rPr>
                <w:color w:val="000000"/>
              </w:rPr>
            </w:pPr>
          </w:p>
        </w:tc>
        <w:tc>
          <w:tcPr>
            <w:tcW w:w="253" w:type="dxa"/>
          </w:tcPr>
          <w:p w14:paraId="4E58D418" w14:textId="77777777" w:rsidR="00E30772" w:rsidRPr="0013116E" w:rsidRDefault="00E30772" w:rsidP="00E30772">
            <w:pPr>
              <w:rPr>
                <w:color w:val="000000"/>
              </w:rPr>
            </w:pPr>
          </w:p>
        </w:tc>
        <w:tc>
          <w:tcPr>
            <w:tcW w:w="253" w:type="dxa"/>
          </w:tcPr>
          <w:p w14:paraId="40CD83AC" w14:textId="77777777" w:rsidR="00E30772" w:rsidRPr="0013116E" w:rsidRDefault="00E30772" w:rsidP="00E30772">
            <w:pPr>
              <w:rPr>
                <w:color w:val="000000"/>
              </w:rPr>
            </w:pPr>
          </w:p>
        </w:tc>
        <w:tc>
          <w:tcPr>
            <w:tcW w:w="253" w:type="dxa"/>
          </w:tcPr>
          <w:p w14:paraId="274126FE" w14:textId="77777777" w:rsidR="00E30772" w:rsidRPr="0013116E" w:rsidRDefault="00E30772" w:rsidP="00E30772">
            <w:pPr>
              <w:rPr>
                <w:color w:val="000000"/>
              </w:rPr>
            </w:pPr>
          </w:p>
        </w:tc>
        <w:tc>
          <w:tcPr>
            <w:tcW w:w="253" w:type="dxa"/>
          </w:tcPr>
          <w:p w14:paraId="09819905" w14:textId="77777777" w:rsidR="00E30772" w:rsidRPr="0013116E" w:rsidRDefault="00E30772" w:rsidP="00E30772">
            <w:pPr>
              <w:rPr>
                <w:color w:val="000000"/>
              </w:rPr>
            </w:pPr>
          </w:p>
        </w:tc>
        <w:tc>
          <w:tcPr>
            <w:tcW w:w="253" w:type="dxa"/>
          </w:tcPr>
          <w:p w14:paraId="4BD817E0" w14:textId="77777777" w:rsidR="00E30772" w:rsidRPr="0013116E" w:rsidRDefault="00E30772" w:rsidP="00E30772">
            <w:pPr>
              <w:rPr>
                <w:color w:val="000000"/>
              </w:rPr>
            </w:pPr>
          </w:p>
        </w:tc>
        <w:tc>
          <w:tcPr>
            <w:tcW w:w="253" w:type="dxa"/>
          </w:tcPr>
          <w:p w14:paraId="3C18DC05" w14:textId="77777777" w:rsidR="00E30772" w:rsidRPr="0013116E" w:rsidRDefault="00E30772" w:rsidP="00E30772">
            <w:pPr>
              <w:rPr>
                <w:color w:val="000000"/>
              </w:rPr>
            </w:pPr>
          </w:p>
        </w:tc>
        <w:tc>
          <w:tcPr>
            <w:tcW w:w="253" w:type="dxa"/>
          </w:tcPr>
          <w:p w14:paraId="20BD7805" w14:textId="77777777" w:rsidR="00E30772" w:rsidRPr="0013116E" w:rsidRDefault="00E30772" w:rsidP="00E30772">
            <w:pPr>
              <w:rPr>
                <w:color w:val="000000"/>
              </w:rPr>
            </w:pPr>
          </w:p>
        </w:tc>
        <w:tc>
          <w:tcPr>
            <w:tcW w:w="253" w:type="dxa"/>
          </w:tcPr>
          <w:p w14:paraId="1FB2273E" w14:textId="77777777" w:rsidR="00E30772" w:rsidRPr="0013116E" w:rsidRDefault="00E30772" w:rsidP="00E30772">
            <w:pPr>
              <w:rPr>
                <w:color w:val="000000"/>
              </w:rPr>
            </w:pPr>
          </w:p>
        </w:tc>
        <w:tc>
          <w:tcPr>
            <w:tcW w:w="253" w:type="dxa"/>
          </w:tcPr>
          <w:p w14:paraId="10983DAF" w14:textId="77777777" w:rsidR="00E30772" w:rsidRPr="0013116E" w:rsidRDefault="00E30772" w:rsidP="00E30772">
            <w:pPr>
              <w:rPr>
                <w:color w:val="000000"/>
              </w:rPr>
            </w:pPr>
          </w:p>
        </w:tc>
        <w:tc>
          <w:tcPr>
            <w:tcW w:w="253" w:type="dxa"/>
          </w:tcPr>
          <w:p w14:paraId="3B8312FA" w14:textId="77777777" w:rsidR="00E30772" w:rsidRPr="0013116E" w:rsidRDefault="00E30772" w:rsidP="00E30772">
            <w:pPr>
              <w:rPr>
                <w:color w:val="000000"/>
              </w:rPr>
            </w:pPr>
          </w:p>
        </w:tc>
        <w:tc>
          <w:tcPr>
            <w:tcW w:w="253" w:type="dxa"/>
          </w:tcPr>
          <w:p w14:paraId="2E7BE7B3" w14:textId="77777777" w:rsidR="00E30772" w:rsidRPr="0013116E" w:rsidRDefault="00E30772" w:rsidP="00E30772">
            <w:pPr>
              <w:rPr>
                <w:color w:val="000000"/>
              </w:rPr>
            </w:pPr>
          </w:p>
        </w:tc>
        <w:tc>
          <w:tcPr>
            <w:tcW w:w="253" w:type="dxa"/>
          </w:tcPr>
          <w:p w14:paraId="62748090" w14:textId="77777777" w:rsidR="00E30772" w:rsidRPr="0013116E" w:rsidRDefault="00E30772" w:rsidP="00E30772">
            <w:pPr>
              <w:rPr>
                <w:color w:val="000000"/>
              </w:rPr>
            </w:pPr>
          </w:p>
        </w:tc>
        <w:tc>
          <w:tcPr>
            <w:tcW w:w="253" w:type="dxa"/>
            <w:tcBorders>
              <w:top w:val="nil"/>
              <w:left w:val="nil"/>
              <w:bottom w:val="nil"/>
              <w:right w:val="nil"/>
            </w:tcBorders>
          </w:tcPr>
          <w:p w14:paraId="2A74F98B" w14:textId="77777777" w:rsidR="00E30772" w:rsidRPr="0013116E" w:rsidRDefault="00E30772" w:rsidP="00E30772">
            <w:pPr>
              <w:rPr>
                <w:color w:val="000000"/>
              </w:rPr>
            </w:pPr>
          </w:p>
        </w:tc>
      </w:tr>
      <w:tr w:rsidR="00E30772" w:rsidRPr="0013116E" w14:paraId="160B387F" w14:textId="77777777" w:rsidTr="00850F51">
        <w:trPr>
          <w:trHeight w:hRule="exact" w:val="245"/>
        </w:trPr>
        <w:tc>
          <w:tcPr>
            <w:tcW w:w="253" w:type="dxa"/>
            <w:tcBorders>
              <w:top w:val="nil"/>
              <w:left w:val="nil"/>
              <w:bottom w:val="nil"/>
              <w:right w:val="nil"/>
            </w:tcBorders>
          </w:tcPr>
          <w:p w14:paraId="6B5E33E0"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17F8F92F" w14:textId="77777777" w:rsidR="00E30772" w:rsidRPr="0013116E" w:rsidRDefault="00E30772" w:rsidP="00E30772">
            <w:pPr>
              <w:rPr>
                <w:color w:val="000000"/>
              </w:rPr>
            </w:pPr>
          </w:p>
        </w:tc>
        <w:tc>
          <w:tcPr>
            <w:tcW w:w="253" w:type="dxa"/>
            <w:tcBorders>
              <w:left w:val="single" w:sz="12" w:space="0" w:color="auto"/>
            </w:tcBorders>
          </w:tcPr>
          <w:p w14:paraId="457C4DA0" w14:textId="77777777" w:rsidR="00E30772" w:rsidRPr="0013116E" w:rsidRDefault="00E30772" w:rsidP="00E30772">
            <w:pPr>
              <w:rPr>
                <w:color w:val="000000"/>
              </w:rPr>
            </w:pPr>
          </w:p>
        </w:tc>
        <w:tc>
          <w:tcPr>
            <w:tcW w:w="253" w:type="dxa"/>
          </w:tcPr>
          <w:p w14:paraId="4CBACCE3" w14:textId="77777777" w:rsidR="00E30772" w:rsidRPr="0013116E" w:rsidRDefault="00E30772" w:rsidP="00E30772">
            <w:pPr>
              <w:rPr>
                <w:color w:val="000000"/>
              </w:rPr>
            </w:pPr>
          </w:p>
        </w:tc>
        <w:tc>
          <w:tcPr>
            <w:tcW w:w="253" w:type="dxa"/>
          </w:tcPr>
          <w:p w14:paraId="35531188" w14:textId="77777777" w:rsidR="00E30772" w:rsidRPr="0013116E" w:rsidRDefault="00E30772" w:rsidP="00E30772">
            <w:pPr>
              <w:rPr>
                <w:color w:val="000000"/>
              </w:rPr>
            </w:pPr>
          </w:p>
        </w:tc>
        <w:tc>
          <w:tcPr>
            <w:tcW w:w="253" w:type="dxa"/>
          </w:tcPr>
          <w:p w14:paraId="4ED46BEB" w14:textId="77777777" w:rsidR="00E30772" w:rsidRPr="0013116E" w:rsidRDefault="00E30772" w:rsidP="00E30772">
            <w:pPr>
              <w:rPr>
                <w:color w:val="000000"/>
              </w:rPr>
            </w:pPr>
          </w:p>
        </w:tc>
        <w:tc>
          <w:tcPr>
            <w:tcW w:w="253" w:type="dxa"/>
          </w:tcPr>
          <w:p w14:paraId="463CE439" w14:textId="77777777" w:rsidR="00E30772" w:rsidRPr="0013116E" w:rsidRDefault="00E30772" w:rsidP="00E30772">
            <w:pPr>
              <w:rPr>
                <w:color w:val="000000"/>
              </w:rPr>
            </w:pPr>
          </w:p>
        </w:tc>
        <w:tc>
          <w:tcPr>
            <w:tcW w:w="253" w:type="dxa"/>
          </w:tcPr>
          <w:p w14:paraId="290C2DFC" w14:textId="77777777" w:rsidR="00E30772" w:rsidRPr="0013116E" w:rsidRDefault="00E30772" w:rsidP="00E30772">
            <w:pPr>
              <w:rPr>
                <w:color w:val="000000"/>
              </w:rPr>
            </w:pPr>
          </w:p>
        </w:tc>
        <w:tc>
          <w:tcPr>
            <w:tcW w:w="253" w:type="dxa"/>
          </w:tcPr>
          <w:p w14:paraId="534CD6C4" w14:textId="77777777" w:rsidR="00E30772" w:rsidRPr="0013116E" w:rsidRDefault="00E30772" w:rsidP="00E30772">
            <w:pPr>
              <w:rPr>
                <w:color w:val="000000"/>
              </w:rPr>
            </w:pPr>
          </w:p>
        </w:tc>
        <w:tc>
          <w:tcPr>
            <w:tcW w:w="253" w:type="dxa"/>
          </w:tcPr>
          <w:p w14:paraId="45D7FC36" w14:textId="77777777" w:rsidR="00E30772" w:rsidRPr="0013116E" w:rsidRDefault="00E30772" w:rsidP="00E30772">
            <w:pPr>
              <w:rPr>
                <w:color w:val="000000"/>
              </w:rPr>
            </w:pPr>
          </w:p>
        </w:tc>
        <w:tc>
          <w:tcPr>
            <w:tcW w:w="253" w:type="dxa"/>
          </w:tcPr>
          <w:p w14:paraId="09F389C0" w14:textId="77777777" w:rsidR="00E30772" w:rsidRPr="0013116E" w:rsidRDefault="00E30772" w:rsidP="00E30772">
            <w:pPr>
              <w:rPr>
                <w:color w:val="000000"/>
              </w:rPr>
            </w:pPr>
          </w:p>
        </w:tc>
        <w:tc>
          <w:tcPr>
            <w:tcW w:w="253" w:type="dxa"/>
          </w:tcPr>
          <w:p w14:paraId="5EF82DF7" w14:textId="77777777" w:rsidR="00E30772" w:rsidRPr="0013116E" w:rsidRDefault="00E30772" w:rsidP="00E30772">
            <w:pPr>
              <w:rPr>
                <w:color w:val="000000"/>
              </w:rPr>
            </w:pPr>
          </w:p>
        </w:tc>
        <w:tc>
          <w:tcPr>
            <w:tcW w:w="253" w:type="dxa"/>
          </w:tcPr>
          <w:p w14:paraId="720844CE" w14:textId="77777777" w:rsidR="00E30772" w:rsidRPr="0013116E" w:rsidRDefault="00E30772" w:rsidP="00E30772">
            <w:pPr>
              <w:rPr>
                <w:color w:val="000000"/>
              </w:rPr>
            </w:pPr>
          </w:p>
        </w:tc>
        <w:tc>
          <w:tcPr>
            <w:tcW w:w="253" w:type="dxa"/>
          </w:tcPr>
          <w:p w14:paraId="42447824" w14:textId="77777777" w:rsidR="00E30772" w:rsidRPr="0013116E" w:rsidRDefault="00E30772" w:rsidP="00E30772">
            <w:pPr>
              <w:rPr>
                <w:color w:val="000000"/>
              </w:rPr>
            </w:pPr>
          </w:p>
        </w:tc>
        <w:tc>
          <w:tcPr>
            <w:tcW w:w="253" w:type="dxa"/>
          </w:tcPr>
          <w:p w14:paraId="57C1C6BB" w14:textId="77777777" w:rsidR="00E30772" w:rsidRPr="0013116E" w:rsidRDefault="00E30772" w:rsidP="00E30772">
            <w:pPr>
              <w:rPr>
                <w:color w:val="000000"/>
              </w:rPr>
            </w:pPr>
          </w:p>
        </w:tc>
        <w:tc>
          <w:tcPr>
            <w:tcW w:w="253" w:type="dxa"/>
          </w:tcPr>
          <w:p w14:paraId="3FF1E2FA" w14:textId="77777777" w:rsidR="00E30772" w:rsidRPr="0013116E" w:rsidRDefault="00E30772" w:rsidP="00E30772">
            <w:pPr>
              <w:rPr>
                <w:color w:val="000000"/>
              </w:rPr>
            </w:pPr>
          </w:p>
        </w:tc>
        <w:tc>
          <w:tcPr>
            <w:tcW w:w="253" w:type="dxa"/>
          </w:tcPr>
          <w:p w14:paraId="3D9D7201" w14:textId="77777777" w:rsidR="00E30772" w:rsidRPr="0013116E" w:rsidRDefault="00E30772" w:rsidP="00E30772">
            <w:pPr>
              <w:rPr>
                <w:color w:val="000000"/>
              </w:rPr>
            </w:pPr>
          </w:p>
        </w:tc>
        <w:tc>
          <w:tcPr>
            <w:tcW w:w="253" w:type="dxa"/>
          </w:tcPr>
          <w:p w14:paraId="5C2B5A64" w14:textId="77777777" w:rsidR="00E30772" w:rsidRPr="0013116E" w:rsidRDefault="00E30772" w:rsidP="00E30772">
            <w:pPr>
              <w:rPr>
                <w:color w:val="000000"/>
              </w:rPr>
            </w:pPr>
          </w:p>
        </w:tc>
        <w:tc>
          <w:tcPr>
            <w:tcW w:w="253" w:type="dxa"/>
          </w:tcPr>
          <w:p w14:paraId="063799DB" w14:textId="77777777" w:rsidR="00E30772" w:rsidRPr="0013116E" w:rsidRDefault="00E30772" w:rsidP="00E30772">
            <w:pPr>
              <w:rPr>
                <w:color w:val="000000"/>
              </w:rPr>
            </w:pPr>
          </w:p>
        </w:tc>
        <w:tc>
          <w:tcPr>
            <w:tcW w:w="253" w:type="dxa"/>
          </w:tcPr>
          <w:p w14:paraId="1E160CC6" w14:textId="77777777" w:rsidR="00E30772" w:rsidRPr="0013116E" w:rsidRDefault="00E30772" w:rsidP="00E30772">
            <w:pPr>
              <w:rPr>
                <w:color w:val="000000"/>
              </w:rPr>
            </w:pPr>
          </w:p>
        </w:tc>
        <w:tc>
          <w:tcPr>
            <w:tcW w:w="253" w:type="dxa"/>
          </w:tcPr>
          <w:p w14:paraId="4EF4D3D5" w14:textId="77777777" w:rsidR="00E30772" w:rsidRPr="0013116E" w:rsidRDefault="00E30772" w:rsidP="00E30772">
            <w:pPr>
              <w:rPr>
                <w:color w:val="000000"/>
              </w:rPr>
            </w:pPr>
          </w:p>
        </w:tc>
        <w:tc>
          <w:tcPr>
            <w:tcW w:w="253" w:type="dxa"/>
          </w:tcPr>
          <w:p w14:paraId="216F6C4C" w14:textId="77777777" w:rsidR="00E30772" w:rsidRPr="0013116E" w:rsidRDefault="00E30772" w:rsidP="00E30772">
            <w:pPr>
              <w:rPr>
                <w:color w:val="000000"/>
              </w:rPr>
            </w:pPr>
          </w:p>
        </w:tc>
        <w:tc>
          <w:tcPr>
            <w:tcW w:w="253" w:type="dxa"/>
          </w:tcPr>
          <w:p w14:paraId="4A9A51E3" w14:textId="77777777" w:rsidR="00E30772" w:rsidRPr="0013116E" w:rsidRDefault="00E30772" w:rsidP="00E30772">
            <w:pPr>
              <w:rPr>
                <w:color w:val="000000"/>
              </w:rPr>
            </w:pPr>
          </w:p>
        </w:tc>
        <w:tc>
          <w:tcPr>
            <w:tcW w:w="253" w:type="dxa"/>
          </w:tcPr>
          <w:p w14:paraId="1D4446BC" w14:textId="77777777" w:rsidR="00E30772" w:rsidRPr="0013116E" w:rsidRDefault="00E30772" w:rsidP="00E30772">
            <w:pPr>
              <w:rPr>
                <w:color w:val="000000"/>
              </w:rPr>
            </w:pPr>
          </w:p>
        </w:tc>
        <w:tc>
          <w:tcPr>
            <w:tcW w:w="253" w:type="dxa"/>
          </w:tcPr>
          <w:p w14:paraId="5F5A68E5" w14:textId="77777777" w:rsidR="00E30772" w:rsidRPr="0013116E" w:rsidRDefault="00E30772" w:rsidP="00E30772">
            <w:pPr>
              <w:rPr>
                <w:color w:val="000000"/>
              </w:rPr>
            </w:pPr>
          </w:p>
        </w:tc>
        <w:tc>
          <w:tcPr>
            <w:tcW w:w="253" w:type="dxa"/>
          </w:tcPr>
          <w:p w14:paraId="2A7707CA" w14:textId="77777777" w:rsidR="00E30772" w:rsidRPr="0013116E" w:rsidRDefault="00E30772" w:rsidP="00E30772">
            <w:pPr>
              <w:rPr>
                <w:color w:val="000000"/>
              </w:rPr>
            </w:pPr>
          </w:p>
        </w:tc>
        <w:tc>
          <w:tcPr>
            <w:tcW w:w="253" w:type="dxa"/>
          </w:tcPr>
          <w:p w14:paraId="337287C2" w14:textId="77777777" w:rsidR="00E30772" w:rsidRPr="0013116E" w:rsidRDefault="00E30772" w:rsidP="00E30772">
            <w:pPr>
              <w:rPr>
                <w:color w:val="000000"/>
              </w:rPr>
            </w:pPr>
          </w:p>
        </w:tc>
        <w:tc>
          <w:tcPr>
            <w:tcW w:w="253" w:type="dxa"/>
          </w:tcPr>
          <w:p w14:paraId="4BCED9DE" w14:textId="77777777" w:rsidR="00E30772" w:rsidRPr="0013116E" w:rsidRDefault="00E30772" w:rsidP="00E30772">
            <w:pPr>
              <w:rPr>
                <w:color w:val="000000"/>
              </w:rPr>
            </w:pPr>
          </w:p>
        </w:tc>
        <w:tc>
          <w:tcPr>
            <w:tcW w:w="253" w:type="dxa"/>
          </w:tcPr>
          <w:p w14:paraId="598902EC" w14:textId="77777777" w:rsidR="00E30772" w:rsidRPr="0013116E" w:rsidRDefault="00E30772" w:rsidP="00E30772">
            <w:pPr>
              <w:rPr>
                <w:color w:val="000000"/>
              </w:rPr>
            </w:pPr>
          </w:p>
        </w:tc>
        <w:tc>
          <w:tcPr>
            <w:tcW w:w="253" w:type="dxa"/>
            <w:tcBorders>
              <w:top w:val="nil"/>
              <w:left w:val="nil"/>
              <w:bottom w:val="nil"/>
              <w:right w:val="nil"/>
            </w:tcBorders>
          </w:tcPr>
          <w:p w14:paraId="7841F970" w14:textId="77777777" w:rsidR="00E30772" w:rsidRPr="0013116E" w:rsidRDefault="00E30772" w:rsidP="00E30772">
            <w:pPr>
              <w:rPr>
                <w:color w:val="000000"/>
              </w:rPr>
            </w:pPr>
          </w:p>
        </w:tc>
      </w:tr>
      <w:tr w:rsidR="00E30772" w:rsidRPr="0013116E" w14:paraId="53F71D64" w14:textId="77777777" w:rsidTr="00850F51">
        <w:trPr>
          <w:trHeight w:hRule="exact" w:val="245"/>
        </w:trPr>
        <w:tc>
          <w:tcPr>
            <w:tcW w:w="253" w:type="dxa"/>
            <w:tcBorders>
              <w:top w:val="nil"/>
              <w:left w:val="nil"/>
              <w:bottom w:val="nil"/>
              <w:right w:val="nil"/>
            </w:tcBorders>
          </w:tcPr>
          <w:p w14:paraId="47832EE3"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EAA90A3" w14:textId="77777777" w:rsidR="00E30772" w:rsidRPr="0013116E" w:rsidRDefault="00E30772" w:rsidP="00E30772">
            <w:pPr>
              <w:rPr>
                <w:color w:val="000000"/>
              </w:rPr>
            </w:pPr>
          </w:p>
        </w:tc>
        <w:tc>
          <w:tcPr>
            <w:tcW w:w="253" w:type="dxa"/>
            <w:tcBorders>
              <w:left w:val="single" w:sz="12" w:space="0" w:color="auto"/>
            </w:tcBorders>
          </w:tcPr>
          <w:p w14:paraId="407B6C58" w14:textId="77777777" w:rsidR="00E30772" w:rsidRPr="0013116E" w:rsidRDefault="00E30772" w:rsidP="00E30772">
            <w:pPr>
              <w:rPr>
                <w:color w:val="000000"/>
              </w:rPr>
            </w:pPr>
          </w:p>
        </w:tc>
        <w:tc>
          <w:tcPr>
            <w:tcW w:w="253" w:type="dxa"/>
          </w:tcPr>
          <w:p w14:paraId="59F84F79" w14:textId="77777777" w:rsidR="00E30772" w:rsidRPr="0013116E" w:rsidRDefault="00E30772" w:rsidP="00E30772">
            <w:pPr>
              <w:rPr>
                <w:color w:val="000000"/>
              </w:rPr>
            </w:pPr>
          </w:p>
        </w:tc>
        <w:tc>
          <w:tcPr>
            <w:tcW w:w="253" w:type="dxa"/>
          </w:tcPr>
          <w:p w14:paraId="260DB731" w14:textId="77777777" w:rsidR="00E30772" w:rsidRPr="0013116E" w:rsidRDefault="00E30772" w:rsidP="00E30772">
            <w:pPr>
              <w:rPr>
                <w:color w:val="000000"/>
              </w:rPr>
            </w:pPr>
          </w:p>
        </w:tc>
        <w:tc>
          <w:tcPr>
            <w:tcW w:w="253" w:type="dxa"/>
          </w:tcPr>
          <w:p w14:paraId="77398B4B" w14:textId="77777777" w:rsidR="00E30772" w:rsidRPr="0013116E" w:rsidRDefault="00E30772" w:rsidP="00E30772">
            <w:pPr>
              <w:rPr>
                <w:color w:val="000000"/>
              </w:rPr>
            </w:pPr>
          </w:p>
        </w:tc>
        <w:tc>
          <w:tcPr>
            <w:tcW w:w="253" w:type="dxa"/>
          </w:tcPr>
          <w:p w14:paraId="75A1BACC" w14:textId="77777777" w:rsidR="00E30772" w:rsidRPr="0013116E" w:rsidRDefault="00E30772" w:rsidP="00E30772">
            <w:pPr>
              <w:rPr>
                <w:color w:val="000000"/>
              </w:rPr>
            </w:pPr>
          </w:p>
        </w:tc>
        <w:tc>
          <w:tcPr>
            <w:tcW w:w="253" w:type="dxa"/>
          </w:tcPr>
          <w:p w14:paraId="58881C5E" w14:textId="77777777" w:rsidR="00E30772" w:rsidRPr="0013116E" w:rsidRDefault="00E30772" w:rsidP="00E30772">
            <w:pPr>
              <w:rPr>
                <w:color w:val="000000"/>
              </w:rPr>
            </w:pPr>
          </w:p>
        </w:tc>
        <w:tc>
          <w:tcPr>
            <w:tcW w:w="253" w:type="dxa"/>
          </w:tcPr>
          <w:p w14:paraId="78B53084" w14:textId="77777777" w:rsidR="00E30772" w:rsidRPr="0013116E" w:rsidRDefault="00E30772" w:rsidP="00E30772">
            <w:pPr>
              <w:rPr>
                <w:color w:val="000000"/>
              </w:rPr>
            </w:pPr>
          </w:p>
        </w:tc>
        <w:tc>
          <w:tcPr>
            <w:tcW w:w="253" w:type="dxa"/>
          </w:tcPr>
          <w:p w14:paraId="5A132725" w14:textId="77777777" w:rsidR="00E30772" w:rsidRPr="0013116E" w:rsidRDefault="00E30772" w:rsidP="00E30772">
            <w:pPr>
              <w:rPr>
                <w:color w:val="000000"/>
              </w:rPr>
            </w:pPr>
          </w:p>
        </w:tc>
        <w:tc>
          <w:tcPr>
            <w:tcW w:w="253" w:type="dxa"/>
          </w:tcPr>
          <w:p w14:paraId="2BD1A590" w14:textId="77777777" w:rsidR="00E30772" w:rsidRPr="0013116E" w:rsidRDefault="00E30772" w:rsidP="00E30772">
            <w:pPr>
              <w:rPr>
                <w:color w:val="000000"/>
              </w:rPr>
            </w:pPr>
          </w:p>
        </w:tc>
        <w:tc>
          <w:tcPr>
            <w:tcW w:w="253" w:type="dxa"/>
          </w:tcPr>
          <w:p w14:paraId="24C9471A" w14:textId="77777777" w:rsidR="00E30772" w:rsidRPr="0013116E" w:rsidRDefault="00E30772" w:rsidP="00E30772">
            <w:pPr>
              <w:rPr>
                <w:color w:val="000000"/>
              </w:rPr>
            </w:pPr>
          </w:p>
        </w:tc>
        <w:tc>
          <w:tcPr>
            <w:tcW w:w="253" w:type="dxa"/>
          </w:tcPr>
          <w:p w14:paraId="58B9765A" w14:textId="77777777" w:rsidR="00E30772" w:rsidRPr="0013116E" w:rsidRDefault="00E30772" w:rsidP="00E30772">
            <w:pPr>
              <w:rPr>
                <w:color w:val="000000"/>
              </w:rPr>
            </w:pPr>
          </w:p>
        </w:tc>
        <w:tc>
          <w:tcPr>
            <w:tcW w:w="253" w:type="dxa"/>
          </w:tcPr>
          <w:p w14:paraId="5DFE4697" w14:textId="77777777" w:rsidR="00E30772" w:rsidRPr="0013116E" w:rsidRDefault="00E30772" w:rsidP="00E30772">
            <w:pPr>
              <w:rPr>
                <w:color w:val="000000"/>
              </w:rPr>
            </w:pPr>
          </w:p>
        </w:tc>
        <w:tc>
          <w:tcPr>
            <w:tcW w:w="253" w:type="dxa"/>
          </w:tcPr>
          <w:p w14:paraId="7EE6FE45" w14:textId="77777777" w:rsidR="00E30772" w:rsidRPr="0013116E" w:rsidRDefault="00E30772" w:rsidP="00E30772">
            <w:pPr>
              <w:rPr>
                <w:color w:val="000000"/>
              </w:rPr>
            </w:pPr>
          </w:p>
        </w:tc>
        <w:tc>
          <w:tcPr>
            <w:tcW w:w="253" w:type="dxa"/>
          </w:tcPr>
          <w:p w14:paraId="7EB5A116" w14:textId="77777777" w:rsidR="00E30772" w:rsidRPr="0013116E" w:rsidRDefault="00E30772" w:rsidP="00E30772">
            <w:pPr>
              <w:rPr>
                <w:color w:val="000000"/>
              </w:rPr>
            </w:pPr>
          </w:p>
        </w:tc>
        <w:tc>
          <w:tcPr>
            <w:tcW w:w="253" w:type="dxa"/>
          </w:tcPr>
          <w:p w14:paraId="18F1CB4C" w14:textId="77777777" w:rsidR="00E30772" w:rsidRPr="0013116E" w:rsidRDefault="00E30772" w:rsidP="00E30772">
            <w:pPr>
              <w:rPr>
                <w:color w:val="000000"/>
              </w:rPr>
            </w:pPr>
          </w:p>
        </w:tc>
        <w:tc>
          <w:tcPr>
            <w:tcW w:w="253" w:type="dxa"/>
          </w:tcPr>
          <w:p w14:paraId="0F10D14B" w14:textId="77777777" w:rsidR="00E30772" w:rsidRPr="0013116E" w:rsidRDefault="00E30772" w:rsidP="00E30772">
            <w:pPr>
              <w:rPr>
                <w:color w:val="000000"/>
              </w:rPr>
            </w:pPr>
          </w:p>
        </w:tc>
        <w:tc>
          <w:tcPr>
            <w:tcW w:w="253" w:type="dxa"/>
          </w:tcPr>
          <w:p w14:paraId="1339E3F2" w14:textId="77777777" w:rsidR="00E30772" w:rsidRPr="0013116E" w:rsidRDefault="00E30772" w:rsidP="00E30772">
            <w:pPr>
              <w:rPr>
                <w:color w:val="000000"/>
              </w:rPr>
            </w:pPr>
          </w:p>
        </w:tc>
        <w:tc>
          <w:tcPr>
            <w:tcW w:w="253" w:type="dxa"/>
          </w:tcPr>
          <w:p w14:paraId="2EEA6925" w14:textId="77777777" w:rsidR="00E30772" w:rsidRPr="0013116E" w:rsidRDefault="00E30772" w:rsidP="00E30772">
            <w:pPr>
              <w:rPr>
                <w:color w:val="000000"/>
              </w:rPr>
            </w:pPr>
          </w:p>
        </w:tc>
        <w:tc>
          <w:tcPr>
            <w:tcW w:w="253" w:type="dxa"/>
          </w:tcPr>
          <w:p w14:paraId="71D08D0D" w14:textId="77777777" w:rsidR="00E30772" w:rsidRPr="0013116E" w:rsidRDefault="00E30772" w:rsidP="00E30772">
            <w:pPr>
              <w:rPr>
                <w:color w:val="000000"/>
              </w:rPr>
            </w:pPr>
          </w:p>
        </w:tc>
        <w:tc>
          <w:tcPr>
            <w:tcW w:w="253" w:type="dxa"/>
          </w:tcPr>
          <w:p w14:paraId="68C0190A" w14:textId="77777777" w:rsidR="00E30772" w:rsidRPr="0013116E" w:rsidRDefault="00E30772" w:rsidP="00E30772">
            <w:pPr>
              <w:rPr>
                <w:color w:val="000000"/>
              </w:rPr>
            </w:pPr>
          </w:p>
        </w:tc>
        <w:tc>
          <w:tcPr>
            <w:tcW w:w="253" w:type="dxa"/>
          </w:tcPr>
          <w:p w14:paraId="2C8D9570" w14:textId="77777777" w:rsidR="00E30772" w:rsidRPr="0013116E" w:rsidRDefault="00E30772" w:rsidP="00E30772">
            <w:pPr>
              <w:rPr>
                <w:color w:val="000000"/>
              </w:rPr>
            </w:pPr>
          </w:p>
        </w:tc>
        <w:tc>
          <w:tcPr>
            <w:tcW w:w="253" w:type="dxa"/>
          </w:tcPr>
          <w:p w14:paraId="4EAAA661" w14:textId="77777777" w:rsidR="00E30772" w:rsidRPr="0013116E" w:rsidRDefault="00E30772" w:rsidP="00E30772">
            <w:pPr>
              <w:rPr>
                <w:color w:val="000000"/>
              </w:rPr>
            </w:pPr>
          </w:p>
        </w:tc>
        <w:tc>
          <w:tcPr>
            <w:tcW w:w="253" w:type="dxa"/>
          </w:tcPr>
          <w:p w14:paraId="03BDB607" w14:textId="77777777" w:rsidR="00E30772" w:rsidRPr="0013116E" w:rsidRDefault="00E30772" w:rsidP="00E30772">
            <w:pPr>
              <w:rPr>
                <w:color w:val="000000"/>
              </w:rPr>
            </w:pPr>
          </w:p>
        </w:tc>
        <w:tc>
          <w:tcPr>
            <w:tcW w:w="253" w:type="dxa"/>
          </w:tcPr>
          <w:p w14:paraId="1FFCD567" w14:textId="77777777" w:rsidR="00E30772" w:rsidRPr="0013116E" w:rsidRDefault="00E30772" w:rsidP="00E30772">
            <w:pPr>
              <w:rPr>
                <w:color w:val="000000"/>
              </w:rPr>
            </w:pPr>
          </w:p>
        </w:tc>
        <w:tc>
          <w:tcPr>
            <w:tcW w:w="253" w:type="dxa"/>
          </w:tcPr>
          <w:p w14:paraId="4193A65C" w14:textId="77777777" w:rsidR="00E30772" w:rsidRPr="0013116E" w:rsidRDefault="00E30772" w:rsidP="00E30772">
            <w:pPr>
              <w:rPr>
                <w:color w:val="000000"/>
              </w:rPr>
            </w:pPr>
          </w:p>
        </w:tc>
        <w:tc>
          <w:tcPr>
            <w:tcW w:w="253" w:type="dxa"/>
          </w:tcPr>
          <w:p w14:paraId="5861FE5F" w14:textId="77777777" w:rsidR="00E30772" w:rsidRPr="0013116E" w:rsidRDefault="00E30772" w:rsidP="00E30772">
            <w:pPr>
              <w:rPr>
                <w:color w:val="000000"/>
              </w:rPr>
            </w:pPr>
          </w:p>
        </w:tc>
        <w:tc>
          <w:tcPr>
            <w:tcW w:w="253" w:type="dxa"/>
          </w:tcPr>
          <w:p w14:paraId="42687261" w14:textId="77777777" w:rsidR="00E30772" w:rsidRPr="0013116E" w:rsidRDefault="00E30772" w:rsidP="00E30772">
            <w:pPr>
              <w:rPr>
                <w:color w:val="000000"/>
              </w:rPr>
            </w:pPr>
          </w:p>
        </w:tc>
        <w:tc>
          <w:tcPr>
            <w:tcW w:w="253" w:type="dxa"/>
            <w:tcBorders>
              <w:top w:val="nil"/>
              <w:left w:val="nil"/>
              <w:bottom w:val="nil"/>
              <w:right w:val="nil"/>
            </w:tcBorders>
          </w:tcPr>
          <w:p w14:paraId="3BF8D459" w14:textId="77777777" w:rsidR="00E30772" w:rsidRPr="0013116E" w:rsidRDefault="00E30772" w:rsidP="00E30772">
            <w:pPr>
              <w:rPr>
                <w:color w:val="000000"/>
              </w:rPr>
            </w:pPr>
          </w:p>
        </w:tc>
      </w:tr>
      <w:tr w:rsidR="00E30772" w:rsidRPr="0013116E" w14:paraId="2BF861E4" w14:textId="77777777" w:rsidTr="00850F51">
        <w:trPr>
          <w:trHeight w:hRule="exact" w:val="245"/>
        </w:trPr>
        <w:tc>
          <w:tcPr>
            <w:tcW w:w="253" w:type="dxa"/>
            <w:tcBorders>
              <w:top w:val="nil"/>
              <w:left w:val="nil"/>
              <w:bottom w:val="nil"/>
              <w:right w:val="nil"/>
            </w:tcBorders>
          </w:tcPr>
          <w:p w14:paraId="4A2F74F9" w14:textId="77777777" w:rsidR="00E30772" w:rsidRDefault="00E30772" w:rsidP="00E30772">
            <w:pPr>
              <w:rPr>
                <w:color w:val="000000"/>
              </w:rPr>
            </w:pPr>
          </w:p>
        </w:tc>
        <w:tc>
          <w:tcPr>
            <w:tcW w:w="253" w:type="dxa"/>
            <w:tcBorders>
              <w:top w:val="nil"/>
              <w:left w:val="nil"/>
              <w:bottom w:val="nil"/>
              <w:right w:val="single" w:sz="12" w:space="0" w:color="auto"/>
            </w:tcBorders>
          </w:tcPr>
          <w:p w14:paraId="19A740A9" w14:textId="77777777" w:rsidR="00E30772" w:rsidRPr="0013116E" w:rsidRDefault="00E30772" w:rsidP="00E30772">
            <w:pPr>
              <w:rPr>
                <w:color w:val="000000"/>
              </w:rPr>
            </w:pPr>
          </w:p>
        </w:tc>
        <w:tc>
          <w:tcPr>
            <w:tcW w:w="253" w:type="dxa"/>
            <w:tcBorders>
              <w:left w:val="single" w:sz="12" w:space="0" w:color="auto"/>
            </w:tcBorders>
          </w:tcPr>
          <w:p w14:paraId="406862D2" w14:textId="77777777" w:rsidR="00E30772" w:rsidRPr="0013116E" w:rsidRDefault="00E30772" w:rsidP="00E30772">
            <w:pPr>
              <w:rPr>
                <w:color w:val="000000"/>
              </w:rPr>
            </w:pPr>
          </w:p>
        </w:tc>
        <w:tc>
          <w:tcPr>
            <w:tcW w:w="253" w:type="dxa"/>
          </w:tcPr>
          <w:p w14:paraId="7FA3DA71" w14:textId="77777777" w:rsidR="00E30772" w:rsidRPr="0013116E" w:rsidRDefault="00E30772" w:rsidP="00E30772">
            <w:pPr>
              <w:rPr>
                <w:color w:val="000000"/>
              </w:rPr>
            </w:pPr>
          </w:p>
        </w:tc>
        <w:tc>
          <w:tcPr>
            <w:tcW w:w="253" w:type="dxa"/>
          </w:tcPr>
          <w:p w14:paraId="4C001E2E" w14:textId="77777777" w:rsidR="00E30772" w:rsidRPr="0013116E" w:rsidRDefault="00E30772" w:rsidP="00E30772">
            <w:pPr>
              <w:rPr>
                <w:color w:val="000000"/>
              </w:rPr>
            </w:pPr>
          </w:p>
        </w:tc>
        <w:tc>
          <w:tcPr>
            <w:tcW w:w="253" w:type="dxa"/>
          </w:tcPr>
          <w:p w14:paraId="3B92B1BD" w14:textId="77777777" w:rsidR="00E30772" w:rsidRPr="0013116E" w:rsidRDefault="00E30772" w:rsidP="00E30772">
            <w:pPr>
              <w:rPr>
                <w:color w:val="000000"/>
              </w:rPr>
            </w:pPr>
          </w:p>
        </w:tc>
        <w:tc>
          <w:tcPr>
            <w:tcW w:w="253" w:type="dxa"/>
          </w:tcPr>
          <w:p w14:paraId="05B97023" w14:textId="77777777" w:rsidR="00E30772" w:rsidRPr="0013116E" w:rsidRDefault="00E30772" w:rsidP="00E30772">
            <w:pPr>
              <w:rPr>
                <w:color w:val="000000"/>
              </w:rPr>
            </w:pPr>
          </w:p>
        </w:tc>
        <w:tc>
          <w:tcPr>
            <w:tcW w:w="253" w:type="dxa"/>
          </w:tcPr>
          <w:p w14:paraId="360FA557" w14:textId="77777777" w:rsidR="00E30772" w:rsidRPr="0013116E" w:rsidRDefault="00E30772" w:rsidP="00E30772">
            <w:pPr>
              <w:rPr>
                <w:color w:val="000000"/>
              </w:rPr>
            </w:pPr>
          </w:p>
        </w:tc>
        <w:tc>
          <w:tcPr>
            <w:tcW w:w="253" w:type="dxa"/>
          </w:tcPr>
          <w:p w14:paraId="1146BE0B" w14:textId="77777777" w:rsidR="00E30772" w:rsidRPr="0013116E" w:rsidRDefault="00E30772" w:rsidP="00E30772">
            <w:pPr>
              <w:rPr>
                <w:color w:val="000000"/>
              </w:rPr>
            </w:pPr>
          </w:p>
        </w:tc>
        <w:tc>
          <w:tcPr>
            <w:tcW w:w="253" w:type="dxa"/>
          </w:tcPr>
          <w:p w14:paraId="61F571C1" w14:textId="77777777" w:rsidR="00E30772" w:rsidRPr="0013116E" w:rsidRDefault="00E30772" w:rsidP="00E30772">
            <w:pPr>
              <w:rPr>
                <w:color w:val="000000"/>
              </w:rPr>
            </w:pPr>
          </w:p>
        </w:tc>
        <w:tc>
          <w:tcPr>
            <w:tcW w:w="253" w:type="dxa"/>
          </w:tcPr>
          <w:p w14:paraId="2019D713" w14:textId="77777777" w:rsidR="00E30772" w:rsidRPr="0013116E" w:rsidRDefault="00E30772" w:rsidP="00E30772">
            <w:pPr>
              <w:rPr>
                <w:color w:val="000000"/>
              </w:rPr>
            </w:pPr>
          </w:p>
        </w:tc>
        <w:tc>
          <w:tcPr>
            <w:tcW w:w="253" w:type="dxa"/>
          </w:tcPr>
          <w:p w14:paraId="1A5CC534" w14:textId="77777777" w:rsidR="00E30772" w:rsidRPr="0013116E" w:rsidRDefault="00E30772" w:rsidP="00E30772">
            <w:pPr>
              <w:rPr>
                <w:color w:val="000000"/>
              </w:rPr>
            </w:pPr>
          </w:p>
        </w:tc>
        <w:tc>
          <w:tcPr>
            <w:tcW w:w="253" w:type="dxa"/>
          </w:tcPr>
          <w:p w14:paraId="74061270" w14:textId="77777777" w:rsidR="00E30772" w:rsidRPr="0013116E" w:rsidRDefault="00E30772" w:rsidP="00E30772">
            <w:pPr>
              <w:rPr>
                <w:color w:val="000000"/>
              </w:rPr>
            </w:pPr>
          </w:p>
        </w:tc>
        <w:tc>
          <w:tcPr>
            <w:tcW w:w="253" w:type="dxa"/>
          </w:tcPr>
          <w:p w14:paraId="27FE3585" w14:textId="77777777" w:rsidR="00E30772" w:rsidRPr="0013116E" w:rsidRDefault="00E30772" w:rsidP="00E30772">
            <w:pPr>
              <w:rPr>
                <w:color w:val="000000"/>
              </w:rPr>
            </w:pPr>
          </w:p>
        </w:tc>
        <w:tc>
          <w:tcPr>
            <w:tcW w:w="253" w:type="dxa"/>
          </w:tcPr>
          <w:p w14:paraId="5E57F945" w14:textId="77777777" w:rsidR="00E30772" w:rsidRPr="0013116E" w:rsidRDefault="00E30772" w:rsidP="00E30772">
            <w:pPr>
              <w:rPr>
                <w:color w:val="000000"/>
              </w:rPr>
            </w:pPr>
          </w:p>
        </w:tc>
        <w:tc>
          <w:tcPr>
            <w:tcW w:w="253" w:type="dxa"/>
          </w:tcPr>
          <w:p w14:paraId="7002B09E" w14:textId="77777777" w:rsidR="00E30772" w:rsidRPr="0013116E" w:rsidRDefault="00E30772" w:rsidP="00E30772">
            <w:pPr>
              <w:rPr>
                <w:color w:val="000000"/>
              </w:rPr>
            </w:pPr>
          </w:p>
        </w:tc>
        <w:tc>
          <w:tcPr>
            <w:tcW w:w="253" w:type="dxa"/>
          </w:tcPr>
          <w:p w14:paraId="323E9476" w14:textId="77777777" w:rsidR="00E30772" w:rsidRPr="0013116E" w:rsidRDefault="00E30772" w:rsidP="00E30772">
            <w:pPr>
              <w:rPr>
                <w:color w:val="000000"/>
              </w:rPr>
            </w:pPr>
          </w:p>
        </w:tc>
        <w:tc>
          <w:tcPr>
            <w:tcW w:w="253" w:type="dxa"/>
          </w:tcPr>
          <w:p w14:paraId="25D23E79" w14:textId="77777777" w:rsidR="00E30772" w:rsidRPr="0013116E" w:rsidRDefault="00E30772" w:rsidP="00E30772">
            <w:pPr>
              <w:rPr>
                <w:color w:val="000000"/>
              </w:rPr>
            </w:pPr>
          </w:p>
        </w:tc>
        <w:tc>
          <w:tcPr>
            <w:tcW w:w="253" w:type="dxa"/>
          </w:tcPr>
          <w:p w14:paraId="0DB36600" w14:textId="77777777" w:rsidR="00E30772" w:rsidRPr="0013116E" w:rsidRDefault="00E30772" w:rsidP="00E30772">
            <w:pPr>
              <w:rPr>
                <w:color w:val="000000"/>
              </w:rPr>
            </w:pPr>
          </w:p>
        </w:tc>
        <w:tc>
          <w:tcPr>
            <w:tcW w:w="253" w:type="dxa"/>
          </w:tcPr>
          <w:p w14:paraId="365CD0C3" w14:textId="77777777" w:rsidR="00E30772" w:rsidRPr="0013116E" w:rsidRDefault="00E30772" w:rsidP="00E30772">
            <w:pPr>
              <w:rPr>
                <w:color w:val="000000"/>
              </w:rPr>
            </w:pPr>
          </w:p>
        </w:tc>
        <w:tc>
          <w:tcPr>
            <w:tcW w:w="253" w:type="dxa"/>
          </w:tcPr>
          <w:p w14:paraId="21C19C9D" w14:textId="77777777" w:rsidR="00E30772" w:rsidRPr="0013116E" w:rsidRDefault="00E30772" w:rsidP="00E30772">
            <w:pPr>
              <w:rPr>
                <w:color w:val="000000"/>
              </w:rPr>
            </w:pPr>
          </w:p>
        </w:tc>
        <w:tc>
          <w:tcPr>
            <w:tcW w:w="253" w:type="dxa"/>
          </w:tcPr>
          <w:p w14:paraId="1BA1E95C" w14:textId="77777777" w:rsidR="00E30772" w:rsidRPr="0013116E" w:rsidRDefault="00E30772" w:rsidP="00E30772">
            <w:pPr>
              <w:rPr>
                <w:color w:val="000000"/>
              </w:rPr>
            </w:pPr>
          </w:p>
        </w:tc>
        <w:tc>
          <w:tcPr>
            <w:tcW w:w="253" w:type="dxa"/>
          </w:tcPr>
          <w:p w14:paraId="2D823C59" w14:textId="77777777" w:rsidR="00E30772" w:rsidRPr="0013116E" w:rsidRDefault="00E30772" w:rsidP="00E30772">
            <w:pPr>
              <w:rPr>
                <w:color w:val="000000"/>
              </w:rPr>
            </w:pPr>
          </w:p>
        </w:tc>
        <w:tc>
          <w:tcPr>
            <w:tcW w:w="253" w:type="dxa"/>
          </w:tcPr>
          <w:p w14:paraId="7851F892" w14:textId="77777777" w:rsidR="00E30772" w:rsidRPr="0013116E" w:rsidRDefault="00E30772" w:rsidP="00E30772">
            <w:pPr>
              <w:rPr>
                <w:color w:val="000000"/>
              </w:rPr>
            </w:pPr>
          </w:p>
        </w:tc>
        <w:tc>
          <w:tcPr>
            <w:tcW w:w="253" w:type="dxa"/>
          </w:tcPr>
          <w:p w14:paraId="7BB9FBDC" w14:textId="77777777" w:rsidR="00E30772" w:rsidRPr="0013116E" w:rsidRDefault="00E30772" w:rsidP="00E30772">
            <w:pPr>
              <w:rPr>
                <w:color w:val="000000"/>
              </w:rPr>
            </w:pPr>
          </w:p>
        </w:tc>
        <w:tc>
          <w:tcPr>
            <w:tcW w:w="253" w:type="dxa"/>
          </w:tcPr>
          <w:p w14:paraId="29002CD2" w14:textId="77777777" w:rsidR="00E30772" w:rsidRPr="0013116E" w:rsidRDefault="00E30772" w:rsidP="00E30772">
            <w:pPr>
              <w:rPr>
                <w:color w:val="000000"/>
              </w:rPr>
            </w:pPr>
          </w:p>
        </w:tc>
        <w:tc>
          <w:tcPr>
            <w:tcW w:w="253" w:type="dxa"/>
          </w:tcPr>
          <w:p w14:paraId="06C43E8C" w14:textId="77777777" w:rsidR="00E30772" w:rsidRPr="0013116E" w:rsidRDefault="00E30772" w:rsidP="00E30772">
            <w:pPr>
              <w:rPr>
                <w:color w:val="000000"/>
              </w:rPr>
            </w:pPr>
          </w:p>
        </w:tc>
        <w:tc>
          <w:tcPr>
            <w:tcW w:w="253" w:type="dxa"/>
          </w:tcPr>
          <w:p w14:paraId="31A03490" w14:textId="77777777" w:rsidR="00E30772" w:rsidRPr="0013116E" w:rsidRDefault="00E30772" w:rsidP="00E30772">
            <w:pPr>
              <w:rPr>
                <w:color w:val="000000"/>
              </w:rPr>
            </w:pPr>
          </w:p>
        </w:tc>
        <w:tc>
          <w:tcPr>
            <w:tcW w:w="253" w:type="dxa"/>
          </w:tcPr>
          <w:p w14:paraId="6A0D3886" w14:textId="77777777" w:rsidR="00E30772" w:rsidRPr="0013116E" w:rsidRDefault="00E30772" w:rsidP="00E30772">
            <w:pPr>
              <w:rPr>
                <w:color w:val="000000"/>
              </w:rPr>
            </w:pPr>
          </w:p>
        </w:tc>
        <w:tc>
          <w:tcPr>
            <w:tcW w:w="253" w:type="dxa"/>
            <w:tcBorders>
              <w:top w:val="nil"/>
              <w:left w:val="nil"/>
              <w:bottom w:val="nil"/>
              <w:right w:val="nil"/>
            </w:tcBorders>
          </w:tcPr>
          <w:p w14:paraId="183E6012" w14:textId="77777777" w:rsidR="00E30772" w:rsidRDefault="00E30772" w:rsidP="00E30772">
            <w:pPr>
              <w:rPr>
                <w:color w:val="000000"/>
              </w:rPr>
            </w:pPr>
          </w:p>
        </w:tc>
      </w:tr>
      <w:tr w:rsidR="00E30772" w:rsidRPr="0013116E" w14:paraId="56F3E642" w14:textId="77777777" w:rsidTr="00850F51">
        <w:trPr>
          <w:trHeight w:hRule="exact" w:val="245"/>
        </w:trPr>
        <w:tc>
          <w:tcPr>
            <w:tcW w:w="253" w:type="dxa"/>
            <w:tcBorders>
              <w:top w:val="nil"/>
              <w:left w:val="nil"/>
              <w:bottom w:val="nil"/>
              <w:right w:val="nil"/>
            </w:tcBorders>
          </w:tcPr>
          <w:p w14:paraId="72D02903" w14:textId="77777777" w:rsidR="00E30772" w:rsidRDefault="00E30772" w:rsidP="00E30772">
            <w:pPr>
              <w:rPr>
                <w:color w:val="000000"/>
              </w:rPr>
            </w:pPr>
          </w:p>
        </w:tc>
        <w:tc>
          <w:tcPr>
            <w:tcW w:w="253" w:type="dxa"/>
            <w:tcBorders>
              <w:top w:val="nil"/>
              <w:left w:val="nil"/>
              <w:bottom w:val="nil"/>
              <w:right w:val="single" w:sz="12" w:space="0" w:color="auto"/>
            </w:tcBorders>
          </w:tcPr>
          <w:p w14:paraId="36C25958" w14:textId="77777777" w:rsidR="00E30772" w:rsidRPr="0013116E" w:rsidRDefault="00E30772" w:rsidP="00E30772">
            <w:pPr>
              <w:rPr>
                <w:color w:val="000000"/>
              </w:rPr>
            </w:pPr>
          </w:p>
        </w:tc>
        <w:tc>
          <w:tcPr>
            <w:tcW w:w="253" w:type="dxa"/>
            <w:tcBorders>
              <w:left w:val="single" w:sz="12" w:space="0" w:color="auto"/>
            </w:tcBorders>
          </w:tcPr>
          <w:p w14:paraId="58EA452E" w14:textId="77777777" w:rsidR="00E30772" w:rsidRPr="0013116E" w:rsidRDefault="00E30772" w:rsidP="00E30772">
            <w:pPr>
              <w:rPr>
                <w:color w:val="000000"/>
              </w:rPr>
            </w:pPr>
          </w:p>
        </w:tc>
        <w:tc>
          <w:tcPr>
            <w:tcW w:w="253" w:type="dxa"/>
          </w:tcPr>
          <w:p w14:paraId="2E6CE91A" w14:textId="77777777" w:rsidR="00E30772" w:rsidRPr="0013116E" w:rsidRDefault="00E30772" w:rsidP="00E30772">
            <w:pPr>
              <w:rPr>
                <w:color w:val="000000"/>
              </w:rPr>
            </w:pPr>
          </w:p>
        </w:tc>
        <w:tc>
          <w:tcPr>
            <w:tcW w:w="253" w:type="dxa"/>
          </w:tcPr>
          <w:p w14:paraId="233759CC" w14:textId="77777777" w:rsidR="00E30772" w:rsidRPr="0013116E" w:rsidRDefault="00E30772" w:rsidP="00E30772">
            <w:pPr>
              <w:rPr>
                <w:color w:val="000000"/>
              </w:rPr>
            </w:pPr>
          </w:p>
        </w:tc>
        <w:tc>
          <w:tcPr>
            <w:tcW w:w="253" w:type="dxa"/>
          </w:tcPr>
          <w:p w14:paraId="1D7CA84D" w14:textId="77777777" w:rsidR="00E30772" w:rsidRPr="0013116E" w:rsidRDefault="00E30772" w:rsidP="00E30772">
            <w:pPr>
              <w:rPr>
                <w:color w:val="000000"/>
              </w:rPr>
            </w:pPr>
          </w:p>
        </w:tc>
        <w:tc>
          <w:tcPr>
            <w:tcW w:w="253" w:type="dxa"/>
          </w:tcPr>
          <w:p w14:paraId="5251467F" w14:textId="77777777" w:rsidR="00E30772" w:rsidRPr="0013116E" w:rsidRDefault="00E30772" w:rsidP="00E30772">
            <w:pPr>
              <w:rPr>
                <w:color w:val="000000"/>
              </w:rPr>
            </w:pPr>
          </w:p>
        </w:tc>
        <w:tc>
          <w:tcPr>
            <w:tcW w:w="253" w:type="dxa"/>
          </w:tcPr>
          <w:p w14:paraId="130A5CA4" w14:textId="77777777" w:rsidR="00E30772" w:rsidRPr="0013116E" w:rsidRDefault="00E30772" w:rsidP="00E30772">
            <w:pPr>
              <w:rPr>
                <w:color w:val="000000"/>
              </w:rPr>
            </w:pPr>
          </w:p>
        </w:tc>
        <w:tc>
          <w:tcPr>
            <w:tcW w:w="253" w:type="dxa"/>
          </w:tcPr>
          <w:p w14:paraId="0F90C5A4" w14:textId="77777777" w:rsidR="00E30772" w:rsidRPr="0013116E" w:rsidRDefault="00E30772" w:rsidP="00E30772">
            <w:pPr>
              <w:rPr>
                <w:color w:val="000000"/>
              </w:rPr>
            </w:pPr>
          </w:p>
        </w:tc>
        <w:tc>
          <w:tcPr>
            <w:tcW w:w="253" w:type="dxa"/>
          </w:tcPr>
          <w:p w14:paraId="3FFAD1AF" w14:textId="77777777" w:rsidR="00E30772" w:rsidRPr="0013116E" w:rsidRDefault="00E30772" w:rsidP="00E30772">
            <w:pPr>
              <w:rPr>
                <w:color w:val="000000"/>
              </w:rPr>
            </w:pPr>
          </w:p>
        </w:tc>
        <w:tc>
          <w:tcPr>
            <w:tcW w:w="253" w:type="dxa"/>
          </w:tcPr>
          <w:p w14:paraId="144B0DC1" w14:textId="77777777" w:rsidR="00E30772" w:rsidRPr="0013116E" w:rsidRDefault="00E30772" w:rsidP="00E30772">
            <w:pPr>
              <w:rPr>
                <w:color w:val="000000"/>
              </w:rPr>
            </w:pPr>
          </w:p>
        </w:tc>
        <w:tc>
          <w:tcPr>
            <w:tcW w:w="253" w:type="dxa"/>
          </w:tcPr>
          <w:p w14:paraId="1E5B5D29" w14:textId="77777777" w:rsidR="00E30772" w:rsidRPr="0013116E" w:rsidRDefault="00E30772" w:rsidP="00E30772">
            <w:pPr>
              <w:rPr>
                <w:color w:val="000000"/>
              </w:rPr>
            </w:pPr>
          </w:p>
        </w:tc>
        <w:tc>
          <w:tcPr>
            <w:tcW w:w="253" w:type="dxa"/>
          </w:tcPr>
          <w:p w14:paraId="3211C2A4" w14:textId="77777777" w:rsidR="00E30772" w:rsidRPr="0013116E" w:rsidRDefault="00E30772" w:rsidP="00E30772">
            <w:pPr>
              <w:rPr>
                <w:color w:val="000000"/>
              </w:rPr>
            </w:pPr>
          </w:p>
        </w:tc>
        <w:tc>
          <w:tcPr>
            <w:tcW w:w="253" w:type="dxa"/>
          </w:tcPr>
          <w:p w14:paraId="6E64D1C3" w14:textId="77777777" w:rsidR="00E30772" w:rsidRPr="0013116E" w:rsidRDefault="00E30772" w:rsidP="00E30772">
            <w:pPr>
              <w:rPr>
                <w:color w:val="000000"/>
              </w:rPr>
            </w:pPr>
          </w:p>
        </w:tc>
        <w:tc>
          <w:tcPr>
            <w:tcW w:w="253" w:type="dxa"/>
          </w:tcPr>
          <w:p w14:paraId="2CD00AEB" w14:textId="77777777" w:rsidR="00E30772" w:rsidRPr="0013116E" w:rsidRDefault="00E30772" w:rsidP="00E30772">
            <w:pPr>
              <w:rPr>
                <w:color w:val="000000"/>
              </w:rPr>
            </w:pPr>
          </w:p>
        </w:tc>
        <w:tc>
          <w:tcPr>
            <w:tcW w:w="253" w:type="dxa"/>
          </w:tcPr>
          <w:p w14:paraId="443FB48F" w14:textId="77777777" w:rsidR="00E30772" w:rsidRPr="0013116E" w:rsidRDefault="00E30772" w:rsidP="00E30772">
            <w:pPr>
              <w:rPr>
                <w:color w:val="000000"/>
              </w:rPr>
            </w:pPr>
          </w:p>
        </w:tc>
        <w:tc>
          <w:tcPr>
            <w:tcW w:w="253" w:type="dxa"/>
          </w:tcPr>
          <w:p w14:paraId="5AFEADF6" w14:textId="77777777" w:rsidR="00E30772" w:rsidRPr="0013116E" w:rsidRDefault="00E30772" w:rsidP="00E30772">
            <w:pPr>
              <w:rPr>
                <w:color w:val="000000"/>
              </w:rPr>
            </w:pPr>
          </w:p>
        </w:tc>
        <w:tc>
          <w:tcPr>
            <w:tcW w:w="253" w:type="dxa"/>
          </w:tcPr>
          <w:p w14:paraId="7764924D" w14:textId="77777777" w:rsidR="00E30772" w:rsidRPr="0013116E" w:rsidRDefault="00E30772" w:rsidP="00E30772">
            <w:pPr>
              <w:rPr>
                <w:color w:val="000000"/>
              </w:rPr>
            </w:pPr>
          </w:p>
        </w:tc>
        <w:tc>
          <w:tcPr>
            <w:tcW w:w="253" w:type="dxa"/>
          </w:tcPr>
          <w:p w14:paraId="684D8F4D" w14:textId="77777777" w:rsidR="00E30772" w:rsidRPr="0013116E" w:rsidRDefault="00E30772" w:rsidP="00E30772">
            <w:pPr>
              <w:rPr>
                <w:color w:val="000000"/>
              </w:rPr>
            </w:pPr>
          </w:p>
        </w:tc>
        <w:tc>
          <w:tcPr>
            <w:tcW w:w="253" w:type="dxa"/>
          </w:tcPr>
          <w:p w14:paraId="027F7C94" w14:textId="77777777" w:rsidR="00E30772" w:rsidRPr="0013116E" w:rsidRDefault="00E30772" w:rsidP="00E30772">
            <w:pPr>
              <w:rPr>
                <w:color w:val="000000"/>
              </w:rPr>
            </w:pPr>
          </w:p>
        </w:tc>
        <w:tc>
          <w:tcPr>
            <w:tcW w:w="253" w:type="dxa"/>
          </w:tcPr>
          <w:p w14:paraId="6FDAFA0D" w14:textId="77777777" w:rsidR="00E30772" w:rsidRPr="0013116E" w:rsidRDefault="00E30772" w:rsidP="00E30772">
            <w:pPr>
              <w:rPr>
                <w:color w:val="000000"/>
              </w:rPr>
            </w:pPr>
          </w:p>
        </w:tc>
        <w:tc>
          <w:tcPr>
            <w:tcW w:w="253" w:type="dxa"/>
          </w:tcPr>
          <w:p w14:paraId="3EB7BF15" w14:textId="77777777" w:rsidR="00E30772" w:rsidRPr="0013116E" w:rsidRDefault="00E30772" w:rsidP="00E30772">
            <w:pPr>
              <w:rPr>
                <w:color w:val="000000"/>
              </w:rPr>
            </w:pPr>
          </w:p>
        </w:tc>
        <w:tc>
          <w:tcPr>
            <w:tcW w:w="253" w:type="dxa"/>
          </w:tcPr>
          <w:p w14:paraId="2A2A6ADD" w14:textId="77777777" w:rsidR="00E30772" w:rsidRPr="0013116E" w:rsidRDefault="00E30772" w:rsidP="00E30772">
            <w:pPr>
              <w:rPr>
                <w:color w:val="000000"/>
              </w:rPr>
            </w:pPr>
          </w:p>
        </w:tc>
        <w:tc>
          <w:tcPr>
            <w:tcW w:w="253" w:type="dxa"/>
          </w:tcPr>
          <w:p w14:paraId="385258C8" w14:textId="77777777" w:rsidR="00E30772" w:rsidRPr="0013116E" w:rsidRDefault="00E30772" w:rsidP="00E30772">
            <w:pPr>
              <w:rPr>
                <w:color w:val="000000"/>
              </w:rPr>
            </w:pPr>
          </w:p>
        </w:tc>
        <w:tc>
          <w:tcPr>
            <w:tcW w:w="253" w:type="dxa"/>
          </w:tcPr>
          <w:p w14:paraId="4A24C8D9" w14:textId="77777777" w:rsidR="00E30772" w:rsidRPr="0013116E" w:rsidRDefault="00E30772" w:rsidP="00E30772">
            <w:pPr>
              <w:rPr>
                <w:color w:val="000000"/>
              </w:rPr>
            </w:pPr>
          </w:p>
        </w:tc>
        <w:tc>
          <w:tcPr>
            <w:tcW w:w="253" w:type="dxa"/>
          </w:tcPr>
          <w:p w14:paraId="0039FEA8" w14:textId="77777777" w:rsidR="00E30772" w:rsidRPr="0013116E" w:rsidRDefault="00E30772" w:rsidP="00E30772">
            <w:pPr>
              <w:rPr>
                <w:color w:val="000000"/>
              </w:rPr>
            </w:pPr>
          </w:p>
        </w:tc>
        <w:tc>
          <w:tcPr>
            <w:tcW w:w="253" w:type="dxa"/>
          </w:tcPr>
          <w:p w14:paraId="4BEB33FE" w14:textId="77777777" w:rsidR="00E30772" w:rsidRPr="0013116E" w:rsidRDefault="00E30772" w:rsidP="00E30772">
            <w:pPr>
              <w:rPr>
                <w:color w:val="000000"/>
              </w:rPr>
            </w:pPr>
          </w:p>
        </w:tc>
        <w:tc>
          <w:tcPr>
            <w:tcW w:w="253" w:type="dxa"/>
          </w:tcPr>
          <w:p w14:paraId="193683A0" w14:textId="77777777" w:rsidR="00E30772" w:rsidRPr="0013116E" w:rsidRDefault="00E30772" w:rsidP="00E30772">
            <w:pPr>
              <w:rPr>
                <w:color w:val="000000"/>
              </w:rPr>
            </w:pPr>
          </w:p>
        </w:tc>
        <w:tc>
          <w:tcPr>
            <w:tcW w:w="253" w:type="dxa"/>
          </w:tcPr>
          <w:p w14:paraId="5B6445A6" w14:textId="77777777" w:rsidR="00E30772" w:rsidRPr="0013116E" w:rsidRDefault="00E30772" w:rsidP="00E30772">
            <w:pPr>
              <w:rPr>
                <w:color w:val="000000"/>
              </w:rPr>
            </w:pPr>
          </w:p>
        </w:tc>
        <w:tc>
          <w:tcPr>
            <w:tcW w:w="253" w:type="dxa"/>
            <w:tcBorders>
              <w:top w:val="nil"/>
              <w:left w:val="nil"/>
              <w:bottom w:val="nil"/>
              <w:right w:val="nil"/>
            </w:tcBorders>
          </w:tcPr>
          <w:p w14:paraId="30D0D7CF" w14:textId="77777777" w:rsidR="00E30772" w:rsidRDefault="00E30772" w:rsidP="00E30772">
            <w:pPr>
              <w:rPr>
                <w:color w:val="000000"/>
              </w:rPr>
            </w:pPr>
          </w:p>
        </w:tc>
      </w:tr>
      <w:tr w:rsidR="00E30772" w:rsidRPr="0013116E" w14:paraId="6C546A13" w14:textId="77777777" w:rsidTr="00850F51">
        <w:trPr>
          <w:trHeight w:hRule="exact" w:val="245"/>
        </w:trPr>
        <w:tc>
          <w:tcPr>
            <w:tcW w:w="253" w:type="dxa"/>
            <w:tcBorders>
              <w:top w:val="nil"/>
              <w:left w:val="nil"/>
              <w:bottom w:val="nil"/>
              <w:right w:val="nil"/>
            </w:tcBorders>
          </w:tcPr>
          <w:p w14:paraId="65D54572"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1D60D97" w14:textId="77777777" w:rsidR="00E30772" w:rsidRPr="0013116E" w:rsidRDefault="00E30772" w:rsidP="00E30772">
            <w:pPr>
              <w:rPr>
                <w:color w:val="000000"/>
              </w:rPr>
            </w:pPr>
          </w:p>
        </w:tc>
        <w:tc>
          <w:tcPr>
            <w:tcW w:w="253" w:type="dxa"/>
            <w:tcBorders>
              <w:left w:val="single" w:sz="12" w:space="0" w:color="auto"/>
            </w:tcBorders>
          </w:tcPr>
          <w:p w14:paraId="4BD43844" w14:textId="77777777" w:rsidR="00E30772" w:rsidRPr="0013116E" w:rsidRDefault="00E30772" w:rsidP="00E30772">
            <w:pPr>
              <w:rPr>
                <w:color w:val="000000"/>
              </w:rPr>
            </w:pPr>
          </w:p>
        </w:tc>
        <w:tc>
          <w:tcPr>
            <w:tcW w:w="253" w:type="dxa"/>
          </w:tcPr>
          <w:p w14:paraId="277F5D73" w14:textId="77777777" w:rsidR="00E30772" w:rsidRPr="0013116E" w:rsidRDefault="00E30772" w:rsidP="00E30772">
            <w:pPr>
              <w:rPr>
                <w:color w:val="000000"/>
              </w:rPr>
            </w:pPr>
          </w:p>
        </w:tc>
        <w:tc>
          <w:tcPr>
            <w:tcW w:w="253" w:type="dxa"/>
          </w:tcPr>
          <w:p w14:paraId="5C30C8F6" w14:textId="77777777" w:rsidR="00E30772" w:rsidRPr="0013116E" w:rsidRDefault="00E30772" w:rsidP="00E30772">
            <w:pPr>
              <w:rPr>
                <w:color w:val="000000"/>
              </w:rPr>
            </w:pPr>
          </w:p>
        </w:tc>
        <w:tc>
          <w:tcPr>
            <w:tcW w:w="253" w:type="dxa"/>
          </w:tcPr>
          <w:p w14:paraId="569A6A72" w14:textId="77777777" w:rsidR="00E30772" w:rsidRPr="0013116E" w:rsidRDefault="00E30772" w:rsidP="00E30772">
            <w:pPr>
              <w:rPr>
                <w:color w:val="000000"/>
              </w:rPr>
            </w:pPr>
          </w:p>
        </w:tc>
        <w:tc>
          <w:tcPr>
            <w:tcW w:w="253" w:type="dxa"/>
          </w:tcPr>
          <w:p w14:paraId="7CF27286" w14:textId="77777777" w:rsidR="00E30772" w:rsidRPr="0013116E" w:rsidRDefault="00E30772" w:rsidP="00E30772">
            <w:pPr>
              <w:rPr>
                <w:color w:val="000000"/>
              </w:rPr>
            </w:pPr>
          </w:p>
        </w:tc>
        <w:tc>
          <w:tcPr>
            <w:tcW w:w="253" w:type="dxa"/>
          </w:tcPr>
          <w:p w14:paraId="7C207A15" w14:textId="77777777" w:rsidR="00E30772" w:rsidRPr="0013116E" w:rsidRDefault="00E30772" w:rsidP="00E30772">
            <w:pPr>
              <w:rPr>
                <w:color w:val="000000"/>
              </w:rPr>
            </w:pPr>
          </w:p>
        </w:tc>
        <w:tc>
          <w:tcPr>
            <w:tcW w:w="253" w:type="dxa"/>
          </w:tcPr>
          <w:p w14:paraId="04F87E21" w14:textId="77777777" w:rsidR="00E30772" w:rsidRPr="0013116E" w:rsidRDefault="00E30772" w:rsidP="00E30772">
            <w:pPr>
              <w:rPr>
                <w:color w:val="000000"/>
              </w:rPr>
            </w:pPr>
          </w:p>
        </w:tc>
        <w:tc>
          <w:tcPr>
            <w:tcW w:w="253" w:type="dxa"/>
          </w:tcPr>
          <w:p w14:paraId="4C0B6D43" w14:textId="77777777" w:rsidR="00E30772" w:rsidRPr="0013116E" w:rsidRDefault="00E30772" w:rsidP="00E30772">
            <w:pPr>
              <w:rPr>
                <w:color w:val="000000"/>
              </w:rPr>
            </w:pPr>
          </w:p>
        </w:tc>
        <w:tc>
          <w:tcPr>
            <w:tcW w:w="253" w:type="dxa"/>
          </w:tcPr>
          <w:p w14:paraId="6D6B82CC" w14:textId="77777777" w:rsidR="00E30772" w:rsidRPr="0013116E" w:rsidRDefault="00E30772" w:rsidP="00E30772">
            <w:pPr>
              <w:rPr>
                <w:color w:val="000000"/>
              </w:rPr>
            </w:pPr>
          </w:p>
        </w:tc>
        <w:tc>
          <w:tcPr>
            <w:tcW w:w="253" w:type="dxa"/>
          </w:tcPr>
          <w:p w14:paraId="5085B5AF" w14:textId="77777777" w:rsidR="00E30772" w:rsidRPr="0013116E" w:rsidRDefault="00E30772" w:rsidP="00E30772">
            <w:pPr>
              <w:rPr>
                <w:color w:val="000000"/>
              </w:rPr>
            </w:pPr>
          </w:p>
        </w:tc>
        <w:tc>
          <w:tcPr>
            <w:tcW w:w="253" w:type="dxa"/>
          </w:tcPr>
          <w:p w14:paraId="3497D1DE" w14:textId="77777777" w:rsidR="00E30772" w:rsidRPr="0013116E" w:rsidRDefault="00E30772" w:rsidP="00E30772">
            <w:pPr>
              <w:rPr>
                <w:color w:val="000000"/>
              </w:rPr>
            </w:pPr>
          </w:p>
        </w:tc>
        <w:tc>
          <w:tcPr>
            <w:tcW w:w="253" w:type="dxa"/>
          </w:tcPr>
          <w:p w14:paraId="3F5AFC94" w14:textId="77777777" w:rsidR="00E30772" w:rsidRPr="0013116E" w:rsidRDefault="00E30772" w:rsidP="00E30772">
            <w:pPr>
              <w:rPr>
                <w:color w:val="000000"/>
              </w:rPr>
            </w:pPr>
          </w:p>
        </w:tc>
        <w:tc>
          <w:tcPr>
            <w:tcW w:w="253" w:type="dxa"/>
          </w:tcPr>
          <w:p w14:paraId="209885D2" w14:textId="77777777" w:rsidR="00E30772" w:rsidRPr="0013116E" w:rsidRDefault="00E30772" w:rsidP="00E30772">
            <w:pPr>
              <w:rPr>
                <w:color w:val="000000"/>
              </w:rPr>
            </w:pPr>
          </w:p>
        </w:tc>
        <w:tc>
          <w:tcPr>
            <w:tcW w:w="253" w:type="dxa"/>
          </w:tcPr>
          <w:p w14:paraId="16528AC7" w14:textId="77777777" w:rsidR="00E30772" w:rsidRPr="0013116E" w:rsidRDefault="00E30772" w:rsidP="00E30772">
            <w:pPr>
              <w:rPr>
                <w:color w:val="000000"/>
              </w:rPr>
            </w:pPr>
          </w:p>
        </w:tc>
        <w:tc>
          <w:tcPr>
            <w:tcW w:w="253" w:type="dxa"/>
          </w:tcPr>
          <w:p w14:paraId="77A2C4B0" w14:textId="77777777" w:rsidR="00E30772" w:rsidRPr="0013116E" w:rsidRDefault="00E30772" w:rsidP="00E30772">
            <w:pPr>
              <w:rPr>
                <w:color w:val="000000"/>
              </w:rPr>
            </w:pPr>
          </w:p>
        </w:tc>
        <w:tc>
          <w:tcPr>
            <w:tcW w:w="253" w:type="dxa"/>
          </w:tcPr>
          <w:p w14:paraId="3A609052" w14:textId="77777777" w:rsidR="00E30772" w:rsidRPr="0013116E" w:rsidRDefault="00E30772" w:rsidP="00E30772">
            <w:pPr>
              <w:rPr>
                <w:color w:val="000000"/>
              </w:rPr>
            </w:pPr>
          </w:p>
        </w:tc>
        <w:tc>
          <w:tcPr>
            <w:tcW w:w="253" w:type="dxa"/>
          </w:tcPr>
          <w:p w14:paraId="258D6159" w14:textId="77777777" w:rsidR="00E30772" w:rsidRPr="0013116E" w:rsidRDefault="00E30772" w:rsidP="00E30772">
            <w:pPr>
              <w:rPr>
                <w:color w:val="000000"/>
              </w:rPr>
            </w:pPr>
          </w:p>
        </w:tc>
        <w:tc>
          <w:tcPr>
            <w:tcW w:w="253" w:type="dxa"/>
          </w:tcPr>
          <w:p w14:paraId="3BDC58B7" w14:textId="77777777" w:rsidR="00E30772" w:rsidRPr="0013116E" w:rsidRDefault="00E30772" w:rsidP="00E30772">
            <w:pPr>
              <w:rPr>
                <w:color w:val="000000"/>
              </w:rPr>
            </w:pPr>
          </w:p>
        </w:tc>
        <w:tc>
          <w:tcPr>
            <w:tcW w:w="253" w:type="dxa"/>
          </w:tcPr>
          <w:p w14:paraId="0F4445F7" w14:textId="77777777" w:rsidR="00E30772" w:rsidRPr="0013116E" w:rsidRDefault="00E30772" w:rsidP="00E30772">
            <w:pPr>
              <w:rPr>
                <w:color w:val="000000"/>
              </w:rPr>
            </w:pPr>
          </w:p>
        </w:tc>
        <w:tc>
          <w:tcPr>
            <w:tcW w:w="253" w:type="dxa"/>
          </w:tcPr>
          <w:p w14:paraId="493CD445" w14:textId="77777777" w:rsidR="00E30772" w:rsidRPr="0013116E" w:rsidRDefault="00E30772" w:rsidP="00E30772">
            <w:pPr>
              <w:rPr>
                <w:color w:val="000000"/>
              </w:rPr>
            </w:pPr>
          </w:p>
        </w:tc>
        <w:tc>
          <w:tcPr>
            <w:tcW w:w="253" w:type="dxa"/>
          </w:tcPr>
          <w:p w14:paraId="3DA8361B" w14:textId="77777777" w:rsidR="00E30772" w:rsidRPr="0013116E" w:rsidRDefault="00E30772" w:rsidP="00E30772">
            <w:pPr>
              <w:rPr>
                <w:color w:val="000000"/>
              </w:rPr>
            </w:pPr>
          </w:p>
        </w:tc>
        <w:tc>
          <w:tcPr>
            <w:tcW w:w="253" w:type="dxa"/>
          </w:tcPr>
          <w:p w14:paraId="793077E1" w14:textId="77777777" w:rsidR="00E30772" w:rsidRPr="0013116E" w:rsidRDefault="00E30772" w:rsidP="00E30772">
            <w:pPr>
              <w:rPr>
                <w:color w:val="000000"/>
              </w:rPr>
            </w:pPr>
          </w:p>
        </w:tc>
        <w:tc>
          <w:tcPr>
            <w:tcW w:w="253" w:type="dxa"/>
          </w:tcPr>
          <w:p w14:paraId="5373FD48" w14:textId="77777777" w:rsidR="00E30772" w:rsidRPr="0013116E" w:rsidRDefault="00E30772" w:rsidP="00E30772">
            <w:pPr>
              <w:rPr>
                <w:color w:val="000000"/>
              </w:rPr>
            </w:pPr>
          </w:p>
        </w:tc>
        <w:tc>
          <w:tcPr>
            <w:tcW w:w="253" w:type="dxa"/>
          </w:tcPr>
          <w:p w14:paraId="23C88774" w14:textId="77777777" w:rsidR="00E30772" w:rsidRPr="0013116E" w:rsidRDefault="00E30772" w:rsidP="00E30772">
            <w:pPr>
              <w:rPr>
                <w:color w:val="000000"/>
              </w:rPr>
            </w:pPr>
          </w:p>
        </w:tc>
        <w:tc>
          <w:tcPr>
            <w:tcW w:w="253" w:type="dxa"/>
          </w:tcPr>
          <w:p w14:paraId="5F012DE1" w14:textId="77777777" w:rsidR="00E30772" w:rsidRPr="0013116E" w:rsidRDefault="00E30772" w:rsidP="00E30772">
            <w:pPr>
              <w:rPr>
                <w:color w:val="000000"/>
              </w:rPr>
            </w:pPr>
          </w:p>
        </w:tc>
        <w:tc>
          <w:tcPr>
            <w:tcW w:w="253" w:type="dxa"/>
          </w:tcPr>
          <w:p w14:paraId="4B49E82E" w14:textId="77777777" w:rsidR="00E30772" w:rsidRPr="0013116E" w:rsidRDefault="00E30772" w:rsidP="00E30772">
            <w:pPr>
              <w:rPr>
                <w:color w:val="000000"/>
              </w:rPr>
            </w:pPr>
          </w:p>
        </w:tc>
        <w:tc>
          <w:tcPr>
            <w:tcW w:w="253" w:type="dxa"/>
          </w:tcPr>
          <w:p w14:paraId="6D5D0593" w14:textId="77777777" w:rsidR="00E30772" w:rsidRPr="0013116E" w:rsidRDefault="00E30772" w:rsidP="00E30772">
            <w:pPr>
              <w:rPr>
                <w:color w:val="000000"/>
              </w:rPr>
            </w:pPr>
          </w:p>
        </w:tc>
        <w:tc>
          <w:tcPr>
            <w:tcW w:w="253" w:type="dxa"/>
            <w:tcBorders>
              <w:top w:val="nil"/>
              <w:left w:val="nil"/>
              <w:bottom w:val="nil"/>
              <w:right w:val="nil"/>
            </w:tcBorders>
          </w:tcPr>
          <w:p w14:paraId="24ABC294" w14:textId="77777777" w:rsidR="00E30772" w:rsidRPr="0013116E" w:rsidRDefault="00E30772" w:rsidP="00E30772">
            <w:pPr>
              <w:rPr>
                <w:color w:val="000000"/>
              </w:rPr>
            </w:pPr>
          </w:p>
        </w:tc>
      </w:tr>
      <w:tr w:rsidR="00E30772" w:rsidRPr="0013116E" w14:paraId="066EDC9C" w14:textId="77777777" w:rsidTr="00850F51">
        <w:trPr>
          <w:trHeight w:hRule="exact" w:val="245"/>
        </w:trPr>
        <w:tc>
          <w:tcPr>
            <w:tcW w:w="253" w:type="dxa"/>
            <w:tcBorders>
              <w:top w:val="nil"/>
              <w:left w:val="nil"/>
              <w:bottom w:val="nil"/>
              <w:right w:val="nil"/>
            </w:tcBorders>
          </w:tcPr>
          <w:p w14:paraId="7D765196"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F24DCE8" w14:textId="77777777" w:rsidR="00E30772" w:rsidRPr="0013116E" w:rsidRDefault="00E30772" w:rsidP="00E30772">
            <w:pPr>
              <w:rPr>
                <w:color w:val="000000"/>
              </w:rPr>
            </w:pPr>
          </w:p>
        </w:tc>
        <w:tc>
          <w:tcPr>
            <w:tcW w:w="253" w:type="dxa"/>
            <w:tcBorders>
              <w:left w:val="single" w:sz="12" w:space="0" w:color="auto"/>
            </w:tcBorders>
          </w:tcPr>
          <w:p w14:paraId="043B7C0A" w14:textId="77777777" w:rsidR="00E30772" w:rsidRPr="0013116E" w:rsidRDefault="00E30772" w:rsidP="00E30772">
            <w:pPr>
              <w:rPr>
                <w:color w:val="000000"/>
              </w:rPr>
            </w:pPr>
          </w:p>
        </w:tc>
        <w:tc>
          <w:tcPr>
            <w:tcW w:w="253" w:type="dxa"/>
          </w:tcPr>
          <w:p w14:paraId="7912313E" w14:textId="77777777" w:rsidR="00E30772" w:rsidRPr="0013116E" w:rsidRDefault="00E30772" w:rsidP="00E30772">
            <w:pPr>
              <w:rPr>
                <w:color w:val="000000"/>
              </w:rPr>
            </w:pPr>
          </w:p>
        </w:tc>
        <w:tc>
          <w:tcPr>
            <w:tcW w:w="253" w:type="dxa"/>
          </w:tcPr>
          <w:p w14:paraId="49F81EC5" w14:textId="77777777" w:rsidR="00E30772" w:rsidRPr="0013116E" w:rsidRDefault="00E30772" w:rsidP="00E30772">
            <w:pPr>
              <w:rPr>
                <w:color w:val="000000"/>
              </w:rPr>
            </w:pPr>
          </w:p>
        </w:tc>
        <w:tc>
          <w:tcPr>
            <w:tcW w:w="253" w:type="dxa"/>
          </w:tcPr>
          <w:p w14:paraId="4EC14029" w14:textId="77777777" w:rsidR="00E30772" w:rsidRPr="0013116E" w:rsidRDefault="00E30772" w:rsidP="00E30772">
            <w:pPr>
              <w:rPr>
                <w:color w:val="000000"/>
              </w:rPr>
            </w:pPr>
          </w:p>
        </w:tc>
        <w:tc>
          <w:tcPr>
            <w:tcW w:w="253" w:type="dxa"/>
          </w:tcPr>
          <w:p w14:paraId="66C74181" w14:textId="77777777" w:rsidR="00E30772" w:rsidRPr="0013116E" w:rsidRDefault="00E30772" w:rsidP="00E30772">
            <w:pPr>
              <w:rPr>
                <w:color w:val="000000"/>
              </w:rPr>
            </w:pPr>
          </w:p>
        </w:tc>
        <w:tc>
          <w:tcPr>
            <w:tcW w:w="253" w:type="dxa"/>
          </w:tcPr>
          <w:p w14:paraId="0528DF30" w14:textId="77777777" w:rsidR="00E30772" w:rsidRPr="0013116E" w:rsidRDefault="00E30772" w:rsidP="00E30772">
            <w:pPr>
              <w:rPr>
                <w:color w:val="000000"/>
              </w:rPr>
            </w:pPr>
          </w:p>
        </w:tc>
        <w:tc>
          <w:tcPr>
            <w:tcW w:w="253" w:type="dxa"/>
          </w:tcPr>
          <w:p w14:paraId="0C06E871" w14:textId="77777777" w:rsidR="00E30772" w:rsidRPr="0013116E" w:rsidRDefault="00E30772" w:rsidP="00E30772">
            <w:pPr>
              <w:rPr>
                <w:color w:val="000000"/>
              </w:rPr>
            </w:pPr>
          </w:p>
        </w:tc>
        <w:tc>
          <w:tcPr>
            <w:tcW w:w="253" w:type="dxa"/>
          </w:tcPr>
          <w:p w14:paraId="000FECC7" w14:textId="77777777" w:rsidR="00E30772" w:rsidRPr="0013116E" w:rsidRDefault="00E30772" w:rsidP="00E30772">
            <w:pPr>
              <w:rPr>
                <w:color w:val="000000"/>
              </w:rPr>
            </w:pPr>
          </w:p>
        </w:tc>
        <w:tc>
          <w:tcPr>
            <w:tcW w:w="253" w:type="dxa"/>
          </w:tcPr>
          <w:p w14:paraId="7DFB4AD5" w14:textId="77777777" w:rsidR="00E30772" w:rsidRPr="0013116E" w:rsidRDefault="00E30772" w:rsidP="00E30772">
            <w:pPr>
              <w:rPr>
                <w:color w:val="000000"/>
              </w:rPr>
            </w:pPr>
          </w:p>
        </w:tc>
        <w:tc>
          <w:tcPr>
            <w:tcW w:w="253" w:type="dxa"/>
          </w:tcPr>
          <w:p w14:paraId="2C72C498" w14:textId="77777777" w:rsidR="00E30772" w:rsidRPr="0013116E" w:rsidRDefault="00E30772" w:rsidP="00E30772">
            <w:pPr>
              <w:rPr>
                <w:color w:val="000000"/>
              </w:rPr>
            </w:pPr>
          </w:p>
        </w:tc>
        <w:tc>
          <w:tcPr>
            <w:tcW w:w="253" w:type="dxa"/>
          </w:tcPr>
          <w:p w14:paraId="49ECBC08" w14:textId="77777777" w:rsidR="00E30772" w:rsidRPr="0013116E" w:rsidRDefault="00E30772" w:rsidP="00E30772">
            <w:pPr>
              <w:rPr>
                <w:color w:val="000000"/>
              </w:rPr>
            </w:pPr>
          </w:p>
        </w:tc>
        <w:tc>
          <w:tcPr>
            <w:tcW w:w="253" w:type="dxa"/>
          </w:tcPr>
          <w:p w14:paraId="19F65D52" w14:textId="77777777" w:rsidR="00E30772" w:rsidRPr="0013116E" w:rsidRDefault="00E30772" w:rsidP="00E30772">
            <w:pPr>
              <w:rPr>
                <w:color w:val="000000"/>
              </w:rPr>
            </w:pPr>
          </w:p>
        </w:tc>
        <w:tc>
          <w:tcPr>
            <w:tcW w:w="253" w:type="dxa"/>
          </w:tcPr>
          <w:p w14:paraId="1B66C12C" w14:textId="77777777" w:rsidR="00E30772" w:rsidRPr="0013116E" w:rsidRDefault="00E30772" w:rsidP="00E30772">
            <w:pPr>
              <w:rPr>
                <w:color w:val="000000"/>
              </w:rPr>
            </w:pPr>
          </w:p>
        </w:tc>
        <w:tc>
          <w:tcPr>
            <w:tcW w:w="253" w:type="dxa"/>
          </w:tcPr>
          <w:p w14:paraId="500D792B" w14:textId="77777777" w:rsidR="00E30772" w:rsidRPr="0013116E" w:rsidRDefault="00E30772" w:rsidP="00E30772">
            <w:pPr>
              <w:rPr>
                <w:color w:val="000000"/>
              </w:rPr>
            </w:pPr>
          </w:p>
        </w:tc>
        <w:tc>
          <w:tcPr>
            <w:tcW w:w="253" w:type="dxa"/>
          </w:tcPr>
          <w:p w14:paraId="2FEE4BB3" w14:textId="77777777" w:rsidR="00E30772" w:rsidRPr="0013116E" w:rsidRDefault="00E30772" w:rsidP="00E30772">
            <w:pPr>
              <w:rPr>
                <w:color w:val="000000"/>
              </w:rPr>
            </w:pPr>
          </w:p>
        </w:tc>
        <w:tc>
          <w:tcPr>
            <w:tcW w:w="253" w:type="dxa"/>
          </w:tcPr>
          <w:p w14:paraId="63DAED23" w14:textId="77777777" w:rsidR="00E30772" w:rsidRPr="0013116E" w:rsidRDefault="00E30772" w:rsidP="00E30772">
            <w:pPr>
              <w:rPr>
                <w:color w:val="000000"/>
              </w:rPr>
            </w:pPr>
          </w:p>
        </w:tc>
        <w:tc>
          <w:tcPr>
            <w:tcW w:w="253" w:type="dxa"/>
          </w:tcPr>
          <w:p w14:paraId="60C8531F" w14:textId="77777777" w:rsidR="00E30772" w:rsidRPr="0013116E" w:rsidRDefault="00E30772" w:rsidP="00E30772">
            <w:pPr>
              <w:rPr>
                <w:color w:val="000000"/>
              </w:rPr>
            </w:pPr>
          </w:p>
        </w:tc>
        <w:tc>
          <w:tcPr>
            <w:tcW w:w="253" w:type="dxa"/>
          </w:tcPr>
          <w:p w14:paraId="0029AC53" w14:textId="77777777" w:rsidR="00E30772" w:rsidRPr="0013116E" w:rsidRDefault="00E30772" w:rsidP="00E30772">
            <w:pPr>
              <w:rPr>
                <w:color w:val="000000"/>
              </w:rPr>
            </w:pPr>
          </w:p>
        </w:tc>
        <w:tc>
          <w:tcPr>
            <w:tcW w:w="253" w:type="dxa"/>
          </w:tcPr>
          <w:p w14:paraId="59C49A62" w14:textId="77777777" w:rsidR="00E30772" w:rsidRPr="0013116E" w:rsidRDefault="00E30772" w:rsidP="00E30772">
            <w:pPr>
              <w:rPr>
                <w:color w:val="000000"/>
              </w:rPr>
            </w:pPr>
          </w:p>
        </w:tc>
        <w:tc>
          <w:tcPr>
            <w:tcW w:w="253" w:type="dxa"/>
          </w:tcPr>
          <w:p w14:paraId="66637E36" w14:textId="77777777" w:rsidR="00E30772" w:rsidRPr="0013116E" w:rsidRDefault="00E30772" w:rsidP="00E30772">
            <w:pPr>
              <w:rPr>
                <w:color w:val="000000"/>
              </w:rPr>
            </w:pPr>
          </w:p>
        </w:tc>
        <w:tc>
          <w:tcPr>
            <w:tcW w:w="253" w:type="dxa"/>
          </w:tcPr>
          <w:p w14:paraId="11EDD954" w14:textId="77777777" w:rsidR="00E30772" w:rsidRPr="0013116E" w:rsidRDefault="00E30772" w:rsidP="00E30772">
            <w:pPr>
              <w:rPr>
                <w:color w:val="000000"/>
              </w:rPr>
            </w:pPr>
          </w:p>
        </w:tc>
        <w:tc>
          <w:tcPr>
            <w:tcW w:w="253" w:type="dxa"/>
          </w:tcPr>
          <w:p w14:paraId="6CB71AB8" w14:textId="77777777" w:rsidR="00E30772" w:rsidRPr="0013116E" w:rsidRDefault="00E30772" w:rsidP="00E30772">
            <w:pPr>
              <w:rPr>
                <w:color w:val="000000"/>
              </w:rPr>
            </w:pPr>
          </w:p>
        </w:tc>
        <w:tc>
          <w:tcPr>
            <w:tcW w:w="253" w:type="dxa"/>
          </w:tcPr>
          <w:p w14:paraId="4788EF51" w14:textId="77777777" w:rsidR="00E30772" w:rsidRPr="0013116E" w:rsidRDefault="00E30772" w:rsidP="00E30772">
            <w:pPr>
              <w:rPr>
                <w:color w:val="000000"/>
              </w:rPr>
            </w:pPr>
          </w:p>
        </w:tc>
        <w:tc>
          <w:tcPr>
            <w:tcW w:w="253" w:type="dxa"/>
          </w:tcPr>
          <w:p w14:paraId="6B51D49C" w14:textId="77777777" w:rsidR="00E30772" w:rsidRPr="0013116E" w:rsidRDefault="00E30772" w:rsidP="00E30772">
            <w:pPr>
              <w:rPr>
                <w:color w:val="000000"/>
              </w:rPr>
            </w:pPr>
          </w:p>
        </w:tc>
        <w:tc>
          <w:tcPr>
            <w:tcW w:w="253" w:type="dxa"/>
          </w:tcPr>
          <w:p w14:paraId="3D564AE0" w14:textId="77777777" w:rsidR="00E30772" w:rsidRPr="0013116E" w:rsidRDefault="00E30772" w:rsidP="00E30772">
            <w:pPr>
              <w:rPr>
                <w:color w:val="000000"/>
              </w:rPr>
            </w:pPr>
          </w:p>
        </w:tc>
        <w:tc>
          <w:tcPr>
            <w:tcW w:w="253" w:type="dxa"/>
          </w:tcPr>
          <w:p w14:paraId="328343ED" w14:textId="77777777" w:rsidR="00E30772" w:rsidRPr="0013116E" w:rsidRDefault="00E30772" w:rsidP="00E30772">
            <w:pPr>
              <w:rPr>
                <w:color w:val="000000"/>
              </w:rPr>
            </w:pPr>
          </w:p>
        </w:tc>
        <w:tc>
          <w:tcPr>
            <w:tcW w:w="253" w:type="dxa"/>
          </w:tcPr>
          <w:p w14:paraId="70D198B0" w14:textId="77777777" w:rsidR="00E30772" w:rsidRPr="0013116E" w:rsidRDefault="00E30772" w:rsidP="00E30772">
            <w:pPr>
              <w:rPr>
                <w:color w:val="000000"/>
              </w:rPr>
            </w:pPr>
          </w:p>
        </w:tc>
        <w:tc>
          <w:tcPr>
            <w:tcW w:w="253" w:type="dxa"/>
            <w:tcBorders>
              <w:top w:val="nil"/>
              <w:left w:val="nil"/>
              <w:bottom w:val="nil"/>
              <w:right w:val="nil"/>
            </w:tcBorders>
          </w:tcPr>
          <w:p w14:paraId="33DB7D9E" w14:textId="77777777" w:rsidR="00E30772" w:rsidRPr="0013116E" w:rsidRDefault="00E30772" w:rsidP="00E30772">
            <w:pPr>
              <w:rPr>
                <w:color w:val="000000"/>
              </w:rPr>
            </w:pPr>
          </w:p>
        </w:tc>
      </w:tr>
      <w:tr w:rsidR="00E30772" w:rsidRPr="0013116E" w14:paraId="404EE8CF" w14:textId="77777777" w:rsidTr="00850F51">
        <w:trPr>
          <w:trHeight w:hRule="exact" w:val="245"/>
        </w:trPr>
        <w:tc>
          <w:tcPr>
            <w:tcW w:w="253" w:type="dxa"/>
            <w:tcBorders>
              <w:top w:val="nil"/>
              <w:left w:val="nil"/>
              <w:bottom w:val="nil"/>
              <w:right w:val="nil"/>
            </w:tcBorders>
          </w:tcPr>
          <w:p w14:paraId="661207B7"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CBED66A" w14:textId="77777777" w:rsidR="00E30772" w:rsidRPr="0013116E" w:rsidRDefault="00E30772" w:rsidP="00E30772">
            <w:pPr>
              <w:rPr>
                <w:color w:val="000000"/>
              </w:rPr>
            </w:pPr>
          </w:p>
        </w:tc>
        <w:tc>
          <w:tcPr>
            <w:tcW w:w="253" w:type="dxa"/>
            <w:tcBorders>
              <w:left w:val="single" w:sz="12" w:space="0" w:color="auto"/>
            </w:tcBorders>
          </w:tcPr>
          <w:p w14:paraId="20347FAB" w14:textId="77777777" w:rsidR="00E30772" w:rsidRPr="0013116E" w:rsidRDefault="00E30772" w:rsidP="00E30772">
            <w:pPr>
              <w:rPr>
                <w:color w:val="000000"/>
              </w:rPr>
            </w:pPr>
          </w:p>
        </w:tc>
        <w:tc>
          <w:tcPr>
            <w:tcW w:w="253" w:type="dxa"/>
          </w:tcPr>
          <w:p w14:paraId="191290D3" w14:textId="77777777" w:rsidR="00E30772" w:rsidRPr="0013116E" w:rsidRDefault="00E30772" w:rsidP="00E30772">
            <w:pPr>
              <w:rPr>
                <w:color w:val="000000"/>
              </w:rPr>
            </w:pPr>
          </w:p>
        </w:tc>
        <w:tc>
          <w:tcPr>
            <w:tcW w:w="253" w:type="dxa"/>
          </w:tcPr>
          <w:p w14:paraId="784AAFFD" w14:textId="77777777" w:rsidR="00E30772" w:rsidRPr="0013116E" w:rsidRDefault="00E30772" w:rsidP="00E30772">
            <w:pPr>
              <w:rPr>
                <w:color w:val="000000"/>
              </w:rPr>
            </w:pPr>
          </w:p>
        </w:tc>
        <w:tc>
          <w:tcPr>
            <w:tcW w:w="253" w:type="dxa"/>
          </w:tcPr>
          <w:p w14:paraId="644E65BC" w14:textId="77777777" w:rsidR="00E30772" w:rsidRPr="0013116E" w:rsidRDefault="00E30772" w:rsidP="00E30772">
            <w:pPr>
              <w:rPr>
                <w:color w:val="000000"/>
              </w:rPr>
            </w:pPr>
          </w:p>
        </w:tc>
        <w:tc>
          <w:tcPr>
            <w:tcW w:w="253" w:type="dxa"/>
          </w:tcPr>
          <w:p w14:paraId="2EA1BBA2" w14:textId="77777777" w:rsidR="00E30772" w:rsidRPr="0013116E" w:rsidRDefault="00E30772" w:rsidP="00E30772">
            <w:pPr>
              <w:rPr>
                <w:color w:val="000000"/>
              </w:rPr>
            </w:pPr>
          </w:p>
        </w:tc>
        <w:tc>
          <w:tcPr>
            <w:tcW w:w="253" w:type="dxa"/>
          </w:tcPr>
          <w:p w14:paraId="0DA803A1" w14:textId="77777777" w:rsidR="00E30772" w:rsidRPr="0013116E" w:rsidRDefault="00E30772" w:rsidP="00E30772">
            <w:pPr>
              <w:rPr>
                <w:color w:val="000000"/>
              </w:rPr>
            </w:pPr>
          </w:p>
        </w:tc>
        <w:tc>
          <w:tcPr>
            <w:tcW w:w="253" w:type="dxa"/>
          </w:tcPr>
          <w:p w14:paraId="019FFFCC" w14:textId="77777777" w:rsidR="00E30772" w:rsidRPr="0013116E" w:rsidRDefault="00E30772" w:rsidP="00E30772">
            <w:pPr>
              <w:rPr>
                <w:color w:val="000000"/>
              </w:rPr>
            </w:pPr>
          </w:p>
        </w:tc>
        <w:tc>
          <w:tcPr>
            <w:tcW w:w="253" w:type="dxa"/>
          </w:tcPr>
          <w:p w14:paraId="7224F372" w14:textId="77777777" w:rsidR="00E30772" w:rsidRPr="0013116E" w:rsidRDefault="00E30772" w:rsidP="00E30772">
            <w:pPr>
              <w:rPr>
                <w:color w:val="000000"/>
              </w:rPr>
            </w:pPr>
          </w:p>
        </w:tc>
        <w:tc>
          <w:tcPr>
            <w:tcW w:w="253" w:type="dxa"/>
          </w:tcPr>
          <w:p w14:paraId="0E9C616B" w14:textId="77777777" w:rsidR="00E30772" w:rsidRPr="0013116E" w:rsidRDefault="00E30772" w:rsidP="00E30772">
            <w:pPr>
              <w:rPr>
                <w:color w:val="000000"/>
              </w:rPr>
            </w:pPr>
          </w:p>
        </w:tc>
        <w:tc>
          <w:tcPr>
            <w:tcW w:w="253" w:type="dxa"/>
          </w:tcPr>
          <w:p w14:paraId="2051EE69" w14:textId="77777777" w:rsidR="00E30772" w:rsidRPr="0013116E" w:rsidRDefault="00E30772" w:rsidP="00E30772">
            <w:pPr>
              <w:rPr>
                <w:color w:val="000000"/>
              </w:rPr>
            </w:pPr>
          </w:p>
        </w:tc>
        <w:tc>
          <w:tcPr>
            <w:tcW w:w="253" w:type="dxa"/>
          </w:tcPr>
          <w:p w14:paraId="0233EFE4" w14:textId="77777777" w:rsidR="00E30772" w:rsidRPr="0013116E" w:rsidRDefault="00E30772" w:rsidP="00E30772">
            <w:pPr>
              <w:rPr>
                <w:color w:val="000000"/>
              </w:rPr>
            </w:pPr>
          </w:p>
        </w:tc>
        <w:tc>
          <w:tcPr>
            <w:tcW w:w="253" w:type="dxa"/>
          </w:tcPr>
          <w:p w14:paraId="1D86A4B8" w14:textId="77777777" w:rsidR="00E30772" w:rsidRPr="0013116E" w:rsidRDefault="00E30772" w:rsidP="00E30772">
            <w:pPr>
              <w:rPr>
                <w:color w:val="000000"/>
              </w:rPr>
            </w:pPr>
          </w:p>
        </w:tc>
        <w:tc>
          <w:tcPr>
            <w:tcW w:w="253" w:type="dxa"/>
          </w:tcPr>
          <w:p w14:paraId="5169E4BC" w14:textId="77777777" w:rsidR="00E30772" w:rsidRPr="0013116E" w:rsidRDefault="00E30772" w:rsidP="00E30772">
            <w:pPr>
              <w:rPr>
                <w:color w:val="000000"/>
              </w:rPr>
            </w:pPr>
          </w:p>
        </w:tc>
        <w:tc>
          <w:tcPr>
            <w:tcW w:w="253" w:type="dxa"/>
          </w:tcPr>
          <w:p w14:paraId="6678F27C" w14:textId="77777777" w:rsidR="00E30772" w:rsidRPr="0013116E" w:rsidRDefault="00E30772" w:rsidP="00E30772">
            <w:pPr>
              <w:rPr>
                <w:color w:val="000000"/>
              </w:rPr>
            </w:pPr>
          </w:p>
        </w:tc>
        <w:tc>
          <w:tcPr>
            <w:tcW w:w="253" w:type="dxa"/>
          </w:tcPr>
          <w:p w14:paraId="48FB785B" w14:textId="77777777" w:rsidR="00E30772" w:rsidRPr="0013116E" w:rsidRDefault="00E30772" w:rsidP="00E30772">
            <w:pPr>
              <w:rPr>
                <w:color w:val="000000"/>
              </w:rPr>
            </w:pPr>
          </w:p>
        </w:tc>
        <w:tc>
          <w:tcPr>
            <w:tcW w:w="253" w:type="dxa"/>
          </w:tcPr>
          <w:p w14:paraId="724517D1" w14:textId="77777777" w:rsidR="00E30772" w:rsidRPr="0013116E" w:rsidRDefault="00E30772" w:rsidP="00E30772">
            <w:pPr>
              <w:rPr>
                <w:color w:val="000000"/>
              </w:rPr>
            </w:pPr>
          </w:p>
        </w:tc>
        <w:tc>
          <w:tcPr>
            <w:tcW w:w="253" w:type="dxa"/>
          </w:tcPr>
          <w:p w14:paraId="5FAFA82E" w14:textId="77777777" w:rsidR="00E30772" w:rsidRPr="0013116E" w:rsidRDefault="00E30772" w:rsidP="00E30772">
            <w:pPr>
              <w:rPr>
                <w:color w:val="000000"/>
              </w:rPr>
            </w:pPr>
          </w:p>
        </w:tc>
        <w:tc>
          <w:tcPr>
            <w:tcW w:w="253" w:type="dxa"/>
          </w:tcPr>
          <w:p w14:paraId="70D3E545" w14:textId="77777777" w:rsidR="00E30772" w:rsidRPr="0013116E" w:rsidRDefault="00E30772" w:rsidP="00E30772">
            <w:pPr>
              <w:rPr>
                <w:color w:val="000000"/>
              </w:rPr>
            </w:pPr>
          </w:p>
        </w:tc>
        <w:tc>
          <w:tcPr>
            <w:tcW w:w="253" w:type="dxa"/>
          </w:tcPr>
          <w:p w14:paraId="0C0F6BE0" w14:textId="77777777" w:rsidR="00E30772" w:rsidRPr="0013116E" w:rsidRDefault="00E30772" w:rsidP="00E30772">
            <w:pPr>
              <w:rPr>
                <w:color w:val="000000"/>
              </w:rPr>
            </w:pPr>
          </w:p>
        </w:tc>
        <w:tc>
          <w:tcPr>
            <w:tcW w:w="253" w:type="dxa"/>
          </w:tcPr>
          <w:p w14:paraId="46AA21C1" w14:textId="77777777" w:rsidR="00E30772" w:rsidRPr="0013116E" w:rsidRDefault="00E30772" w:rsidP="00E30772">
            <w:pPr>
              <w:rPr>
                <w:color w:val="000000"/>
              </w:rPr>
            </w:pPr>
          </w:p>
        </w:tc>
        <w:tc>
          <w:tcPr>
            <w:tcW w:w="253" w:type="dxa"/>
          </w:tcPr>
          <w:p w14:paraId="07DDB77E" w14:textId="77777777" w:rsidR="00E30772" w:rsidRPr="0013116E" w:rsidRDefault="00E30772" w:rsidP="00E30772">
            <w:pPr>
              <w:rPr>
                <w:color w:val="000000"/>
              </w:rPr>
            </w:pPr>
          </w:p>
        </w:tc>
        <w:tc>
          <w:tcPr>
            <w:tcW w:w="253" w:type="dxa"/>
          </w:tcPr>
          <w:p w14:paraId="5FD51019" w14:textId="77777777" w:rsidR="00E30772" w:rsidRPr="0013116E" w:rsidRDefault="00E30772" w:rsidP="00E30772">
            <w:pPr>
              <w:rPr>
                <w:color w:val="000000"/>
              </w:rPr>
            </w:pPr>
          </w:p>
        </w:tc>
        <w:tc>
          <w:tcPr>
            <w:tcW w:w="253" w:type="dxa"/>
          </w:tcPr>
          <w:p w14:paraId="0BD7792F" w14:textId="77777777" w:rsidR="00E30772" w:rsidRPr="0013116E" w:rsidRDefault="00E30772" w:rsidP="00E30772">
            <w:pPr>
              <w:rPr>
                <w:color w:val="000000"/>
              </w:rPr>
            </w:pPr>
          </w:p>
        </w:tc>
        <w:tc>
          <w:tcPr>
            <w:tcW w:w="253" w:type="dxa"/>
          </w:tcPr>
          <w:p w14:paraId="6450BB57" w14:textId="77777777" w:rsidR="00E30772" w:rsidRPr="0013116E" w:rsidRDefault="00E30772" w:rsidP="00E30772">
            <w:pPr>
              <w:rPr>
                <w:color w:val="000000"/>
              </w:rPr>
            </w:pPr>
          </w:p>
        </w:tc>
        <w:tc>
          <w:tcPr>
            <w:tcW w:w="253" w:type="dxa"/>
          </w:tcPr>
          <w:p w14:paraId="082FEC73" w14:textId="77777777" w:rsidR="00E30772" w:rsidRPr="0013116E" w:rsidRDefault="00E30772" w:rsidP="00E30772">
            <w:pPr>
              <w:rPr>
                <w:color w:val="000000"/>
              </w:rPr>
            </w:pPr>
          </w:p>
        </w:tc>
        <w:tc>
          <w:tcPr>
            <w:tcW w:w="253" w:type="dxa"/>
          </w:tcPr>
          <w:p w14:paraId="318EA436" w14:textId="77777777" w:rsidR="00E30772" w:rsidRPr="0013116E" w:rsidRDefault="00E30772" w:rsidP="00E30772">
            <w:pPr>
              <w:rPr>
                <w:color w:val="000000"/>
              </w:rPr>
            </w:pPr>
          </w:p>
        </w:tc>
        <w:tc>
          <w:tcPr>
            <w:tcW w:w="253" w:type="dxa"/>
          </w:tcPr>
          <w:p w14:paraId="483E7A71" w14:textId="77777777" w:rsidR="00E30772" w:rsidRPr="0013116E" w:rsidRDefault="00E30772" w:rsidP="00E30772">
            <w:pPr>
              <w:rPr>
                <w:color w:val="000000"/>
              </w:rPr>
            </w:pPr>
          </w:p>
        </w:tc>
        <w:tc>
          <w:tcPr>
            <w:tcW w:w="253" w:type="dxa"/>
            <w:tcBorders>
              <w:top w:val="nil"/>
              <w:left w:val="nil"/>
              <w:bottom w:val="nil"/>
              <w:right w:val="nil"/>
            </w:tcBorders>
          </w:tcPr>
          <w:p w14:paraId="1FEC1E30" w14:textId="77777777" w:rsidR="00E30772" w:rsidRPr="0013116E" w:rsidRDefault="00E30772" w:rsidP="00E30772">
            <w:pPr>
              <w:rPr>
                <w:color w:val="000000"/>
              </w:rPr>
            </w:pPr>
          </w:p>
        </w:tc>
      </w:tr>
      <w:tr w:rsidR="00E30772" w:rsidRPr="0013116E" w14:paraId="6FBA06A6" w14:textId="77777777" w:rsidTr="00850F51">
        <w:trPr>
          <w:trHeight w:hRule="exact" w:val="245"/>
        </w:trPr>
        <w:tc>
          <w:tcPr>
            <w:tcW w:w="253" w:type="dxa"/>
            <w:tcBorders>
              <w:top w:val="nil"/>
              <w:left w:val="nil"/>
              <w:bottom w:val="nil"/>
              <w:right w:val="nil"/>
            </w:tcBorders>
          </w:tcPr>
          <w:p w14:paraId="2E463114"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5D5AAF9" w14:textId="77777777" w:rsidR="00E30772" w:rsidRPr="0013116E" w:rsidRDefault="00E30772" w:rsidP="00E30772">
            <w:pPr>
              <w:rPr>
                <w:color w:val="000000"/>
              </w:rPr>
            </w:pPr>
          </w:p>
        </w:tc>
        <w:tc>
          <w:tcPr>
            <w:tcW w:w="253" w:type="dxa"/>
            <w:tcBorders>
              <w:left w:val="single" w:sz="12" w:space="0" w:color="auto"/>
            </w:tcBorders>
          </w:tcPr>
          <w:p w14:paraId="010D0314" w14:textId="77777777" w:rsidR="00E30772" w:rsidRPr="0013116E" w:rsidRDefault="00E30772" w:rsidP="00E30772">
            <w:pPr>
              <w:rPr>
                <w:color w:val="000000"/>
              </w:rPr>
            </w:pPr>
          </w:p>
        </w:tc>
        <w:tc>
          <w:tcPr>
            <w:tcW w:w="253" w:type="dxa"/>
          </w:tcPr>
          <w:p w14:paraId="6B3BC9F7" w14:textId="77777777" w:rsidR="00E30772" w:rsidRPr="0013116E" w:rsidRDefault="00E30772" w:rsidP="00E30772">
            <w:pPr>
              <w:rPr>
                <w:color w:val="000000"/>
              </w:rPr>
            </w:pPr>
          </w:p>
        </w:tc>
        <w:tc>
          <w:tcPr>
            <w:tcW w:w="253" w:type="dxa"/>
          </w:tcPr>
          <w:p w14:paraId="6FBFEF4E" w14:textId="77777777" w:rsidR="00E30772" w:rsidRPr="0013116E" w:rsidRDefault="00E30772" w:rsidP="00E30772">
            <w:pPr>
              <w:rPr>
                <w:color w:val="000000"/>
              </w:rPr>
            </w:pPr>
          </w:p>
        </w:tc>
        <w:tc>
          <w:tcPr>
            <w:tcW w:w="253" w:type="dxa"/>
          </w:tcPr>
          <w:p w14:paraId="314C8257" w14:textId="77777777" w:rsidR="00E30772" w:rsidRPr="0013116E" w:rsidRDefault="00E30772" w:rsidP="00E30772">
            <w:pPr>
              <w:rPr>
                <w:color w:val="000000"/>
              </w:rPr>
            </w:pPr>
          </w:p>
        </w:tc>
        <w:tc>
          <w:tcPr>
            <w:tcW w:w="253" w:type="dxa"/>
          </w:tcPr>
          <w:p w14:paraId="5F3118F2" w14:textId="77777777" w:rsidR="00E30772" w:rsidRPr="0013116E" w:rsidRDefault="00E30772" w:rsidP="00E30772">
            <w:pPr>
              <w:rPr>
                <w:color w:val="000000"/>
              </w:rPr>
            </w:pPr>
          </w:p>
        </w:tc>
        <w:tc>
          <w:tcPr>
            <w:tcW w:w="253" w:type="dxa"/>
          </w:tcPr>
          <w:p w14:paraId="7996F7D8" w14:textId="77777777" w:rsidR="00E30772" w:rsidRPr="0013116E" w:rsidRDefault="00E30772" w:rsidP="00E30772">
            <w:pPr>
              <w:rPr>
                <w:color w:val="000000"/>
              </w:rPr>
            </w:pPr>
          </w:p>
        </w:tc>
        <w:tc>
          <w:tcPr>
            <w:tcW w:w="253" w:type="dxa"/>
          </w:tcPr>
          <w:p w14:paraId="2FAF03F1" w14:textId="77777777" w:rsidR="00E30772" w:rsidRPr="0013116E" w:rsidRDefault="00E30772" w:rsidP="00E30772">
            <w:pPr>
              <w:rPr>
                <w:color w:val="000000"/>
              </w:rPr>
            </w:pPr>
          </w:p>
        </w:tc>
        <w:tc>
          <w:tcPr>
            <w:tcW w:w="253" w:type="dxa"/>
          </w:tcPr>
          <w:p w14:paraId="683712BC" w14:textId="77777777" w:rsidR="00E30772" w:rsidRPr="0013116E" w:rsidRDefault="00E30772" w:rsidP="00E30772">
            <w:pPr>
              <w:rPr>
                <w:color w:val="000000"/>
              </w:rPr>
            </w:pPr>
          </w:p>
        </w:tc>
        <w:tc>
          <w:tcPr>
            <w:tcW w:w="253" w:type="dxa"/>
          </w:tcPr>
          <w:p w14:paraId="23D69C80" w14:textId="77777777" w:rsidR="00E30772" w:rsidRPr="0013116E" w:rsidRDefault="00E30772" w:rsidP="00E30772">
            <w:pPr>
              <w:rPr>
                <w:color w:val="000000"/>
              </w:rPr>
            </w:pPr>
          </w:p>
        </w:tc>
        <w:tc>
          <w:tcPr>
            <w:tcW w:w="253" w:type="dxa"/>
          </w:tcPr>
          <w:p w14:paraId="7B3EAB0B" w14:textId="77777777" w:rsidR="00E30772" w:rsidRPr="0013116E" w:rsidRDefault="00E30772" w:rsidP="00E30772">
            <w:pPr>
              <w:rPr>
                <w:color w:val="000000"/>
              </w:rPr>
            </w:pPr>
          </w:p>
        </w:tc>
        <w:tc>
          <w:tcPr>
            <w:tcW w:w="253" w:type="dxa"/>
          </w:tcPr>
          <w:p w14:paraId="2E34CF51" w14:textId="77777777" w:rsidR="00E30772" w:rsidRPr="0013116E" w:rsidRDefault="00E30772" w:rsidP="00E30772">
            <w:pPr>
              <w:rPr>
                <w:color w:val="000000"/>
              </w:rPr>
            </w:pPr>
          </w:p>
        </w:tc>
        <w:tc>
          <w:tcPr>
            <w:tcW w:w="253" w:type="dxa"/>
          </w:tcPr>
          <w:p w14:paraId="3B0215E4" w14:textId="77777777" w:rsidR="00E30772" w:rsidRPr="0013116E" w:rsidRDefault="00E30772" w:rsidP="00E30772">
            <w:pPr>
              <w:rPr>
                <w:color w:val="000000"/>
              </w:rPr>
            </w:pPr>
          </w:p>
        </w:tc>
        <w:tc>
          <w:tcPr>
            <w:tcW w:w="253" w:type="dxa"/>
          </w:tcPr>
          <w:p w14:paraId="5A0E9FE5" w14:textId="77777777" w:rsidR="00E30772" w:rsidRPr="0013116E" w:rsidRDefault="00E30772" w:rsidP="00E30772">
            <w:pPr>
              <w:rPr>
                <w:color w:val="000000"/>
              </w:rPr>
            </w:pPr>
          </w:p>
        </w:tc>
        <w:tc>
          <w:tcPr>
            <w:tcW w:w="253" w:type="dxa"/>
          </w:tcPr>
          <w:p w14:paraId="7E190CBF" w14:textId="77777777" w:rsidR="00E30772" w:rsidRPr="0013116E" w:rsidRDefault="00E30772" w:rsidP="00E30772">
            <w:pPr>
              <w:rPr>
                <w:color w:val="000000"/>
              </w:rPr>
            </w:pPr>
          </w:p>
        </w:tc>
        <w:tc>
          <w:tcPr>
            <w:tcW w:w="253" w:type="dxa"/>
          </w:tcPr>
          <w:p w14:paraId="220B058E" w14:textId="77777777" w:rsidR="00E30772" w:rsidRPr="0013116E" w:rsidRDefault="00E30772" w:rsidP="00E30772">
            <w:pPr>
              <w:rPr>
                <w:color w:val="000000"/>
              </w:rPr>
            </w:pPr>
          </w:p>
        </w:tc>
        <w:tc>
          <w:tcPr>
            <w:tcW w:w="253" w:type="dxa"/>
          </w:tcPr>
          <w:p w14:paraId="1BE0F054" w14:textId="77777777" w:rsidR="00E30772" w:rsidRPr="0013116E" w:rsidRDefault="00E30772" w:rsidP="00E30772">
            <w:pPr>
              <w:rPr>
                <w:color w:val="000000"/>
              </w:rPr>
            </w:pPr>
          </w:p>
        </w:tc>
        <w:tc>
          <w:tcPr>
            <w:tcW w:w="253" w:type="dxa"/>
          </w:tcPr>
          <w:p w14:paraId="1F7094E5" w14:textId="77777777" w:rsidR="00E30772" w:rsidRPr="0013116E" w:rsidRDefault="00E30772" w:rsidP="00E30772">
            <w:pPr>
              <w:rPr>
                <w:color w:val="000000"/>
              </w:rPr>
            </w:pPr>
          </w:p>
        </w:tc>
        <w:tc>
          <w:tcPr>
            <w:tcW w:w="253" w:type="dxa"/>
          </w:tcPr>
          <w:p w14:paraId="3D0CC885" w14:textId="77777777" w:rsidR="00E30772" w:rsidRPr="0013116E" w:rsidRDefault="00E30772" w:rsidP="00E30772">
            <w:pPr>
              <w:rPr>
                <w:color w:val="000000"/>
              </w:rPr>
            </w:pPr>
          </w:p>
        </w:tc>
        <w:tc>
          <w:tcPr>
            <w:tcW w:w="253" w:type="dxa"/>
          </w:tcPr>
          <w:p w14:paraId="2E755A0E" w14:textId="77777777" w:rsidR="00E30772" w:rsidRPr="0013116E" w:rsidRDefault="00E30772" w:rsidP="00E30772">
            <w:pPr>
              <w:rPr>
                <w:color w:val="000000"/>
              </w:rPr>
            </w:pPr>
          </w:p>
        </w:tc>
        <w:tc>
          <w:tcPr>
            <w:tcW w:w="253" w:type="dxa"/>
          </w:tcPr>
          <w:p w14:paraId="670C865A" w14:textId="77777777" w:rsidR="00E30772" w:rsidRPr="0013116E" w:rsidRDefault="00E30772" w:rsidP="00E30772">
            <w:pPr>
              <w:rPr>
                <w:color w:val="000000"/>
              </w:rPr>
            </w:pPr>
          </w:p>
        </w:tc>
        <w:tc>
          <w:tcPr>
            <w:tcW w:w="253" w:type="dxa"/>
          </w:tcPr>
          <w:p w14:paraId="668B1E88" w14:textId="77777777" w:rsidR="00E30772" w:rsidRPr="0013116E" w:rsidRDefault="00E30772" w:rsidP="00E30772">
            <w:pPr>
              <w:rPr>
                <w:color w:val="000000"/>
              </w:rPr>
            </w:pPr>
          </w:p>
        </w:tc>
        <w:tc>
          <w:tcPr>
            <w:tcW w:w="253" w:type="dxa"/>
          </w:tcPr>
          <w:p w14:paraId="021F4092" w14:textId="77777777" w:rsidR="00E30772" w:rsidRPr="0013116E" w:rsidRDefault="00E30772" w:rsidP="00E30772">
            <w:pPr>
              <w:rPr>
                <w:color w:val="000000"/>
              </w:rPr>
            </w:pPr>
          </w:p>
        </w:tc>
        <w:tc>
          <w:tcPr>
            <w:tcW w:w="253" w:type="dxa"/>
          </w:tcPr>
          <w:p w14:paraId="03FCC981" w14:textId="77777777" w:rsidR="00E30772" w:rsidRPr="0013116E" w:rsidRDefault="00E30772" w:rsidP="00E30772">
            <w:pPr>
              <w:rPr>
                <w:color w:val="000000"/>
              </w:rPr>
            </w:pPr>
          </w:p>
        </w:tc>
        <w:tc>
          <w:tcPr>
            <w:tcW w:w="253" w:type="dxa"/>
          </w:tcPr>
          <w:p w14:paraId="13CB10A4" w14:textId="77777777" w:rsidR="00E30772" w:rsidRPr="0013116E" w:rsidRDefault="00E30772" w:rsidP="00E30772">
            <w:pPr>
              <w:rPr>
                <w:color w:val="000000"/>
              </w:rPr>
            </w:pPr>
          </w:p>
        </w:tc>
        <w:tc>
          <w:tcPr>
            <w:tcW w:w="253" w:type="dxa"/>
          </w:tcPr>
          <w:p w14:paraId="704A2594" w14:textId="77777777" w:rsidR="00E30772" w:rsidRPr="0013116E" w:rsidRDefault="00E30772" w:rsidP="00E30772">
            <w:pPr>
              <w:rPr>
                <w:color w:val="000000"/>
              </w:rPr>
            </w:pPr>
          </w:p>
        </w:tc>
        <w:tc>
          <w:tcPr>
            <w:tcW w:w="253" w:type="dxa"/>
          </w:tcPr>
          <w:p w14:paraId="679090B1" w14:textId="77777777" w:rsidR="00E30772" w:rsidRPr="0013116E" w:rsidRDefault="00E30772" w:rsidP="00E30772">
            <w:pPr>
              <w:rPr>
                <w:color w:val="000000"/>
              </w:rPr>
            </w:pPr>
          </w:p>
        </w:tc>
        <w:tc>
          <w:tcPr>
            <w:tcW w:w="253" w:type="dxa"/>
          </w:tcPr>
          <w:p w14:paraId="300BCA84" w14:textId="77777777" w:rsidR="00E30772" w:rsidRPr="0013116E" w:rsidRDefault="00E30772" w:rsidP="00E30772">
            <w:pPr>
              <w:rPr>
                <w:color w:val="000000"/>
              </w:rPr>
            </w:pPr>
          </w:p>
        </w:tc>
        <w:tc>
          <w:tcPr>
            <w:tcW w:w="253" w:type="dxa"/>
            <w:tcBorders>
              <w:top w:val="nil"/>
              <w:left w:val="nil"/>
              <w:bottom w:val="nil"/>
              <w:right w:val="nil"/>
            </w:tcBorders>
          </w:tcPr>
          <w:p w14:paraId="4F64F93A" w14:textId="77777777" w:rsidR="00E30772" w:rsidRPr="0013116E" w:rsidRDefault="00E30772" w:rsidP="00E30772">
            <w:pPr>
              <w:rPr>
                <w:color w:val="000000"/>
              </w:rPr>
            </w:pPr>
          </w:p>
        </w:tc>
      </w:tr>
      <w:tr w:rsidR="00E30772" w:rsidRPr="0013116E" w14:paraId="51915281" w14:textId="77777777" w:rsidTr="00850F51">
        <w:trPr>
          <w:trHeight w:hRule="exact" w:val="245"/>
        </w:trPr>
        <w:tc>
          <w:tcPr>
            <w:tcW w:w="253" w:type="dxa"/>
            <w:tcBorders>
              <w:top w:val="nil"/>
              <w:left w:val="nil"/>
              <w:bottom w:val="nil"/>
              <w:right w:val="nil"/>
            </w:tcBorders>
          </w:tcPr>
          <w:p w14:paraId="4E9E13AD"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2165B9FA" w14:textId="77777777" w:rsidR="00E30772" w:rsidRPr="0013116E" w:rsidRDefault="00E30772" w:rsidP="00E30772">
            <w:pPr>
              <w:rPr>
                <w:color w:val="000000"/>
              </w:rPr>
            </w:pPr>
          </w:p>
        </w:tc>
        <w:tc>
          <w:tcPr>
            <w:tcW w:w="253" w:type="dxa"/>
            <w:tcBorders>
              <w:left w:val="single" w:sz="12" w:space="0" w:color="auto"/>
            </w:tcBorders>
          </w:tcPr>
          <w:p w14:paraId="569C7566" w14:textId="77777777" w:rsidR="00E30772" w:rsidRPr="0013116E" w:rsidRDefault="00E30772" w:rsidP="00E30772">
            <w:pPr>
              <w:rPr>
                <w:color w:val="000000"/>
              </w:rPr>
            </w:pPr>
          </w:p>
        </w:tc>
        <w:tc>
          <w:tcPr>
            <w:tcW w:w="253" w:type="dxa"/>
          </w:tcPr>
          <w:p w14:paraId="4B50B221" w14:textId="77777777" w:rsidR="00E30772" w:rsidRPr="0013116E" w:rsidRDefault="00E30772" w:rsidP="00E30772">
            <w:pPr>
              <w:rPr>
                <w:color w:val="000000"/>
              </w:rPr>
            </w:pPr>
          </w:p>
        </w:tc>
        <w:tc>
          <w:tcPr>
            <w:tcW w:w="253" w:type="dxa"/>
          </w:tcPr>
          <w:p w14:paraId="71CE814A" w14:textId="77777777" w:rsidR="00E30772" w:rsidRPr="0013116E" w:rsidRDefault="00E30772" w:rsidP="00E30772">
            <w:pPr>
              <w:rPr>
                <w:color w:val="000000"/>
              </w:rPr>
            </w:pPr>
          </w:p>
        </w:tc>
        <w:tc>
          <w:tcPr>
            <w:tcW w:w="253" w:type="dxa"/>
          </w:tcPr>
          <w:p w14:paraId="1A42E3E7" w14:textId="77777777" w:rsidR="00E30772" w:rsidRPr="0013116E" w:rsidRDefault="00E30772" w:rsidP="00E30772">
            <w:pPr>
              <w:rPr>
                <w:color w:val="000000"/>
              </w:rPr>
            </w:pPr>
          </w:p>
        </w:tc>
        <w:tc>
          <w:tcPr>
            <w:tcW w:w="253" w:type="dxa"/>
          </w:tcPr>
          <w:p w14:paraId="132DDDAD" w14:textId="77777777" w:rsidR="00E30772" w:rsidRPr="0013116E" w:rsidRDefault="00E30772" w:rsidP="00E30772">
            <w:pPr>
              <w:rPr>
                <w:color w:val="000000"/>
              </w:rPr>
            </w:pPr>
          </w:p>
        </w:tc>
        <w:tc>
          <w:tcPr>
            <w:tcW w:w="253" w:type="dxa"/>
          </w:tcPr>
          <w:p w14:paraId="619DF7A2" w14:textId="77777777" w:rsidR="00E30772" w:rsidRPr="0013116E" w:rsidRDefault="00E30772" w:rsidP="00E30772">
            <w:pPr>
              <w:rPr>
                <w:color w:val="000000"/>
              </w:rPr>
            </w:pPr>
          </w:p>
        </w:tc>
        <w:tc>
          <w:tcPr>
            <w:tcW w:w="253" w:type="dxa"/>
          </w:tcPr>
          <w:p w14:paraId="0431EE20" w14:textId="77777777" w:rsidR="00E30772" w:rsidRPr="0013116E" w:rsidRDefault="00E30772" w:rsidP="00E30772">
            <w:pPr>
              <w:rPr>
                <w:color w:val="000000"/>
              </w:rPr>
            </w:pPr>
          </w:p>
        </w:tc>
        <w:tc>
          <w:tcPr>
            <w:tcW w:w="253" w:type="dxa"/>
          </w:tcPr>
          <w:p w14:paraId="0A890729" w14:textId="77777777" w:rsidR="00E30772" w:rsidRPr="0013116E" w:rsidRDefault="00E30772" w:rsidP="00E30772">
            <w:pPr>
              <w:rPr>
                <w:color w:val="000000"/>
              </w:rPr>
            </w:pPr>
          </w:p>
        </w:tc>
        <w:tc>
          <w:tcPr>
            <w:tcW w:w="253" w:type="dxa"/>
          </w:tcPr>
          <w:p w14:paraId="45E478F3" w14:textId="77777777" w:rsidR="00E30772" w:rsidRPr="0013116E" w:rsidRDefault="00E30772" w:rsidP="00E30772">
            <w:pPr>
              <w:rPr>
                <w:color w:val="000000"/>
              </w:rPr>
            </w:pPr>
          </w:p>
        </w:tc>
        <w:tc>
          <w:tcPr>
            <w:tcW w:w="253" w:type="dxa"/>
          </w:tcPr>
          <w:p w14:paraId="6900DFEF" w14:textId="77777777" w:rsidR="00E30772" w:rsidRPr="0013116E" w:rsidRDefault="00E30772" w:rsidP="00E30772">
            <w:pPr>
              <w:rPr>
                <w:color w:val="000000"/>
              </w:rPr>
            </w:pPr>
          </w:p>
        </w:tc>
        <w:tc>
          <w:tcPr>
            <w:tcW w:w="253" w:type="dxa"/>
          </w:tcPr>
          <w:p w14:paraId="619BD5F9" w14:textId="77777777" w:rsidR="00E30772" w:rsidRPr="0013116E" w:rsidRDefault="00E30772" w:rsidP="00E30772">
            <w:pPr>
              <w:rPr>
                <w:color w:val="000000"/>
              </w:rPr>
            </w:pPr>
          </w:p>
        </w:tc>
        <w:tc>
          <w:tcPr>
            <w:tcW w:w="253" w:type="dxa"/>
          </w:tcPr>
          <w:p w14:paraId="326C9EDA" w14:textId="77777777" w:rsidR="00E30772" w:rsidRPr="0013116E" w:rsidRDefault="00E30772" w:rsidP="00E30772">
            <w:pPr>
              <w:rPr>
                <w:color w:val="000000"/>
              </w:rPr>
            </w:pPr>
          </w:p>
        </w:tc>
        <w:tc>
          <w:tcPr>
            <w:tcW w:w="253" w:type="dxa"/>
          </w:tcPr>
          <w:p w14:paraId="0C16F288" w14:textId="77777777" w:rsidR="00E30772" w:rsidRPr="0013116E" w:rsidRDefault="00E30772" w:rsidP="00E30772">
            <w:pPr>
              <w:rPr>
                <w:color w:val="000000"/>
              </w:rPr>
            </w:pPr>
          </w:p>
        </w:tc>
        <w:tc>
          <w:tcPr>
            <w:tcW w:w="253" w:type="dxa"/>
          </w:tcPr>
          <w:p w14:paraId="6762FD02" w14:textId="77777777" w:rsidR="00E30772" w:rsidRPr="0013116E" w:rsidRDefault="00E30772" w:rsidP="00E30772">
            <w:pPr>
              <w:rPr>
                <w:color w:val="000000"/>
              </w:rPr>
            </w:pPr>
          </w:p>
        </w:tc>
        <w:tc>
          <w:tcPr>
            <w:tcW w:w="253" w:type="dxa"/>
          </w:tcPr>
          <w:p w14:paraId="5B911901" w14:textId="77777777" w:rsidR="00E30772" w:rsidRPr="0013116E" w:rsidRDefault="00E30772" w:rsidP="00E30772">
            <w:pPr>
              <w:rPr>
                <w:color w:val="000000"/>
              </w:rPr>
            </w:pPr>
          </w:p>
        </w:tc>
        <w:tc>
          <w:tcPr>
            <w:tcW w:w="253" w:type="dxa"/>
          </w:tcPr>
          <w:p w14:paraId="68792F0D" w14:textId="77777777" w:rsidR="00E30772" w:rsidRPr="0013116E" w:rsidRDefault="00E30772" w:rsidP="00E30772">
            <w:pPr>
              <w:rPr>
                <w:color w:val="000000"/>
              </w:rPr>
            </w:pPr>
          </w:p>
        </w:tc>
        <w:tc>
          <w:tcPr>
            <w:tcW w:w="253" w:type="dxa"/>
          </w:tcPr>
          <w:p w14:paraId="0C0EF0F3" w14:textId="77777777" w:rsidR="00E30772" w:rsidRPr="0013116E" w:rsidRDefault="00E30772" w:rsidP="00E30772">
            <w:pPr>
              <w:rPr>
                <w:color w:val="000000"/>
              </w:rPr>
            </w:pPr>
          </w:p>
        </w:tc>
        <w:tc>
          <w:tcPr>
            <w:tcW w:w="253" w:type="dxa"/>
          </w:tcPr>
          <w:p w14:paraId="343E4AFB" w14:textId="77777777" w:rsidR="00E30772" w:rsidRPr="0013116E" w:rsidRDefault="00E30772" w:rsidP="00E30772">
            <w:pPr>
              <w:rPr>
                <w:color w:val="000000"/>
              </w:rPr>
            </w:pPr>
          </w:p>
        </w:tc>
        <w:tc>
          <w:tcPr>
            <w:tcW w:w="253" w:type="dxa"/>
          </w:tcPr>
          <w:p w14:paraId="54CF5B92" w14:textId="77777777" w:rsidR="00E30772" w:rsidRPr="0013116E" w:rsidRDefault="00E30772" w:rsidP="00E30772">
            <w:pPr>
              <w:rPr>
                <w:color w:val="000000"/>
              </w:rPr>
            </w:pPr>
          </w:p>
        </w:tc>
        <w:tc>
          <w:tcPr>
            <w:tcW w:w="253" w:type="dxa"/>
          </w:tcPr>
          <w:p w14:paraId="31F8C875" w14:textId="77777777" w:rsidR="00E30772" w:rsidRPr="0013116E" w:rsidRDefault="00E30772" w:rsidP="00E30772">
            <w:pPr>
              <w:rPr>
                <w:color w:val="000000"/>
              </w:rPr>
            </w:pPr>
          </w:p>
        </w:tc>
        <w:tc>
          <w:tcPr>
            <w:tcW w:w="253" w:type="dxa"/>
          </w:tcPr>
          <w:p w14:paraId="302EF0DE" w14:textId="77777777" w:rsidR="00E30772" w:rsidRPr="0013116E" w:rsidRDefault="00E30772" w:rsidP="00E30772">
            <w:pPr>
              <w:rPr>
                <w:color w:val="000000"/>
              </w:rPr>
            </w:pPr>
          </w:p>
        </w:tc>
        <w:tc>
          <w:tcPr>
            <w:tcW w:w="253" w:type="dxa"/>
          </w:tcPr>
          <w:p w14:paraId="13DB4F9D" w14:textId="77777777" w:rsidR="00E30772" w:rsidRPr="0013116E" w:rsidRDefault="00E30772" w:rsidP="00E30772">
            <w:pPr>
              <w:rPr>
                <w:color w:val="000000"/>
              </w:rPr>
            </w:pPr>
          </w:p>
        </w:tc>
        <w:tc>
          <w:tcPr>
            <w:tcW w:w="253" w:type="dxa"/>
          </w:tcPr>
          <w:p w14:paraId="5F8A0124" w14:textId="77777777" w:rsidR="00E30772" w:rsidRPr="0013116E" w:rsidRDefault="00E30772" w:rsidP="00E30772">
            <w:pPr>
              <w:rPr>
                <w:color w:val="000000"/>
              </w:rPr>
            </w:pPr>
          </w:p>
        </w:tc>
        <w:tc>
          <w:tcPr>
            <w:tcW w:w="253" w:type="dxa"/>
          </w:tcPr>
          <w:p w14:paraId="4C5AAA61" w14:textId="77777777" w:rsidR="00E30772" w:rsidRPr="0013116E" w:rsidRDefault="00E30772" w:rsidP="00E30772">
            <w:pPr>
              <w:rPr>
                <w:color w:val="000000"/>
              </w:rPr>
            </w:pPr>
          </w:p>
        </w:tc>
        <w:tc>
          <w:tcPr>
            <w:tcW w:w="253" w:type="dxa"/>
          </w:tcPr>
          <w:p w14:paraId="4D471F15" w14:textId="77777777" w:rsidR="00E30772" w:rsidRPr="0013116E" w:rsidRDefault="00E30772" w:rsidP="00E30772">
            <w:pPr>
              <w:rPr>
                <w:color w:val="000000"/>
              </w:rPr>
            </w:pPr>
          </w:p>
        </w:tc>
        <w:tc>
          <w:tcPr>
            <w:tcW w:w="253" w:type="dxa"/>
          </w:tcPr>
          <w:p w14:paraId="3C804C49" w14:textId="77777777" w:rsidR="00E30772" w:rsidRPr="0013116E" w:rsidRDefault="00E30772" w:rsidP="00E30772">
            <w:pPr>
              <w:rPr>
                <w:color w:val="000000"/>
              </w:rPr>
            </w:pPr>
          </w:p>
        </w:tc>
        <w:tc>
          <w:tcPr>
            <w:tcW w:w="253" w:type="dxa"/>
          </w:tcPr>
          <w:p w14:paraId="20FB5653" w14:textId="77777777" w:rsidR="00E30772" w:rsidRPr="0013116E" w:rsidRDefault="00E30772" w:rsidP="00E30772">
            <w:pPr>
              <w:rPr>
                <w:color w:val="000000"/>
              </w:rPr>
            </w:pPr>
          </w:p>
        </w:tc>
        <w:tc>
          <w:tcPr>
            <w:tcW w:w="253" w:type="dxa"/>
            <w:tcBorders>
              <w:top w:val="nil"/>
              <w:left w:val="nil"/>
              <w:bottom w:val="nil"/>
              <w:right w:val="nil"/>
            </w:tcBorders>
          </w:tcPr>
          <w:p w14:paraId="652B84C4" w14:textId="77777777" w:rsidR="00E30772" w:rsidRPr="0013116E" w:rsidRDefault="00E30772" w:rsidP="00E30772">
            <w:pPr>
              <w:rPr>
                <w:color w:val="000000"/>
              </w:rPr>
            </w:pPr>
          </w:p>
        </w:tc>
      </w:tr>
      <w:tr w:rsidR="00E30772" w:rsidRPr="0013116E" w14:paraId="70157F18" w14:textId="77777777" w:rsidTr="00850F51">
        <w:trPr>
          <w:trHeight w:hRule="exact" w:val="245"/>
        </w:trPr>
        <w:tc>
          <w:tcPr>
            <w:tcW w:w="253" w:type="dxa"/>
            <w:tcBorders>
              <w:top w:val="nil"/>
              <w:left w:val="nil"/>
              <w:bottom w:val="nil"/>
              <w:right w:val="nil"/>
            </w:tcBorders>
          </w:tcPr>
          <w:p w14:paraId="4F17100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2CDDAD8" w14:textId="77777777" w:rsidR="00E30772" w:rsidRPr="0013116E" w:rsidRDefault="00E30772" w:rsidP="00E30772">
            <w:pPr>
              <w:rPr>
                <w:color w:val="000000"/>
              </w:rPr>
            </w:pPr>
          </w:p>
        </w:tc>
        <w:tc>
          <w:tcPr>
            <w:tcW w:w="253" w:type="dxa"/>
            <w:tcBorders>
              <w:left w:val="single" w:sz="12" w:space="0" w:color="auto"/>
            </w:tcBorders>
          </w:tcPr>
          <w:p w14:paraId="6E515A32" w14:textId="77777777" w:rsidR="00E30772" w:rsidRPr="0013116E" w:rsidRDefault="00E30772" w:rsidP="00E30772">
            <w:pPr>
              <w:rPr>
                <w:color w:val="000000"/>
              </w:rPr>
            </w:pPr>
          </w:p>
        </w:tc>
        <w:tc>
          <w:tcPr>
            <w:tcW w:w="253" w:type="dxa"/>
          </w:tcPr>
          <w:p w14:paraId="41FE262D" w14:textId="77777777" w:rsidR="00E30772" w:rsidRPr="0013116E" w:rsidRDefault="00E30772" w:rsidP="00E30772">
            <w:pPr>
              <w:rPr>
                <w:color w:val="000000"/>
              </w:rPr>
            </w:pPr>
          </w:p>
        </w:tc>
        <w:tc>
          <w:tcPr>
            <w:tcW w:w="253" w:type="dxa"/>
          </w:tcPr>
          <w:p w14:paraId="4E0B697C" w14:textId="77777777" w:rsidR="00E30772" w:rsidRPr="0013116E" w:rsidRDefault="00E30772" w:rsidP="00E30772">
            <w:pPr>
              <w:rPr>
                <w:color w:val="000000"/>
              </w:rPr>
            </w:pPr>
          </w:p>
        </w:tc>
        <w:tc>
          <w:tcPr>
            <w:tcW w:w="253" w:type="dxa"/>
          </w:tcPr>
          <w:p w14:paraId="26DA8B6C" w14:textId="77777777" w:rsidR="00E30772" w:rsidRPr="0013116E" w:rsidRDefault="00E30772" w:rsidP="00E30772">
            <w:pPr>
              <w:rPr>
                <w:color w:val="000000"/>
              </w:rPr>
            </w:pPr>
          </w:p>
        </w:tc>
        <w:tc>
          <w:tcPr>
            <w:tcW w:w="253" w:type="dxa"/>
          </w:tcPr>
          <w:p w14:paraId="29236BC1" w14:textId="77777777" w:rsidR="00E30772" w:rsidRPr="0013116E" w:rsidRDefault="00E30772" w:rsidP="00E30772">
            <w:pPr>
              <w:rPr>
                <w:color w:val="000000"/>
              </w:rPr>
            </w:pPr>
          </w:p>
        </w:tc>
        <w:tc>
          <w:tcPr>
            <w:tcW w:w="253" w:type="dxa"/>
          </w:tcPr>
          <w:p w14:paraId="4EE98375" w14:textId="77777777" w:rsidR="00E30772" w:rsidRPr="0013116E" w:rsidRDefault="00E30772" w:rsidP="00E30772">
            <w:pPr>
              <w:rPr>
                <w:color w:val="000000"/>
              </w:rPr>
            </w:pPr>
          </w:p>
        </w:tc>
        <w:tc>
          <w:tcPr>
            <w:tcW w:w="253" w:type="dxa"/>
          </w:tcPr>
          <w:p w14:paraId="6F65101E" w14:textId="77777777" w:rsidR="00E30772" w:rsidRPr="0013116E" w:rsidRDefault="00E30772" w:rsidP="00E30772">
            <w:pPr>
              <w:rPr>
                <w:color w:val="000000"/>
              </w:rPr>
            </w:pPr>
          </w:p>
        </w:tc>
        <w:tc>
          <w:tcPr>
            <w:tcW w:w="253" w:type="dxa"/>
          </w:tcPr>
          <w:p w14:paraId="13284F54" w14:textId="77777777" w:rsidR="00E30772" w:rsidRPr="0013116E" w:rsidRDefault="00E30772" w:rsidP="00E30772">
            <w:pPr>
              <w:rPr>
                <w:color w:val="000000"/>
              </w:rPr>
            </w:pPr>
          </w:p>
        </w:tc>
        <w:tc>
          <w:tcPr>
            <w:tcW w:w="253" w:type="dxa"/>
          </w:tcPr>
          <w:p w14:paraId="0C7809E2" w14:textId="77777777" w:rsidR="00E30772" w:rsidRPr="0013116E" w:rsidRDefault="00E30772" w:rsidP="00E30772">
            <w:pPr>
              <w:rPr>
                <w:color w:val="000000"/>
              </w:rPr>
            </w:pPr>
          </w:p>
        </w:tc>
        <w:tc>
          <w:tcPr>
            <w:tcW w:w="253" w:type="dxa"/>
          </w:tcPr>
          <w:p w14:paraId="741FD7B3" w14:textId="77777777" w:rsidR="00E30772" w:rsidRPr="0013116E" w:rsidRDefault="00E30772" w:rsidP="00E30772">
            <w:pPr>
              <w:rPr>
                <w:color w:val="000000"/>
              </w:rPr>
            </w:pPr>
          </w:p>
        </w:tc>
        <w:tc>
          <w:tcPr>
            <w:tcW w:w="253" w:type="dxa"/>
          </w:tcPr>
          <w:p w14:paraId="04A2DB80" w14:textId="77777777" w:rsidR="00E30772" w:rsidRPr="0013116E" w:rsidRDefault="00E30772" w:rsidP="00E30772">
            <w:pPr>
              <w:rPr>
                <w:color w:val="000000"/>
              </w:rPr>
            </w:pPr>
          </w:p>
        </w:tc>
        <w:tc>
          <w:tcPr>
            <w:tcW w:w="253" w:type="dxa"/>
          </w:tcPr>
          <w:p w14:paraId="76CB7F82" w14:textId="77777777" w:rsidR="00E30772" w:rsidRPr="0013116E" w:rsidRDefault="00E30772" w:rsidP="00E30772">
            <w:pPr>
              <w:rPr>
                <w:color w:val="000000"/>
              </w:rPr>
            </w:pPr>
          </w:p>
        </w:tc>
        <w:tc>
          <w:tcPr>
            <w:tcW w:w="253" w:type="dxa"/>
          </w:tcPr>
          <w:p w14:paraId="77E79F66" w14:textId="77777777" w:rsidR="00E30772" w:rsidRPr="0013116E" w:rsidRDefault="00E30772" w:rsidP="00E30772">
            <w:pPr>
              <w:rPr>
                <w:color w:val="000000"/>
              </w:rPr>
            </w:pPr>
          </w:p>
        </w:tc>
        <w:tc>
          <w:tcPr>
            <w:tcW w:w="253" w:type="dxa"/>
          </w:tcPr>
          <w:p w14:paraId="0BDB11F4" w14:textId="77777777" w:rsidR="00E30772" w:rsidRPr="0013116E" w:rsidRDefault="00E30772" w:rsidP="00E30772">
            <w:pPr>
              <w:rPr>
                <w:color w:val="000000"/>
              </w:rPr>
            </w:pPr>
          </w:p>
        </w:tc>
        <w:tc>
          <w:tcPr>
            <w:tcW w:w="253" w:type="dxa"/>
          </w:tcPr>
          <w:p w14:paraId="6E4C87E4" w14:textId="77777777" w:rsidR="00E30772" w:rsidRPr="0013116E" w:rsidRDefault="00E30772" w:rsidP="00E30772">
            <w:pPr>
              <w:rPr>
                <w:color w:val="000000"/>
              </w:rPr>
            </w:pPr>
          </w:p>
        </w:tc>
        <w:tc>
          <w:tcPr>
            <w:tcW w:w="253" w:type="dxa"/>
          </w:tcPr>
          <w:p w14:paraId="09063642" w14:textId="77777777" w:rsidR="00E30772" w:rsidRPr="0013116E" w:rsidRDefault="00E30772" w:rsidP="00E30772">
            <w:pPr>
              <w:rPr>
                <w:color w:val="000000"/>
              </w:rPr>
            </w:pPr>
          </w:p>
        </w:tc>
        <w:tc>
          <w:tcPr>
            <w:tcW w:w="253" w:type="dxa"/>
          </w:tcPr>
          <w:p w14:paraId="4E5C4257" w14:textId="77777777" w:rsidR="00E30772" w:rsidRPr="0013116E" w:rsidRDefault="00E30772" w:rsidP="00E30772">
            <w:pPr>
              <w:rPr>
                <w:color w:val="000000"/>
              </w:rPr>
            </w:pPr>
          </w:p>
        </w:tc>
        <w:tc>
          <w:tcPr>
            <w:tcW w:w="253" w:type="dxa"/>
          </w:tcPr>
          <w:p w14:paraId="4469DE92" w14:textId="77777777" w:rsidR="00E30772" w:rsidRPr="0013116E" w:rsidRDefault="00E30772" w:rsidP="00E30772">
            <w:pPr>
              <w:rPr>
                <w:color w:val="000000"/>
              </w:rPr>
            </w:pPr>
          </w:p>
        </w:tc>
        <w:tc>
          <w:tcPr>
            <w:tcW w:w="253" w:type="dxa"/>
          </w:tcPr>
          <w:p w14:paraId="2C8C4E26" w14:textId="77777777" w:rsidR="00E30772" w:rsidRPr="0013116E" w:rsidRDefault="00E30772" w:rsidP="00E30772">
            <w:pPr>
              <w:rPr>
                <w:color w:val="000000"/>
              </w:rPr>
            </w:pPr>
          </w:p>
        </w:tc>
        <w:tc>
          <w:tcPr>
            <w:tcW w:w="253" w:type="dxa"/>
          </w:tcPr>
          <w:p w14:paraId="1D9EC9BE" w14:textId="77777777" w:rsidR="00E30772" w:rsidRPr="0013116E" w:rsidRDefault="00E30772" w:rsidP="00E30772">
            <w:pPr>
              <w:rPr>
                <w:color w:val="000000"/>
              </w:rPr>
            </w:pPr>
          </w:p>
        </w:tc>
        <w:tc>
          <w:tcPr>
            <w:tcW w:w="253" w:type="dxa"/>
          </w:tcPr>
          <w:p w14:paraId="6FAE51DE" w14:textId="77777777" w:rsidR="00E30772" w:rsidRPr="0013116E" w:rsidRDefault="00E30772" w:rsidP="00E30772">
            <w:pPr>
              <w:rPr>
                <w:color w:val="000000"/>
              </w:rPr>
            </w:pPr>
          </w:p>
        </w:tc>
        <w:tc>
          <w:tcPr>
            <w:tcW w:w="253" w:type="dxa"/>
          </w:tcPr>
          <w:p w14:paraId="0D87954E" w14:textId="77777777" w:rsidR="00E30772" w:rsidRPr="0013116E" w:rsidRDefault="00E30772" w:rsidP="00E30772">
            <w:pPr>
              <w:rPr>
                <w:color w:val="000000"/>
              </w:rPr>
            </w:pPr>
          </w:p>
        </w:tc>
        <w:tc>
          <w:tcPr>
            <w:tcW w:w="253" w:type="dxa"/>
          </w:tcPr>
          <w:p w14:paraId="25779B4B" w14:textId="77777777" w:rsidR="00E30772" w:rsidRPr="0013116E" w:rsidRDefault="00E30772" w:rsidP="00E30772">
            <w:pPr>
              <w:rPr>
                <w:color w:val="000000"/>
              </w:rPr>
            </w:pPr>
          </w:p>
        </w:tc>
        <w:tc>
          <w:tcPr>
            <w:tcW w:w="253" w:type="dxa"/>
          </w:tcPr>
          <w:p w14:paraId="788D4A6F" w14:textId="77777777" w:rsidR="00E30772" w:rsidRPr="0013116E" w:rsidRDefault="00E30772" w:rsidP="00E30772">
            <w:pPr>
              <w:rPr>
                <w:color w:val="000000"/>
              </w:rPr>
            </w:pPr>
          </w:p>
        </w:tc>
        <w:tc>
          <w:tcPr>
            <w:tcW w:w="253" w:type="dxa"/>
          </w:tcPr>
          <w:p w14:paraId="5F6D7B62" w14:textId="77777777" w:rsidR="00E30772" w:rsidRPr="0013116E" w:rsidRDefault="00E30772" w:rsidP="00E30772">
            <w:pPr>
              <w:rPr>
                <w:color w:val="000000"/>
              </w:rPr>
            </w:pPr>
          </w:p>
        </w:tc>
        <w:tc>
          <w:tcPr>
            <w:tcW w:w="253" w:type="dxa"/>
          </w:tcPr>
          <w:p w14:paraId="06235092" w14:textId="77777777" w:rsidR="00E30772" w:rsidRPr="0013116E" w:rsidRDefault="00E30772" w:rsidP="00E30772">
            <w:pPr>
              <w:rPr>
                <w:color w:val="000000"/>
              </w:rPr>
            </w:pPr>
          </w:p>
        </w:tc>
        <w:tc>
          <w:tcPr>
            <w:tcW w:w="253" w:type="dxa"/>
          </w:tcPr>
          <w:p w14:paraId="13D6AF15" w14:textId="77777777" w:rsidR="00E30772" w:rsidRPr="0013116E" w:rsidRDefault="00E30772" w:rsidP="00E30772">
            <w:pPr>
              <w:rPr>
                <w:color w:val="000000"/>
              </w:rPr>
            </w:pPr>
          </w:p>
        </w:tc>
        <w:tc>
          <w:tcPr>
            <w:tcW w:w="253" w:type="dxa"/>
            <w:tcBorders>
              <w:top w:val="nil"/>
              <w:left w:val="nil"/>
              <w:bottom w:val="nil"/>
              <w:right w:val="nil"/>
            </w:tcBorders>
          </w:tcPr>
          <w:p w14:paraId="2E077B64" w14:textId="77777777" w:rsidR="00E30772" w:rsidRPr="0013116E" w:rsidRDefault="00E30772" w:rsidP="00E30772">
            <w:pPr>
              <w:rPr>
                <w:color w:val="000000"/>
              </w:rPr>
            </w:pPr>
          </w:p>
        </w:tc>
      </w:tr>
      <w:tr w:rsidR="00E30772" w:rsidRPr="0013116E" w14:paraId="68D3EADA" w14:textId="77777777" w:rsidTr="00850F51">
        <w:trPr>
          <w:trHeight w:hRule="exact" w:val="245"/>
        </w:trPr>
        <w:tc>
          <w:tcPr>
            <w:tcW w:w="253" w:type="dxa"/>
            <w:tcBorders>
              <w:top w:val="nil"/>
              <w:left w:val="nil"/>
              <w:bottom w:val="nil"/>
              <w:right w:val="nil"/>
            </w:tcBorders>
          </w:tcPr>
          <w:p w14:paraId="03B9BEC6"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7D85992" w14:textId="77777777" w:rsidR="00E30772" w:rsidRPr="0013116E" w:rsidRDefault="00E30772" w:rsidP="00E30772">
            <w:pPr>
              <w:rPr>
                <w:color w:val="000000"/>
              </w:rPr>
            </w:pPr>
          </w:p>
        </w:tc>
        <w:tc>
          <w:tcPr>
            <w:tcW w:w="253" w:type="dxa"/>
            <w:tcBorders>
              <w:left w:val="single" w:sz="12" w:space="0" w:color="auto"/>
            </w:tcBorders>
          </w:tcPr>
          <w:p w14:paraId="11F0ECE4" w14:textId="77777777" w:rsidR="00E30772" w:rsidRPr="0013116E" w:rsidRDefault="00E30772" w:rsidP="00E30772">
            <w:pPr>
              <w:rPr>
                <w:color w:val="000000"/>
              </w:rPr>
            </w:pPr>
          </w:p>
        </w:tc>
        <w:tc>
          <w:tcPr>
            <w:tcW w:w="253" w:type="dxa"/>
          </w:tcPr>
          <w:p w14:paraId="62BC98CE" w14:textId="77777777" w:rsidR="00E30772" w:rsidRPr="0013116E" w:rsidRDefault="00E30772" w:rsidP="00E30772">
            <w:pPr>
              <w:rPr>
                <w:color w:val="000000"/>
              </w:rPr>
            </w:pPr>
          </w:p>
        </w:tc>
        <w:tc>
          <w:tcPr>
            <w:tcW w:w="253" w:type="dxa"/>
          </w:tcPr>
          <w:p w14:paraId="783EF697" w14:textId="77777777" w:rsidR="00E30772" w:rsidRPr="0013116E" w:rsidRDefault="00E30772" w:rsidP="00E30772">
            <w:pPr>
              <w:rPr>
                <w:color w:val="000000"/>
              </w:rPr>
            </w:pPr>
          </w:p>
        </w:tc>
        <w:tc>
          <w:tcPr>
            <w:tcW w:w="253" w:type="dxa"/>
          </w:tcPr>
          <w:p w14:paraId="2287044E" w14:textId="77777777" w:rsidR="00E30772" w:rsidRPr="0013116E" w:rsidRDefault="00E30772" w:rsidP="00E30772">
            <w:pPr>
              <w:rPr>
                <w:color w:val="000000"/>
              </w:rPr>
            </w:pPr>
          </w:p>
        </w:tc>
        <w:tc>
          <w:tcPr>
            <w:tcW w:w="253" w:type="dxa"/>
          </w:tcPr>
          <w:p w14:paraId="30BCEB25" w14:textId="77777777" w:rsidR="00E30772" w:rsidRPr="0013116E" w:rsidRDefault="00E30772" w:rsidP="00E30772">
            <w:pPr>
              <w:rPr>
                <w:color w:val="000000"/>
              </w:rPr>
            </w:pPr>
          </w:p>
        </w:tc>
        <w:tc>
          <w:tcPr>
            <w:tcW w:w="253" w:type="dxa"/>
          </w:tcPr>
          <w:p w14:paraId="5A95B6DE" w14:textId="77777777" w:rsidR="00E30772" w:rsidRPr="0013116E" w:rsidRDefault="00E30772" w:rsidP="00E30772">
            <w:pPr>
              <w:rPr>
                <w:color w:val="000000"/>
              </w:rPr>
            </w:pPr>
          </w:p>
        </w:tc>
        <w:tc>
          <w:tcPr>
            <w:tcW w:w="253" w:type="dxa"/>
          </w:tcPr>
          <w:p w14:paraId="3C9546FA" w14:textId="77777777" w:rsidR="00E30772" w:rsidRPr="0013116E" w:rsidRDefault="00E30772" w:rsidP="00E30772">
            <w:pPr>
              <w:rPr>
                <w:color w:val="000000"/>
              </w:rPr>
            </w:pPr>
          </w:p>
        </w:tc>
        <w:tc>
          <w:tcPr>
            <w:tcW w:w="253" w:type="dxa"/>
          </w:tcPr>
          <w:p w14:paraId="45D0C6FA" w14:textId="77777777" w:rsidR="00E30772" w:rsidRPr="0013116E" w:rsidRDefault="00E30772" w:rsidP="00E30772">
            <w:pPr>
              <w:rPr>
                <w:color w:val="000000"/>
              </w:rPr>
            </w:pPr>
          </w:p>
        </w:tc>
        <w:tc>
          <w:tcPr>
            <w:tcW w:w="253" w:type="dxa"/>
          </w:tcPr>
          <w:p w14:paraId="756E3CB5" w14:textId="77777777" w:rsidR="00E30772" w:rsidRPr="0013116E" w:rsidRDefault="00E30772" w:rsidP="00E30772">
            <w:pPr>
              <w:rPr>
                <w:color w:val="000000"/>
              </w:rPr>
            </w:pPr>
          </w:p>
        </w:tc>
        <w:tc>
          <w:tcPr>
            <w:tcW w:w="253" w:type="dxa"/>
          </w:tcPr>
          <w:p w14:paraId="211BEE6E" w14:textId="77777777" w:rsidR="00E30772" w:rsidRPr="0013116E" w:rsidRDefault="00E30772" w:rsidP="00E30772">
            <w:pPr>
              <w:rPr>
                <w:color w:val="000000"/>
              </w:rPr>
            </w:pPr>
          </w:p>
        </w:tc>
        <w:tc>
          <w:tcPr>
            <w:tcW w:w="253" w:type="dxa"/>
          </w:tcPr>
          <w:p w14:paraId="4796C368" w14:textId="77777777" w:rsidR="00E30772" w:rsidRPr="0013116E" w:rsidRDefault="00E30772" w:rsidP="00E30772">
            <w:pPr>
              <w:rPr>
                <w:color w:val="000000"/>
              </w:rPr>
            </w:pPr>
          </w:p>
        </w:tc>
        <w:tc>
          <w:tcPr>
            <w:tcW w:w="253" w:type="dxa"/>
          </w:tcPr>
          <w:p w14:paraId="7DD357A0" w14:textId="77777777" w:rsidR="00E30772" w:rsidRPr="0013116E" w:rsidRDefault="00E30772" w:rsidP="00E30772">
            <w:pPr>
              <w:rPr>
                <w:color w:val="000000"/>
              </w:rPr>
            </w:pPr>
          </w:p>
        </w:tc>
        <w:tc>
          <w:tcPr>
            <w:tcW w:w="253" w:type="dxa"/>
          </w:tcPr>
          <w:p w14:paraId="2FD59614" w14:textId="77777777" w:rsidR="00E30772" w:rsidRPr="0013116E" w:rsidRDefault="00E30772" w:rsidP="00E30772">
            <w:pPr>
              <w:rPr>
                <w:color w:val="000000"/>
              </w:rPr>
            </w:pPr>
          </w:p>
        </w:tc>
        <w:tc>
          <w:tcPr>
            <w:tcW w:w="253" w:type="dxa"/>
          </w:tcPr>
          <w:p w14:paraId="2FEB47F8" w14:textId="77777777" w:rsidR="00E30772" w:rsidRPr="0013116E" w:rsidRDefault="00E30772" w:rsidP="00E30772">
            <w:pPr>
              <w:rPr>
                <w:color w:val="000000"/>
              </w:rPr>
            </w:pPr>
          </w:p>
        </w:tc>
        <w:tc>
          <w:tcPr>
            <w:tcW w:w="253" w:type="dxa"/>
          </w:tcPr>
          <w:p w14:paraId="7034D29A" w14:textId="77777777" w:rsidR="00E30772" w:rsidRPr="0013116E" w:rsidRDefault="00E30772" w:rsidP="00E30772">
            <w:pPr>
              <w:rPr>
                <w:color w:val="000000"/>
              </w:rPr>
            </w:pPr>
          </w:p>
        </w:tc>
        <w:tc>
          <w:tcPr>
            <w:tcW w:w="253" w:type="dxa"/>
          </w:tcPr>
          <w:p w14:paraId="35805229" w14:textId="77777777" w:rsidR="00E30772" w:rsidRPr="0013116E" w:rsidRDefault="00E30772" w:rsidP="00E30772">
            <w:pPr>
              <w:rPr>
                <w:color w:val="000000"/>
              </w:rPr>
            </w:pPr>
          </w:p>
        </w:tc>
        <w:tc>
          <w:tcPr>
            <w:tcW w:w="253" w:type="dxa"/>
          </w:tcPr>
          <w:p w14:paraId="16DCBE3F" w14:textId="77777777" w:rsidR="00E30772" w:rsidRPr="0013116E" w:rsidRDefault="00E30772" w:rsidP="00E30772">
            <w:pPr>
              <w:rPr>
                <w:color w:val="000000"/>
              </w:rPr>
            </w:pPr>
          </w:p>
        </w:tc>
        <w:tc>
          <w:tcPr>
            <w:tcW w:w="253" w:type="dxa"/>
          </w:tcPr>
          <w:p w14:paraId="2D7B3813" w14:textId="77777777" w:rsidR="00E30772" w:rsidRPr="0013116E" w:rsidRDefault="00E30772" w:rsidP="00E30772">
            <w:pPr>
              <w:rPr>
                <w:color w:val="000000"/>
              </w:rPr>
            </w:pPr>
          </w:p>
        </w:tc>
        <w:tc>
          <w:tcPr>
            <w:tcW w:w="253" w:type="dxa"/>
          </w:tcPr>
          <w:p w14:paraId="6B230BCA" w14:textId="77777777" w:rsidR="00E30772" w:rsidRPr="0013116E" w:rsidRDefault="00E30772" w:rsidP="00E30772">
            <w:pPr>
              <w:rPr>
                <w:color w:val="000000"/>
              </w:rPr>
            </w:pPr>
          </w:p>
        </w:tc>
        <w:tc>
          <w:tcPr>
            <w:tcW w:w="253" w:type="dxa"/>
          </w:tcPr>
          <w:p w14:paraId="3A882AE3" w14:textId="77777777" w:rsidR="00E30772" w:rsidRPr="0013116E" w:rsidRDefault="00E30772" w:rsidP="00E30772">
            <w:pPr>
              <w:rPr>
                <w:color w:val="000000"/>
              </w:rPr>
            </w:pPr>
          </w:p>
        </w:tc>
        <w:tc>
          <w:tcPr>
            <w:tcW w:w="253" w:type="dxa"/>
          </w:tcPr>
          <w:p w14:paraId="14E20C87" w14:textId="77777777" w:rsidR="00E30772" w:rsidRPr="0013116E" w:rsidRDefault="00E30772" w:rsidP="00E30772">
            <w:pPr>
              <w:rPr>
                <w:color w:val="000000"/>
              </w:rPr>
            </w:pPr>
          </w:p>
        </w:tc>
        <w:tc>
          <w:tcPr>
            <w:tcW w:w="253" w:type="dxa"/>
          </w:tcPr>
          <w:p w14:paraId="3F074426" w14:textId="77777777" w:rsidR="00E30772" w:rsidRPr="0013116E" w:rsidRDefault="00E30772" w:rsidP="00E30772">
            <w:pPr>
              <w:rPr>
                <w:color w:val="000000"/>
              </w:rPr>
            </w:pPr>
          </w:p>
        </w:tc>
        <w:tc>
          <w:tcPr>
            <w:tcW w:w="253" w:type="dxa"/>
          </w:tcPr>
          <w:p w14:paraId="14CE4CFC" w14:textId="77777777" w:rsidR="00E30772" w:rsidRPr="0013116E" w:rsidRDefault="00E30772" w:rsidP="00E30772">
            <w:pPr>
              <w:rPr>
                <w:color w:val="000000"/>
              </w:rPr>
            </w:pPr>
          </w:p>
        </w:tc>
        <w:tc>
          <w:tcPr>
            <w:tcW w:w="253" w:type="dxa"/>
          </w:tcPr>
          <w:p w14:paraId="496C1798" w14:textId="77777777" w:rsidR="00E30772" w:rsidRPr="0013116E" w:rsidRDefault="00E30772" w:rsidP="00E30772">
            <w:pPr>
              <w:rPr>
                <w:color w:val="000000"/>
              </w:rPr>
            </w:pPr>
          </w:p>
        </w:tc>
        <w:tc>
          <w:tcPr>
            <w:tcW w:w="253" w:type="dxa"/>
          </w:tcPr>
          <w:p w14:paraId="52D1F6F6" w14:textId="77777777" w:rsidR="00E30772" w:rsidRPr="0013116E" w:rsidRDefault="00E30772" w:rsidP="00E30772">
            <w:pPr>
              <w:rPr>
                <w:color w:val="000000"/>
              </w:rPr>
            </w:pPr>
          </w:p>
        </w:tc>
        <w:tc>
          <w:tcPr>
            <w:tcW w:w="253" w:type="dxa"/>
          </w:tcPr>
          <w:p w14:paraId="5BFC25EA" w14:textId="77777777" w:rsidR="00E30772" w:rsidRPr="0013116E" w:rsidRDefault="00E30772" w:rsidP="00E30772">
            <w:pPr>
              <w:rPr>
                <w:color w:val="000000"/>
              </w:rPr>
            </w:pPr>
          </w:p>
        </w:tc>
        <w:tc>
          <w:tcPr>
            <w:tcW w:w="253" w:type="dxa"/>
          </w:tcPr>
          <w:p w14:paraId="73476715" w14:textId="77777777" w:rsidR="00E30772" w:rsidRPr="0013116E" w:rsidRDefault="00E30772" w:rsidP="00E30772">
            <w:pPr>
              <w:rPr>
                <w:color w:val="000000"/>
              </w:rPr>
            </w:pPr>
          </w:p>
        </w:tc>
        <w:tc>
          <w:tcPr>
            <w:tcW w:w="253" w:type="dxa"/>
            <w:tcBorders>
              <w:top w:val="nil"/>
              <w:left w:val="nil"/>
              <w:bottom w:val="nil"/>
              <w:right w:val="nil"/>
            </w:tcBorders>
          </w:tcPr>
          <w:p w14:paraId="154A921C" w14:textId="77777777" w:rsidR="00E30772" w:rsidRPr="0013116E" w:rsidRDefault="00E30772" w:rsidP="00E30772">
            <w:pPr>
              <w:rPr>
                <w:color w:val="000000"/>
              </w:rPr>
            </w:pPr>
          </w:p>
        </w:tc>
      </w:tr>
      <w:tr w:rsidR="00E30772" w:rsidRPr="0013116E" w14:paraId="6A61DEF5" w14:textId="77777777" w:rsidTr="00850F51">
        <w:trPr>
          <w:trHeight w:hRule="exact" w:val="245"/>
        </w:trPr>
        <w:tc>
          <w:tcPr>
            <w:tcW w:w="253" w:type="dxa"/>
            <w:tcBorders>
              <w:top w:val="nil"/>
              <w:left w:val="nil"/>
              <w:bottom w:val="nil"/>
              <w:right w:val="nil"/>
            </w:tcBorders>
          </w:tcPr>
          <w:p w14:paraId="24E58D4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1568CB36" w14:textId="77777777" w:rsidR="00E30772" w:rsidRPr="0013116E" w:rsidRDefault="00E30772" w:rsidP="00E30772">
            <w:pPr>
              <w:rPr>
                <w:color w:val="000000"/>
              </w:rPr>
            </w:pPr>
          </w:p>
        </w:tc>
        <w:tc>
          <w:tcPr>
            <w:tcW w:w="253" w:type="dxa"/>
            <w:tcBorders>
              <w:left w:val="single" w:sz="12" w:space="0" w:color="auto"/>
            </w:tcBorders>
          </w:tcPr>
          <w:p w14:paraId="70488CDD" w14:textId="77777777" w:rsidR="00E30772" w:rsidRPr="0013116E" w:rsidRDefault="00E30772" w:rsidP="00E30772">
            <w:pPr>
              <w:rPr>
                <w:color w:val="000000"/>
              </w:rPr>
            </w:pPr>
          </w:p>
        </w:tc>
        <w:tc>
          <w:tcPr>
            <w:tcW w:w="253" w:type="dxa"/>
          </w:tcPr>
          <w:p w14:paraId="2A50E79B" w14:textId="77777777" w:rsidR="00E30772" w:rsidRPr="0013116E" w:rsidRDefault="00E30772" w:rsidP="00E30772">
            <w:pPr>
              <w:rPr>
                <w:color w:val="000000"/>
              </w:rPr>
            </w:pPr>
          </w:p>
        </w:tc>
        <w:tc>
          <w:tcPr>
            <w:tcW w:w="253" w:type="dxa"/>
          </w:tcPr>
          <w:p w14:paraId="7CD1FFBE" w14:textId="77777777" w:rsidR="00E30772" w:rsidRPr="0013116E" w:rsidRDefault="00E30772" w:rsidP="00E30772">
            <w:pPr>
              <w:rPr>
                <w:color w:val="000000"/>
              </w:rPr>
            </w:pPr>
          </w:p>
        </w:tc>
        <w:tc>
          <w:tcPr>
            <w:tcW w:w="253" w:type="dxa"/>
          </w:tcPr>
          <w:p w14:paraId="1F4D2572" w14:textId="77777777" w:rsidR="00E30772" w:rsidRPr="0013116E" w:rsidRDefault="00E30772" w:rsidP="00E30772">
            <w:pPr>
              <w:rPr>
                <w:color w:val="000000"/>
              </w:rPr>
            </w:pPr>
          </w:p>
        </w:tc>
        <w:tc>
          <w:tcPr>
            <w:tcW w:w="253" w:type="dxa"/>
          </w:tcPr>
          <w:p w14:paraId="6DA23EFC" w14:textId="77777777" w:rsidR="00E30772" w:rsidRPr="0013116E" w:rsidRDefault="00E30772" w:rsidP="00E30772">
            <w:pPr>
              <w:rPr>
                <w:color w:val="000000"/>
              </w:rPr>
            </w:pPr>
          </w:p>
        </w:tc>
        <w:tc>
          <w:tcPr>
            <w:tcW w:w="253" w:type="dxa"/>
          </w:tcPr>
          <w:p w14:paraId="045728B6" w14:textId="77777777" w:rsidR="00E30772" w:rsidRPr="0013116E" w:rsidRDefault="00E30772" w:rsidP="00E30772">
            <w:pPr>
              <w:rPr>
                <w:color w:val="000000"/>
              </w:rPr>
            </w:pPr>
          </w:p>
        </w:tc>
        <w:tc>
          <w:tcPr>
            <w:tcW w:w="253" w:type="dxa"/>
          </w:tcPr>
          <w:p w14:paraId="1EC1759B" w14:textId="77777777" w:rsidR="00E30772" w:rsidRPr="0013116E" w:rsidRDefault="00E30772" w:rsidP="00E30772">
            <w:pPr>
              <w:rPr>
                <w:color w:val="000000"/>
              </w:rPr>
            </w:pPr>
          </w:p>
        </w:tc>
        <w:tc>
          <w:tcPr>
            <w:tcW w:w="253" w:type="dxa"/>
          </w:tcPr>
          <w:p w14:paraId="7EC98A94" w14:textId="77777777" w:rsidR="00E30772" w:rsidRPr="0013116E" w:rsidRDefault="00E30772" w:rsidP="00E30772">
            <w:pPr>
              <w:rPr>
                <w:color w:val="000000"/>
              </w:rPr>
            </w:pPr>
          </w:p>
        </w:tc>
        <w:tc>
          <w:tcPr>
            <w:tcW w:w="253" w:type="dxa"/>
          </w:tcPr>
          <w:p w14:paraId="14D656B7" w14:textId="77777777" w:rsidR="00E30772" w:rsidRPr="0013116E" w:rsidRDefault="00E30772" w:rsidP="00E30772">
            <w:pPr>
              <w:rPr>
                <w:color w:val="000000"/>
              </w:rPr>
            </w:pPr>
          </w:p>
        </w:tc>
        <w:tc>
          <w:tcPr>
            <w:tcW w:w="253" w:type="dxa"/>
          </w:tcPr>
          <w:p w14:paraId="7DC96333" w14:textId="77777777" w:rsidR="00E30772" w:rsidRPr="0013116E" w:rsidRDefault="00E30772" w:rsidP="00E30772">
            <w:pPr>
              <w:rPr>
                <w:color w:val="000000"/>
              </w:rPr>
            </w:pPr>
          </w:p>
        </w:tc>
        <w:tc>
          <w:tcPr>
            <w:tcW w:w="253" w:type="dxa"/>
          </w:tcPr>
          <w:p w14:paraId="31EF88A0" w14:textId="77777777" w:rsidR="00E30772" w:rsidRPr="0013116E" w:rsidRDefault="00E30772" w:rsidP="00E30772">
            <w:pPr>
              <w:rPr>
                <w:color w:val="000000"/>
              </w:rPr>
            </w:pPr>
          </w:p>
        </w:tc>
        <w:tc>
          <w:tcPr>
            <w:tcW w:w="253" w:type="dxa"/>
          </w:tcPr>
          <w:p w14:paraId="4D592795" w14:textId="77777777" w:rsidR="00E30772" w:rsidRPr="0013116E" w:rsidRDefault="00E30772" w:rsidP="00E30772">
            <w:pPr>
              <w:rPr>
                <w:color w:val="000000"/>
              </w:rPr>
            </w:pPr>
          </w:p>
        </w:tc>
        <w:tc>
          <w:tcPr>
            <w:tcW w:w="253" w:type="dxa"/>
          </w:tcPr>
          <w:p w14:paraId="70506794" w14:textId="77777777" w:rsidR="00E30772" w:rsidRPr="0013116E" w:rsidRDefault="00E30772" w:rsidP="00E30772">
            <w:pPr>
              <w:rPr>
                <w:color w:val="000000"/>
              </w:rPr>
            </w:pPr>
          </w:p>
        </w:tc>
        <w:tc>
          <w:tcPr>
            <w:tcW w:w="253" w:type="dxa"/>
          </w:tcPr>
          <w:p w14:paraId="57A27A8C" w14:textId="77777777" w:rsidR="00E30772" w:rsidRPr="0013116E" w:rsidRDefault="00E30772" w:rsidP="00E30772">
            <w:pPr>
              <w:rPr>
                <w:color w:val="000000"/>
              </w:rPr>
            </w:pPr>
          </w:p>
        </w:tc>
        <w:tc>
          <w:tcPr>
            <w:tcW w:w="253" w:type="dxa"/>
          </w:tcPr>
          <w:p w14:paraId="0F44285A" w14:textId="77777777" w:rsidR="00E30772" w:rsidRPr="0013116E" w:rsidRDefault="00E30772" w:rsidP="00E30772">
            <w:pPr>
              <w:rPr>
                <w:color w:val="000000"/>
              </w:rPr>
            </w:pPr>
          </w:p>
        </w:tc>
        <w:tc>
          <w:tcPr>
            <w:tcW w:w="253" w:type="dxa"/>
          </w:tcPr>
          <w:p w14:paraId="44CCAFDB" w14:textId="77777777" w:rsidR="00E30772" w:rsidRPr="0013116E" w:rsidRDefault="00E30772" w:rsidP="00E30772">
            <w:pPr>
              <w:rPr>
                <w:color w:val="000000"/>
              </w:rPr>
            </w:pPr>
          </w:p>
        </w:tc>
        <w:tc>
          <w:tcPr>
            <w:tcW w:w="253" w:type="dxa"/>
          </w:tcPr>
          <w:p w14:paraId="7B833002" w14:textId="77777777" w:rsidR="00E30772" w:rsidRPr="0013116E" w:rsidRDefault="00E30772" w:rsidP="00E30772">
            <w:pPr>
              <w:rPr>
                <w:color w:val="000000"/>
              </w:rPr>
            </w:pPr>
          </w:p>
        </w:tc>
        <w:tc>
          <w:tcPr>
            <w:tcW w:w="253" w:type="dxa"/>
          </w:tcPr>
          <w:p w14:paraId="72D5B98E" w14:textId="77777777" w:rsidR="00E30772" w:rsidRPr="0013116E" w:rsidRDefault="00E30772" w:rsidP="00E30772">
            <w:pPr>
              <w:rPr>
                <w:color w:val="000000"/>
              </w:rPr>
            </w:pPr>
          </w:p>
        </w:tc>
        <w:tc>
          <w:tcPr>
            <w:tcW w:w="253" w:type="dxa"/>
          </w:tcPr>
          <w:p w14:paraId="0C3C6E1B" w14:textId="77777777" w:rsidR="00E30772" w:rsidRPr="0013116E" w:rsidRDefault="00E30772" w:rsidP="00E30772">
            <w:pPr>
              <w:rPr>
                <w:color w:val="000000"/>
              </w:rPr>
            </w:pPr>
          </w:p>
        </w:tc>
        <w:tc>
          <w:tcPr>
            <w:tcW w:w="253" w:type="dxa"/>
          </w:tcPr>
          <w:p w14:paraId="0558BC7B" w14:textId="77777777" w:rsidR="00E30772" w:rsidRPr="0013116E" w:rsidRDefault="00E30772" w:rsidP="00E30772">
            <w:pPr>
              <w:rPr>
                <w:color w:val="000000"/>
              </w:rPr>
            </w:pPr>
          </w:p>
        </w:tc>
        <w:tc>
          <w:tcPr>
            <w:tcW w:w="253" w:type="dxa"/>
          </w:tcPr>
          <w:p w14:paraId="384376C7" w14:textId="77777777" w:rsidR="00E30772" w:rsidRPr="0013116E" w:rsidRDefault="00E30772" w:rsidP="00E30772">
            <w:pPr>
              <w:rPr>
                <w:color w:val="000000"/>
              </w:rPr>
            </w:pPr>
          </w:p>
        </w:tc>
        <w:tc>
          <w:tcPr>
            <w:tcW w:w="253" w:type="dxa"/>
          </w:tcPr>
          <w:p w14:paraId="0F307DB2" w14:textId="77777777" w:rsidR="00E30772" w:rsidRPr="0013116E" w:rsidRDefault="00E30772" w:rsidP="00E30772">
            <w:pPr>
              <w:rPr>
                <w:color w:val="000000"/>
              </w:rPr>
            </w:pPr>
          </w:p>
        </w:tc>
        <w:tc>
          <w:tcPr>
            <w:tcW w:w="253" w:type="dxa"/>
          </w:tcPr>
          <w:p w14:paraId="5252E17E" w14:textId="77777777" w:rsidR="00E30772" w:rsidRPr="0013116E" w:rsidRDefault="00E30772" w:rsidP="00E30772">
            <w:pPr>
              <w:rPr>
                <w:color w:val="000000"/>
              </w:rPr>
            </w:pPr>
          </w:p>
        </w:tc>
        <w:tc>
          <w:tcPr>
            <w:tcW w:w="253" w:type="dxa"/>
          </w:tcPr>
          <w:p w14:paraId="50A171B8" w14:textId="77777777" w:rsidR="00E30772" w:rsidRPr="0013116E" w:rsidRDefault="00E30772" w:rsidP="00E30772">
            <w:pPr>
              <w:rPr>
                <w:color w:val="000000"/>
              </w:rPr>
            </w:pPr>
          </w:p>
        </w:tc>
        <w:tc>
          <w:tcPr>
            <w:tcW w:w="253" w:type="dxa"/>
          </w:tcPr>
          <w:p w14:paraId="5C947C9B" w14:textId="77777777" w:rsidR="00E30772" w:rsidRPr="0013116E" w:rsidRDefault="00E30772" w:rsidP="00E30772">
            <w:pPr>
              <w:rPr>
                <w:color w:val="000000"/>
              </w:rPr>
            </w:pPr>
          </w:p>
        </w:tc>
        <w:tc>
          <w:tcPr>
            <w:tcW w:w="253" w:type="dxa"/>
          </w:tcPr>
          <w:p w14:paraId="477D1B34" w14:textId="77777777" w:rsidR="00E30772" w:rsidRPr="0013116E" w:rsidRDefault="00E30772" w:rsidP="00E30772">
            <w:pPr>
              <w:rPr>
                <w:color w:val="000000"/>
              </w:rPr>
            </w:pPr>
          </w:p>
        </w:tc>
        <w:tc>
          <w:tcPr>
            <w:tcW w:w="253" w:type="dxa"/>
          </w:tcPr>
          <w:p w14:paraId="25896C04" w14:textId="77777777" w:rsidR="00E30772" w:rsidRPr="0013116E" w:rsidRDefault="00E30772" w:rsidP="00E30772">
            <w:pPr>
              <w:rPr>
                <w:color w:val="000000"/>
              </w:rPr>
            </w:pPr>
          </w:p>
        </w:tc>
        <w:tc>
          <w:tcPr>
            <w:tcW w:w="253" w:type="dxa"/>
            <w:tcBorders>
              <w:top w:val="nil"/>
              <w:left w:val="nil"/>
              <w:bottom w:val="nil"/>
              <w:right w:val="nil"/>
            </w:tcBorders>
          </w:tcPr>
          <w:p w14:paraId="24018BEE" w14:textId="77777777" w:rsidR="00E30772" w:rsidRPr="0013116E" w:rsidRDefault="00E30772" w:rsidP="00E30772">
            <w:pPr>
              <w:rPr>
                <w:color w:val="000000"/>
              </w:rPr>
            </w:pPr>
          </w:p>
        </w:tc>
      </w:tr>
      <w:tr w:rsidR="00E30772" w:rsidRPr="0013116E" w14:paraId="118D2681" w14:textId="77777777" w:rsidTr="00850F51">
        <w:trPr>
          <w:trHeight w:hRule="exact" w:val="245"/>
        </w:trPr>
        <w:tc>
          <w:tcPr>
            <w:tcW w:w="253" w:type="dxa"/>
            <w:tcBorders>
              <w:top w:val="nil"/>
              <w:left w:val="nil"/>
              <w:bottom w:val="nil"/>
              <w:right w:val="nil"/>
            </w:tcBorders>
          </w:tcPr>
          <w:p w14:paraId="47B3515E"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545605C" w14:textId="77777777" w:rsidR="00E30772" w:rsidRPr="0013116E" w:rsidRDefault="00E30772" w:rsidP="00E30772">
            <w:pPr>
              <w:rPr>
                <w:color w:val="000000"/>
              </w:rPr>
            </w:pPr>
          </w:p>
        </w:tc>
        <w:tc>
          <w:tcPr>
            <w:tcW w:w="253" w:type="dxa"/>
            <w:tcBorders>
              <w:left w:val="single" w:sz="12" w:space="0" w:color="auto"/>
            </w:tcBorders>
          </w:tcPr>
          <w:p w14:paraId="118E81C4" w14:textId="77777777" w:rsidR="00E30772" w:rsidRPr="0013116E" w:rsidRDefault="00E30772" w:rsidP="00E30772">
            <w:pPr>
              <w:rPr>
                <w:color w:val="000000"/>
              </w:rPr>
            </w:pPr>
          </w:p>
        </w:tc>
        <w:tc>
          <w:tcPr>
            <w:tcW w:w="253" w:type="dxa"/>
          </w:tcPr>
          <w:p w14:paraId="2314F59A" w14:textId="77777777" w:rsidR="00E30772" w:rsidRPr="0013116E" w:rsidRDefault="00E30772" w:rsidP="00E30772">
            <w:pPr>
              <w:rPr>
                <w:color w:val="000000"/>
              </w:rPr>
            </w:pPr>
          </w:p>
        </w:tc>
        <w:tc>
          <w:tcPr>
            <w:tcW w:w="253" w:type="dxa"/>
          </w:tcPr>
          <w:p w14:paraId="761ECDAA" w14:textId="77777777" w:rsidR="00E30772" w:rsidRPr="0013116E" w:rsidRDefault="00E30772" w:rsidP="00E30772">
            <w:pPr>
              <w:rPr>
                <w:color w:val="000000"/>
              </w:rPr>
            </w:pPr>
          </w:p>
        </w:tc>
        <w:tc>
          <w:tcPr>
            <w:tcW w:w="253" w:type="dxa"/>
          </w:tcPr>
          <w:p w14:paraId="16C4DFDB" w14:textId="77777777" w:rsidR="00E30772" w:rsidRPr="0013116E" w:rsidRDefault="00E30772" w:rsidP="00E30772">
            <w:pPr>
              <w:rPr>
                <w:color w:val="000000"/>
              </w:rPr>
            </w:pPr>
          </w:p>
        </w:tc>
        <w:tc>
          <w:tcPr>
            <w:tcW w:w="253" w:type="dxa"/>
          </w:tcPr>
          <w:p w14:paraId="19CC9A05" w14:textId="77777777" w:rsidR="00E30772" w:rsidRPr="0013116E" w:rsidRDefault="00E30772" w:rsidP="00E30772">
            <w:pPr>
              <w:rPr>
                <w:color w:val="000000"/>
              </w:rPr>
            </w:pPr>
          </w:p>
        </w:tc>
        <w:tc>
          <w:tcPr>
            <w:tcW w:w="253" w:type="dxa"/>
          </w:tcPr>
          <w:p w14:paraId="593D73E7" w14:textId="77777777" w:rsidR="00E30772" w:rsidRPr="0013116E" w:rsidRDefault="00E30772" w:rsidP="00E30772">
            <w:pPr>
              <w:rPr>
                <w:color w:val="000000"/>
              </w:rPr>
            </w:pPr>
          </w:p>
        </w:tc>
        <w:tc>
          <w:tcPr>
            <w:tcW w:w="253" w:type="dxa"/>
          </w:tcPr>
          <w:p w14:paraId="259446B4" w14:textId="77777777" w:rsidR="00E30772" w:rsidRPr="0013116E" w:rsidRDefault="00E30772" w:rsidP="00E30772">
            <w:pPr>
              <w:rPr>
                <w:color w:val="000000"/>
              </w:rPr>
            </w:pPr>
          </w:p>
        </w:tc>
        <w:tc>
          <w:tcPr>
            <w:tcW w:w="253" w:type="dxa"/>
          </w:tcPr>
          <w:p w14:paraId="44691C71" w14:textId="77777777" w:rsidR="00E30772" w:rsidRPr="0013116E" w:rsidRDefault="00E30772" w:rsidP="00E30772">
            <w:pPr>
              <w:rPr>
                <w:color w:val="000000"/>
              </w:rPr>
            </w:pPr>
          </w:p>
        </w:tc>
        <w:tc>
          <w:tcPr>
            <w:tcW w:w="253" w:type="dxa"/>
          </w:tcPr>
          <w:p w14:paraId="0F74E59C" w14:textId="77777777" w:rsidR="00E30772" w:rsidRPr="0013116E" w:rsidRDefault="00E30772" w:rsidP="00E30772">
            <w:pPr>
              <w:rPr>
                <w:color w:val="000000"/>
              </w:rPr>
            </w:pPr>
          </w:p>
        </w:tc>
        <w:tc>
          <w:tcPr>
            <w:tcW w:w="253" w:type="dxa"/>
          </w:tcPr>
          <w:p w14:paraId="12993AE3" w14:textId="77777777" w:rsidR="00E30772" w:rsidRPr="0013116E" w:rsidRDefault="00E30772" w:rsidP="00E30772">
            <w:pPr>
              <w:rPr>
                <w:color w:val="000000"/>
              </w:rPr>
            </w:pPr>
          </w:p>
        </w:tc>
        <w:tc>
          <w:tcPr>
            <w:tcW w:w="253" w:type="dxa"/>
          </w:tcPr>
          <w:p w14:paraId="1B74C632" w14:textId="77777777" w:rsidR="00E30772" w:rsidRPr="0013116E" w:rsidRDefault="00E30772" w:rsidP="00E30772">
            <w:pPr>
              <w:rPr>
                <w:color w:val="000000"/>
              </w:rPr>
            </w:pPr>
          </w:p>
        </w:tc>
        <w:tc>
          <w:tcPr>
            <w:tcW w:w="253" w:type="dxa"/>
          </w:tcPr>
          <w:p w14:paraId="69E43AB0" w14:textId="77777777" w:rsidR="00E30772" w:rsidRPr="0013116E" w:rsidRDefault="00E30772" w:rsidP="00E30772">
            <w:pPr>
              <w:rPr>
                <w:color w:val="000000"/>
              </w:rPr>
            </w:pPr>
          </w:p>
        </w:tc>
        <w:tc>
          <w:tcPr>
            <w:tcW w:w="253" w:type="dxa"/>
          </w:tcPr>
          <w:p w14:paraId="73AC598F" w14:textId="77777777" w:rsidR="00E30772" w:rsidRPr="0013116E" w:rsidRDefault="00E30772" w:rsidP="00E30772">
            <w:pPr>
              <w:rPr>
                <w:color w:val="000000"/>
              </w:rPr>
            </w:pPr>
          </w:p>
        </w:tc>
        <w:tc>
          <w:tcPr>
            <w:tcW w:w="253" w:type="dxa"/>
          </w:tcPr>
          <w:p w14:paraId="35F4CB2B" w14:textId="77777777" w:rsidR="00E30772" w:rsidRPr="0013116E" w:rsidRDefault="00E30772" w:rsidP="00E30772">
            <w:pPr>
              <w:rPr>
                <w:color w:val="000000"/>
              </w:rPr>
            </w:pPr>
          </w:p>
        </w:tc>
        <w:tc>
          <w:tcPr>
            <w:tcW w:w="253" w:type="dxa"/>
          </w:tcPr>
          <w:p w14:paraId="0B231328" w14:textId="77777777" w:rsidR="00E30772" w:rsidRPr="0013116E" w:rsidRDefault="00E30772" w:rsidP="00E30772">
            <w:pPr>
              <w:rPr>
                <w:color w:val="000000"/>
              </w:rPr>
            </w:pPr>
          </w:p>
        </w:tc>
        <w:tc>
          <w:tcPr>
            <w:tcW w:w="253" w:type="dxa"/>
          </w:tcPr>
          <w:p w14:paraId="5BA29389" w14:textId="77777777" w:rsidR="00E30772" w:rsidRPr="0013116E" w:rsidRDefault="00E30772" w:rsidP="00E30772">
            <w:pPr>
              <w:rPr>
                <w:color w:val="000000"/>
              </w:rPr>
            </w:pPr>
          </w:p>
        </w:tc>
        <w:tc>
          <w:tcPr>
            <w:tcW w:w="253" w:type="dxa"/>
          </w:tcPr>
          <w:p w14:paraId="0702DCD8" w14:textId="77777777" w:rsidR="00E30772" w:rsidRPr="0013116E" w:rsidRDefault="00E30772" w:rsidP="00E30772">
            <w:pPr>
              <w:rPr>
                <w:color w:val="000000"/>
              </w:rPr>
            </w:pPr>
          </w:p>
        </w:tc>
        <w:tc>
          <w:tcPr>
            <w:tcW w:w="253" w:type="dxa"/>
          </w:tcPr>
          <w:p w14:paraId="13DEF76E" w14:textId="77777777" w:rsidR="00E30772" w:rsidRPr="0013116E" w:rsidRDefault="00E30772" w:rsidP="00E30772">
            <w:pPr>
              <w:rPr>
                <w:color w:val="000000"/>
              </w:rPr>
            </w:pPr>
          </w:p>
        </w:tc>
        <w:tc>
          <w:tcPr>
            <w:tcW w:w="253" w:type="dxa"/>
          </w:tcPr>
          <w:p w14:paraId="6BC6E9D6" w14:textId="77777777" w:rsidR="00E30772" w:rsidRPr="0013116E" w:rsidRDefault="00E30772" w:rsidP="00E30772">
            <w:pPr>
              <w:rPr>
                <w:color w:val="000000"/>
              </w:rPr>
            </w:pPr>
          </w:p>
        </w:tc>
        <w:tc>
          <w:tcPr>
            <w:tcW w:w="253" w:type="dxa"/>
          </w:tcPr>
          <w:p w14:paraId="49059D65" w14:textId="77777777" w:rsidR="00E30772" w:rsidRPr="0013116E" w:rsidRDefault="00E30772" w:rsidP="00E30772">
            <w:pPr>
              <w:rPr>
                <w:color w:val="000000"/>
              </w:rPr>
            </w:pPr>
          </w:p>
        </w:tc>
        <w:tc>
          <w:tcPr>
            <w:tcW w:w="253" w:type="dxa"/>
          </w:tcPr>
          <w:p w14:paraId="7773FFD5" w14:textId="77777777" w:rsidR="00E30772" w:rsidRPr="0013116E" w:rsidRDefault="00E30772" w:rsidP="00E30772">
            <w:pPr>
              <w:rPr>
                <w:color w:val="000000"/>
              </w:rPr>
            </w:pPr>
          </w:p>
        </w:tc>
        <w:tc>
          <w:tcPr>
            <w:tcW w:w="253" w:type="dxa"/>
          </w:tcPr>
          <w:p w14:paraId="382A8DE8" w14:textId="77777777" w:rsidR="00E30772" w:rsidRPr="0013116E" w:rsidRDefault="00E30772" w:rsidP="00E30772">
            <w:pPr>
              <w:rPr>
                <w:color w:val="000000"/>
              </w:rPr>
            </w:pPr>
          </w:p>
        </w:tc>
        <w:tc>
          <w:tcPr>
            <w:tcW w:w="253" w:type="dxa"/>
          </w:tcPr>
          <w:p w14:paraId="5392DD1D" w14:textId="77777777" w:rsidR="00E30772" w:rsidRPr="0013116E" w:rsidRDefault="00E30772" w:rsidP="00E30772">
            <w:pPr>
              <w:rPr>
                <w:color w:val="000000"/>
              </w:rPr>
            </w:pPr>
          </w:p>
        </w:tc>
        <w:tc>
          <w:tcPr>
            <w:tcW w:w="253" w:type="dxa"/>
          </w:tcPr>
          <w:p w14:paraId="44398796" w14:textId="77777777" w:rsidR="00E30772" w:rsidRPr="0013116E" w:rsidRDefault="00E30772" w:rsidP="00E30772">
            <w:pPr>
              <w:rPr>
                <w:color w:val="000000"/>
              </w:rPr>
            </w:pPr>
          </w:p>
        </w:tc>
        <w:tc>
          <w:tcPr>
            <w:tcW w:w="253" w:type="dxa"/>
          </w:tcPr>
          <w:p w14:paraId="6E136E77" w14:textId="77777777" w:rsidR="00E30772" w:rsidRPr="0013116E" w:rsidRDefault="00E30772" w:rsidP="00E30772">
            <w:pPr>
              <w:rPr>
                <w:color w:val="000000"/>
              </w:rPr>
            </w:pPr>
          </w:p>
        </w:tc>
        <w:tc>
          <w:tcPr>
            <w:tcW w:w="253" w:type="dxa"/>
          </w:tcPr>
          <w:p w14:paraId="7A81B76C" w14:textId="77777777" w:rsidR="00E30772" w:rsidRPr="0013116E" w:rsidRDefault="00E30772" w:rsidP="00E30772">
            <w:pPr>
              <w:rPr>
                <w:color w:val="000000"/>
              </w:rPr>
            </w:pPr>
          </w:p>
        </w:tc>
        <w:tc>
          <w:tcPr>
            <w:tcW w:w="253" w:type="dxa"/>
          </w:tcPr>
          <w:p w14:paraId="5D66B586" w14:textId="77777777" w:rsidR="00E30772" w:rsidRPr="0013116E" w:rsidRDefault="00E30772" w:rsidP="00E30772">
            <w:pPr>
              <w:rPr>
                <w:color w:val="000000"/>
              </w:rPr>
            </w:pPr>
          </w:p>
        </w:tc>
        <w:tc>
          <w:tcPr>
            <w:tcW w:w="253" w:type="dxa"/>
            <w:tcBorders>
              <w:top w:val="nil"/>
              <w:left w:val="nil"/>
              <w:bottom w:val="nil"/>
              <w:right w:val="nil"/>
            </w:tcBorders>
          </w:tcPr>
          <w:p w14:paraId="484EC94B" w14:textId="77777777" w:rsidR="00E30772" w:rsidRPr="0013116E" w:rsidRDefault="00E30772" w:rsidP="00E30772">
            <w:pPr>
              <w:rPr>
                <w:color w:val="000000"/>
              </w:rPr>
            </w:pPr>
          </w:p>
        </w:tc>
      </w:tr>
      <w:tr w:rsidR="00E30772" w:rsidRPr="0013116E" w14:paraId="09E0E0D1" w14:textId="77777777" w:rsidTr="00850F51">
        <w:trPr>
          <w:trHeight w:hRule="exact" w:val="245"/>
        </w:trPr>
        <w:tc>
          <w:tcPr>
            <w:tcW w:w="253" w:type="dxa"/>
            <w:tcBorders>
              <w:top w:val="nil"/>
              <w:left w:val="nil"/>
              <w:bottom w:val="nil"/>
              <w:right w:val="nil"/>
            </w:tcBorders>
          </w:tcPr>
          <w:p w14:paraId="6F0AD7AF"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E0156F4" w14:textId="77777777" w:rsidR="00E30772" w:rsidRPr="0013116E" w:rsidRDefault="00E30772" w:rsidP="00E30772">
            <w:pPr>
              <w:rPr>
                <w:color w:val="000000"/>
              </w:rPr>
            </w:pPr>
          </w:p>
        </w:tc>
        <w:tc>
          <w:tcPr>
            <w:tcW w:w="253" w:type="dxa"/>
            <w:tcBorders>
              <w:left w:val="single" w:sz="12" w:space="0" w:color="auto"/>
            </w:tcBorders>
          </w:tcPr>
          <w:p w14:paraId="64718436" w14:textId="77777777" w:rsidR="00E30772" w:rsidRPr="0013116E" w:rsidRDefault="00E30772" w:rsidP="00E30772">
            <w:pPr>
              <w:rPr>
                <w:color w:val="000000"/>
              </w:rPr>
            </w:pPr>
          </w:p>
        </w:tc>
        <w:tc>
          <w:tcPr>
            <w:tcW w:w="253" w:type="dxa"/>
          </w:tcPr>
          <w:p w14:paraId="71EA06F2" w14:textId="77777777" w:rsidR="00E30772" w:rsidRPr="0013116E" w:rsidRDefault="00E30772" w:rsidP="00E30772">
            <w:pPr>
              <w:rPr>
                <w:color w:val="000000"/>
              </w:rPr>
            </w:pPr>
          </w:p>
        </w:tc>
        <w:tc>
          <w:tcPr>
            <w:tcW w:w="253" w:type="dxa"/>
          </w:tcPr>
          <w:p w14:paraId="3A19715E" w14:textId="77777777" w:rsidR="00E30772" w:rsidRPr="0013116E" w:rsidRDefault="00E30772" w:rsidP="00E30772">
            <w:pPr>
              <w:rPr>
                <w:color w:val="000000"/>
              </w:rPr>
            </w:pPr>
          </w:p>
        </w:tc>
        <w:tc>
          <w:tcPr>
            <w:tcW w:w="253" w:type="dxa"/>
          </w:tcPr>
          <w:p w14:paraId="7D1EFBEF" w14:textId="77777777" w:rsidR="00E30772" w:rsidRPr="0013116E" w:rsidRDefault="00E30772" w:rsidP="00E30772">
            <w:pPr>
              <w:rPr>
                <w:color w:val="000000"/>
              </w:rPr>
            </w:pPr>
          </w:p>
        </w:tc>
        <w:tc>
          <w:tcPr>
            <w:tcW w:w="253" w:type="dxa"/>
          </w:tcPr>
          <w:p w14:paraId="28B40965" w14:textId="77777777" w:rsidR="00E30772" w:rsidRPr="0013116E" w:rsidRDefault="00E30772" w:rsidP="00E30772">
            <w:pPr>
              <w:rPr>
                <w:color w:val="000000"/>
              </w:rPr>
            </w:pPr>
          </w:p>
        </w:tc>
        <w:tc>
          <w:tcPr>
            <w:tcW w:w="253" w:type="dxa"/>
          </w:tcPr>
          <w:p w14:paraId="1DD92E0D" w14:textId="77777777" w:rsidR="00E30772" w:rsidRPr="0013116E" w:rsidRDefault="00E30772" w:rsidP="00E30772">
            <w:pPr>
              <w:rPr>
                <w:color w:val="000000"/>
              </w:rPr>
            </w:pPr>
          </w:p>
        </w:tc>
        <w:tc>
          <w:tcPr>
            <w:tcW w:w="253" w:type="dxa"/>
          </w:tcPr>
          <w:p w14:paraId="2FC871B4" w14:textId="77777777" w:rsidR="00E30772" w:rsidRPr="0013116E" w:rsidRDefault="00E30772" w:rsidP="00E30772">
            <w:pPr>
              <w:rPr>
                <w:color w:val="000000"/>
              </w:rPr>
            </w:pPr>
          </w:p>
        </w:tc>
        <w:tc>
          <w:tcPr>
            <w:tcW w:w="253" w:type="dxa"/>
          </w:tcPr>
          <w:p w14:paraId="37BEDD15" w14:textId="77777777" w:rsidR="00E30772" w:rsidRPr="0013116E" w:rsidRDefault="00E30772" w:rsidP="00E30772">
            <w:pPr>
              <w:rPr>
                <w:color w:val="000000"/>
              </w:rPr>
            </w:pPr>
          </w:p>
        </w:tc>
        <w:tc>
          <w:tcPr>
            <w:tcW w:w="253" w:type="dxa"/>
          </w:tcPr>
          <w:p w14:paraId="30344E8A" w14:textId="77777777" w:rsidR="00E30772" w:rsidRPr="0013116E" w:rsidRDefault="00E30772" w:rsidP="00E30772">
            <w:pPr>
              <w:rPr>
                <w:color w:val="000000"/>
              </w:rPr>
            </w:pPr>
          </w:p>
        </w:tc>
        <w:tc>
          <w:tcPr>
            <w:tcW w:w="253" w:type="dxa"/>
          </w:tcPr>
          <w:p w14:paraId="61B5CACA" w14:textId="77777777" w:rsidR="00E30772" w:rsidRPr="0013116E" w:rsidRDefault="00E30772" w:rsidP="00E30772">
            <w:pPr>
              <w:rPr>
                <w:color w:val="000000"/>
              </w:rPr>
            </w:pPr>
          </w:p>
        </w:tc>
        <w:tc>
          <w:tcPr>
            <w:tcW w:w="253" w:type="dxa"/>
          </w:tcPr>
          <w:p w14:paraId="16318C3D" w14:textId="77777777" w:rsidR="00E30772" w:rsidRPr="0013116E" w:rsidRDefault="00E30772" w:rsidP="00E30772">
            <w:pPr>
              <w:rPr>
                <w:color w:val="000000"/>
              </w:rPr>
            </w:pPr>
          </w:p>
        </w:tc>
        <w:tc>
          <w:tcPr>
            <w:tcW w:w="253" w:type="dxa"/>
          </w:tcPr>
          <w:p w14:paraId="05DDC65F" w14:textId="77777777" w:rsidR="00E30772" w:rsidRPr="0013116E" w:rsidRDefault="00E30772" w:rsidP="00E30772">
            <w:pPr>
              <w:rPr>
                <w:color w:val="000000"/>
              </w:rPr>
            </w:pPr>
          </w:p>
        </w:tc>
        <w:tc>
          <w:tcPr>
            <w:tcW w:w="253" w:type="dxa"/>
          </w:tcPr>
          <w:p w14:paraId="280FE58F" w14:textId="77777777" w:rsidR="00E30772" w:rsidRPr="0013116E" w:rsidRDefault="00E30772" w:rsidP="00E30772">
            <w:pPr>
              <w:rPr>
                <w:color w:val="000000"/>
              </w:rPr>
            </w:pPr>
          </w:p>
        </w:tc>
        <w:tc>
          <w:tcPr>
            <w:tcW w:w="253" w:type="dxa"/>
          </w:tcPr>
          <w:p w14:paraId="04E65786" w14:textId="77777777" w:rsidR="00E30772" w:rsidRPr="0013116E" w:rsidRDefault="00E30772" w:rsidP="00E30772">
            <w:pPr>
              <w:rPr>
                <w:color w:val="000000"/>
              </w:rPr>
            </w:pPr>
          </w:p>
        </w:tc>
        <w:tc>
          <w:tcPr>
            <w:tcW w:w="253" w:type="dxa"/>
          </w:tcPr>
          <w:p w14:paraId="13B8687A" w14:textId="77777777" w:rsidR="00E30772" w:rsidRPr="0013116E" w:rsidRDefault="00E30772" w:rsidP="00E30772">
            <w:pPr>
              <w:rPr>
                <w:color w:val="000000"/>
              </w:rPr>
            </w:pPr>
          </w:p>
        </w:tc>
        <w:tc>
          <w:tcPr>
            <w:tcW w:w="253" w:type="dxa"/>
          </w:tcPr>
          <w:p w14:paraId="248CDE06" w14:textId="77777777" w:rsidR="00E30772" w:rsidRPr="0013116E" w:rsidRDefault="00E30772" w:rsidP="00E30772">
            <w:pPr>
              <w:rPr>
                <w:color w:val="000000"/>
              </w:rPr>
            </w:pPr>
          </w:p>
        </w:tc>
        <w:tc>
          <w:tcPr>
            <w:tcW w:w="253" w:type="dxa"/>
          </w:tcPr>
          <w:p w14:paraId="4B2E4D84" w14:textId="77777777" w:rsidR="00E30772" w:rsidRPr="0013116E" w:rsidRDefault="00E30772" w:rsidP="00E30772">
            <w:pPr>
              <w:rPr>
                <w:color w:val="000000"/>
              </w:rPr>
            </w:pPr>
          </w:p>
        </w:tc>
        <w:tc>
          <w:tcPr>
            <w:tcW w:w="253" w:type="dxa"/>
          </w:tcPr>
          <w:p w14:paraId="4A60A9C7" w14:textId="77777777" w:rsidR="00E30772" w:rsidRPr="0013116E" w:rsidRDefault="00E30772" w:rsidP="00E30772">
            <w:pPr>
              <w:rPr>
                <w:color w:val="000000"/>
              </w:rPr>
            </w:pPr>
          </w:p>
        </w:tc>
        <w:tc>
          <w:tcPr>
            <w:tcW w:w="253" w:type="dxa"/>
          </w:tcPr>
          <w:p w14:paraId="795E158D" w14:textId="77777777" w:rsidR="00E30772" w:rsidRPr="0013116E" w:rsidRDefault="00E30772" w:rsidP="00E30772">
            <w:pPr>
              <w:rPr>
                <w:color w:val="000000"/>
              </w:rPr>
            </w:pPr>
          </w:p>
        </w:tc>
        <w:tc>
          <w:tcPr>
            <w:tcW w:w="253" w:type="dxa"/>
          </w:tcPr>
          <w:p w14:paraId="296DAF65" w14:textId="77777777" w:rsidR="00E30772" w:rsidRPr="0013116E" w:rsidRDefault="00E30772" w:rsidP="00E30772">
            <w:pPr>
              <w:rPr>
                <w:color w:val="000000"/>
              </w:rPr>
            </w:pPr>
          </w:p>
        </w:tc>
        <w:tc>
          <w:tcPr>
            <w:tcW w:w="253" w:type="dxa"/>
          </w:tcPr>
          <w:p w14:paraId="6FEE8231" w14:textId="77777777" w:rsidR="00E30772" w:rsidRPr="0013116E" w:rsidRDefault="00E30772" w:rsidP="00E30772">
            <w:pPr>
              <w:rPr>
                <w:color w:val="000000"/>
              </w:rPr>
            </w:pPr>
          </w:p>
        </w:tc>
        <w:tc>
          <w:tcPr>
            <w:tcW w:w="253" w:type="dxa"/>
          </w:tcPr>
          <w:p w14:paraId="2C057D1A" w14:textId="77777777" w:rsidR="00E30772" w:rsidRPr="0013116E" w:rsidRDefault="00E30772" w:rsidP="00E30772">
            <w:pPr>
              <w:rPr>
                <w:color w:val="000000"/>
              </w:rPr>
            </w:pPr>
          </w:p>
        </w:tc>
        <w:tc>
          <w:tcPr>
            <w:tcW w:w="253" w:type="dxa"/>
          </w:tcPr>
          <w:p w14:paraId="699D061D" w14:textId="77777777" w:rsidR="00E30772" w:rsidRPr="0013116E" w:rsidRDefault="00E30772" w:rsidP="00E30772">
            <w:pPr>
              <w:rPr>
                <w:color w:val="000000"/>
              </w:rPr>
            </w:pPr>
          </w:p>
        </w:tc>
        <w:tc>
          <w:tcPr>
            <w:tcW w:w="253" w:type="dxa"/>
          </w:tcPr>
          <w:p w14:paraId="4800852A" w14:textId="77777777" w:rsidR="00E30772" w:rsidRPr="0013116E" w:rsidRDefault="00E30772" w:rsidP="00E30772">
            <w:pPr>
              <w:rPr>
                <w:color w:val="000000"/>
              </w:rPr>
            </w:pPr>
          </w:p>
        </w:tc>
        <w:tc>
          <w:tcPr>
            <w:tcW w:w="253" w:type="dxa"/>
          </w:tcPr>
          <w:p w14:paraId="5701750C" w14:textId="77777777" w:rsidR="00E30772" w:rsidRPr="0013116E" w:rsidRDefault="00E30772" w:rsidP="00E30772">
            <w:pPr>
              <w:rPr>
                <w:color w:val="000000"/>
              </w:rPr>
            </w:pPr>
          </w:p>
        </w:tc>
        <w:tc>
          <w:tcPr>
            <w:tcW w:w="253" w:type="dxa"/>
          </w:tcPr>
          <w:p w14:paraId="6DF43090" w14:textId="77777777" w:rsidR="00E30772" w:rsidRPr="0013116E" w:rsidRDefault="00E30772" w:rsidP="00E30772">
            <w:pPr>
              <w:rPr>
                <w:color w:val="000000"/>
              </w:rPr>
            </w:pPr>
          </w:p>
        </w:tc>
        <w:tc>
          <w:tcPr>
            <w:tcW w:w="253" w:type="dxa"/>
          </w:tcPr>
          <w:p w14:paraId="4BF7F108" w14:textId="77777777" w:rsidR="00E30772" w:rsidRPr="0013116E" w:rsidRDefault="00E30772" w:rsidP="00E30772">
            <w:pPr>
              <w:rPr>
                <w:color w:val="000000"/>
              </w:rPr>
            </w:pPr>
          </w:p>
        </w:tc>
        <w:tc>
          <w:tcPr>
            <w:tcW w:w="253" w:type="dxa"/>
            <w:tcBorders>
              <w:top w:val="nil"/>
              <w:left w:val="nil"/>
              <w:bottom w:val="nil"/>
              <w:right w:val="nil"/>
            </w:tcBorders>
          </w:tcPr>
          <w:p w14:paraId="01E6AF54" w14:textId="77777777" w:rsidR="00E30772" w:rsidRPr="0013116E" w:rsidRDefault="00E30772" w:rsidP="00E30772">
            <w:pPr>
              <w:rPr>
                <w:color w:val="000000"/>
              </w:rPr>
            </w:pPr>
          </w:p>
        </w:tc>
      </w:tr>
      <w:tr w:rsidR="00E30772" w:rsidRPr="0013116E" w14:paraId="5D4F7BEB" w14:textId="77777777" w:rsidTr="00850F51">
        <w:trPr>
          <w:trHeight w:hRule="exact" w:val="245"/>
        </w:trPr>
        <w:tc>
          <w:tcPr>
            <w:tcW w:w="253" w:type="dxa"/>
            <w:tcBorders>
              <w:top w:val="nil"/>
              <w:left w:val="nil"/>
              <w:bottom w:val="nil"/>
              <w:right w:val="nil"/>
            </w:tcBorders>
          </w:tcPr>
          <w:p w14:paraId="131D675B"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A12C5B8" w14:textId="77777777" w:rsidR="00E30772" w:rsidRPr="0013116E" w:rsidRDefault="00E30772" w:rsidP="00E30772">
            <w:pPr>
              <w:rPr>
                <w:color w:val="000000"/>
              </w:rPr>
            </w:pPr>
          </w:p>
        </w:tc>
        <w:tc>
          <w:tcPr>
            <w:tcW w:w="253" w:type="dxa"/>
            <w:tcBorders>
              <w:left w:val="single" w:sz="12" w:space="0" w:color="auto"/>
            </w:tcBorders>
          </w:tcPr>
          <w:p w14:paraId="6D381339" w14:textId="77777777" w:rsidR="00E30772" w:rsidRPr="0013116E" w:rsidRDefault="00E30772" w:rsidP="00E30772">
            <w:pPr>
              <w:rPr>
                <w:color w:val="000000"/>
              </w:rPr>
            </w:pPr>
          </w:p>
        </w:tc>
        <w:tc>
          <w:tcPr>
            <w:tcW w:w="253" w:type="dxa"/>
          </w:tcPr>
          <w:p w14:paraId="1B465F1B" w14:textId="77777777" w:rsidR="00E30772" w:rsidRPr="0013116E" w:rsidRDefault="00E30772" w:rsidP="00E30772">
            <w:pPr>
              <w:rPr>
                <w:color w:val="000000"/>
              </w:rPr>
            </w:pPr>
          </w:p>
        </w:tc>
        <w:tc>
          <w:tcPr>
            <w:tcW w:w="253" w:type="dxa"/>
          </w:tcPr>
          <w:p w14:paraId="75BB49C6" w14:textId="77777777" w:rsidR="00E30772" w:rsidRPr="0013116E" w:rsidRDefault="00E30772" w:rsidP="00E30772">
            <w:pPr>
              <w:rPr>
                <w:color w:val="000000"/>
              </w:rPr>
            </w:pPr>
          </w:p>
        </w:tc>
        <w:tc>
          <w:tcPr>
            <w:tcW w:w="253" w:type="dxa"/>
          </w:tcPr>
          <w:p w14:paraId="2D0A2F43" w14:textId="77777777" w:rsidR="00E30772" w:rsidRPr="0013116E" w:rsidRDefault="00E30772" w:rsidP="00E30772">
            <w:pPr>
              <w:rPr>
                <w:color w:val="000000"/>
              </w:rPr>
            </w:pPr>
          </w:p>
        </w:tc>
        <w:tc>
          <w:tcPr>
            <w:tcW w:w="253" w:type="dxa"/>
          </w:tcPr>
          <w:p w14:paraId="7AC3DA67" w14:textId="77777777" w:rsidR="00E30772" w:rsidRPr="0013116E" w:rsidRDefault="00E30772" w:rsidP="00E30772">
            <w:pPr>
              <w:rPr>
                <w:color w:val="000000"/>
              </w:rPr>
            </w:pPr>
          </w:p>
        </w:tc>
        <w:tc>
          <w:tcPr>
            <w:tcW w:w="253" w:type="dxa"/>
          </w:tcPr>
          <w:p w14:paraId="469EA30B" w14:textId="77777777" w:rsidR="00E30772" w:rsidRPr="0013116E" w:rsidRDefault="00E30772" w:rsidP="00E30772">
            <w:pPr>
              <w:rPr>
                <w:color w:val="000000"/>
              </w:rPr>
            </w:pPr>
          </w:p>
        </w:tc>
        <w:tc>
          <w:tcPr>
            <w:tcW w:w="253" w:type="dxa"/>
          </w:tcPr>
          <w:p w14:paraId="4EE1C020" w14:textId="77777777" w:rsidR="00E30772" w:rsidRPr="0013116E" w:rsidRDefault="00E30772" w:rsidP="00E30772">
            <w:pPr>
              <w:rPr>
                <w:color w:val="000000"/>
              </w:rPr>
            </w:pPr>
          </w:p>
        </w:tc>
        <w:tc>
          <w:tcPr>
            <w:tcW w:w="253" w:type="dxa"/>
          </w:tcPr>
          <w:p w14:paraId="45947161" w14:textId="77777777" w:rsidR="00E30772" w:rsidRPr="0013116E" w:rsidRDefault="00E30772" w:rsidP="00E30772">
            <w:pPr>
              <w:rPr>
                <w:color w:val="000000"/>
              </w:rPr>
            </w:pPr>
          </w:p>
        </w:tc>
        <w:tc>
          <w:tcPr>
            <w:tcW w:w="253" w:type="dxa"/>
          </w:tcPr>
          <w:p w14:paraId="6ACE6356" w14:textId="77777777" w:rsidR="00E30772" w:rsidRPr="0013116E" w:rsidRDefault="00E30772" w:rsidP="00E30772">
            <w:pPr>
              <w:rPr>
                <w:color w:val="000000"/>
              </w:rPr>
            </w:pPr>
          </w:p>
        </w:tc>
        <w:tc>
          <w:tcPr>
            <w:tcW w:w="253" w:type="dxa"/>
          </w:tcPr>
          <w:p w14:paraId="0AC5D6ED" w14:textId="77777777" w:rsidR="00E30772" w:rsidRPr="0013116E" w:rsidRDefault="00E30772" w:rsidP="00E30772">
            <w:pPr>
              <w:rPr>
                <w:color w:val="000000"/>
              </w:rPr>
            </w:pPr>
          </w:p>
        </w:tc>
        <w:tc>
          <w:tcPr>
            <w:tcW w:w="253" w:type="dxa"/>
          </w:tcPr>
          <w:p w14:paraId="62D2FF2A" w14:textId="77777777" w:rsidR="00E30772" w:rsidRPr="0013116E" w:rsidRDefault="00E30772" w:rsidP="00E30772">
            <w:pPr>
              <w:rPr>
                <w:color w:val="000000"/>
              </w:rPr>
            </w:pPr>
          </w:p>
        </w:tc>
        <w:tc>
          <w:tcPr>
            <w:tcW w:w="253" w:type="dxa"/>
          </w:tcPr>
          <w:p w14:paraId="5393C985" w14:textId="77777777" w:rsidR="00E30772" w:rsidRPr="0013116E" w:rsidRDefault="00E30772" w:rsidP="00E30772">
            <w:pPr>
              <w:rPr>
                <w:color w:val="000000"/>
              </w:rPr>
            </w:pPr>
          </w:p>
        </w:tc>
        <w:tc>
          <w:tcPr>
            <w:tcW w:w="253" w:type="dxa"/>
          </w:tcPr>
          <w:p w14:paraId="67A6D64B" w14:textId="77777777" w:rsidR="00E30772" w:rsidRPr="0013116E" w:rsidRDefault="00E30772" w:rsidP="00E30772">
            <w:pPr>
              <w:rPr>
                <w:color w:val="000000"/>
              </w:rPr>
            </w:pPr>
          </w:p>
        </w:tc>
        <w:tc>
          <w:tcPr>
            <w:tcW w:w="253" w:type="dxa"/>
          </w:tcPr>
          <w:p w14:paraId="0677F96E" w14:textId="77777777" w:rsidR="00E30772" w:rsidRPr="0013116E" w:rsidRDefault="00E30772" w:rsidP="00E30772">
            <w:pPr>
              <w:rPr>
                <w:color w:val="000000"/>
              </w:rPr>
            </w:pPr>
          </w:p>
        </w:tc>
        <w:tc>
          <w:tcPr>
            <w:tcW w:w="253" w:type="dxa"/>
          </w:tcPr>
          <w:p w14:paraId="43A89FF1" w14:textId="77777777" w:rsidR="00E30772" w:rsidRPr="0013116E" w:rsidRDefault="00E30772" w:rsidP="00E30772">
            <w:pPr>
              <w:rPr>
                <w:color w:val="000000"/>
              </w:rPr>
            </w:pPr>
          </w:p>
        </w:tc>
        <w:tc>
          <w:tcPr>
            <w:tcW w:w="253" w:type="dxa"/>
          </w:tcPr>
          <w:p w14:paraId="370CB61F" w14:textId="77777777" w:rsidR="00E30772" w:rsidRPr="0013116E" w:rsidRDefault="00E30772" w:rsidP="00E30772">
            <w:pPr>
              <w:rPr>
                <w:color w:val="000000"/>
              </w:rPr>
            </w:pPr>
          </w:p>
        </w:tc>
        <w:tc>
          <w:tcPr>
            <w:tcW w:w="253" w:type="dxa"/>
          </w:tcPr>
          <w:p w14:paraId="7DB3875E" w14:textId="77777777" w:rsidR="00E30772" w:rsidRPr="0013116E" w:rsidRDefault="00E30772" w:rsidP="00E30772">
            <w:pPr>
              <w:rPr>
                <w:color w:val="000000"/>
              </w:rPr>
            </w:pPr>
          </w:p>
        </w:tc>
        <w:tc>
          <w:tcPr>
            <w:tcW w:w="253" w:type="dxa"/>
          </w:tcPr>
          <w:p w14:paraId="6B5D259F" w14:textId="77777777" w:rsidR="00E30772" w:rsidRPr="0013116E" w:rsidRDefault="00E30772" w:rsidP="00E30772">
            <w:pPr>
              <w:rPr>
                <w:color w:val="000000"/>
              </w:rPr>
            </w:pPr>
          </w:p>
        </w:tc>
        <w:tc>
          <w:tcPr>
            <w:tcW w:w="253" w:type="dxa"/>
          </w:tcPr>
          <w:p w14:paraId="6F7923FE" w14:textId="77777777" w:rsidR="00E30772" w:rsidRPr="0013116E" w:rsidRDefault="00E30772" w:rsidP="00E30772">
            <w:pPr>
              <w:rPr>
                <w:color w:val="000000"/>
              </w:rPr>
            </w:pPr>
          </w:p>
        </w:tc>
        <w:tc>
          <w:tcPr>
            <w:tcW w:w="253" w:type="dxa"/>
          </w:tcPr>
          <w:p w14:paraId="1566C262" w14:textId="77777777" w:rsidR="00E30772" w:rsidRPr="0013116E" w:rsidRDefault="00E30772" w:rsidP="00E30772">
            <w:pPr>
              <w:rPr>
                <w:color w:val="000000"/>
              </w:rPr>
            </w:pPr>
          </w:p>
        </w:tc>
        <w:tc>
          <w:tcPr>
            <w:tcW w:w="253" w:type="dxa"/>
          </w:tcPr>
          <w:p w14:paraId="223BEDDD" w14:textId="77777777" w:rsidR="00E30772" w:rsidRPr="0013116E" w:rsidRDefault="00E30772" w:rsidP="00E30772">
            <w:pPr>
              <w:rPr>
                <w:color w:val="000000"/>
              </w:rPr>
            </w:pPr>
          </w:p>
        </w:tc>
        <w:tc>
          <w:tcPr>
            <w:tcW w:w="253" w:type="dxa"/>
          </w:tcPr>
          <w:p w14:paraId="7020FCF7" w14:textId="77777777" w:rsidR="00E30772" w:rsidRPr="0013116E" w:rsidRDefault="00E30772" w:rsidP="00E30772">
            <w:pPr>
              <w:rPr>
                <w:color w:val="000000"/>
              </w:rPr>
            </w:pPr>
          </w:p>
        </w:tc>
        <w:tc>
          <w:tcPr>
            <w:tcW w:w="253" w:type="dxa"/>
          </w:tcPr>
          <w:p w14:paraId="3C958D16" w14:textId="77777777" w:rsidR="00E30772" w:rsidRPr="0013116E" w:rsidRDefault="00E30772" w:rsidP="00E30772">
            <w:pPr>
              <w:rPr>
                <w:color w:val="000000"/>
              </w:rPr>
            </w:pPr>
          </w:p>
        </w:tc>
        <w:tc>
          <w:tcPr>
            <w:tcW w:w="253" w:type="dxa"/>
          </w:tcPr>
          <w:p w14:paraId="50525A7C" w14:textId="77777777" w:rsidR="00E30772" w:rsidRPr="0013116E" w:rsidRDefault="00E30772" w:rsidP="00E30772">
            <w:pPr>
              <w:rPr>
                <w:color w:val="000000"/>
              </w:rPr>
            </w:pPr>
          </w:p>
        </w:tc>
        <w:tc>
          <w:tcPr>
            <w:tcW w:w="253" w:type="dxa"/>
          </w:tcPr>
          <w:p w14:paraId="02662A8E" w14:textId="77777777" w:rsidR="00E30772" w:rsidRPr="0013116E" w:rsidRDefault="00E30772" w:rsidP="00E30772">
            <w:pPr>
              <w:rPr>
                <w:color w:val="000000"/>
              </w:rPr>
            </w:pPr>
          </w:p>
        </w:tc>
        <w:tc>
          <w:tcPr>
            <w:tcW w:w="253" w:type="dxa"/>
          </w:tcPr>
          <w:p w14:paraId="247B4575" w14:textId="77777777" w:rsidR="00E30772" w:rsidRPr="0013116E" w:rsidRDefault="00E30772" w:rsidP="00E30772">
            <w:pPr>
              <w:rPr>
                <w:color w:val="000000"/>
              </w:rPr>
            </w:pPr>
          </w:p>
        </w:tc>
        <w:tc>
          <w:tcPr>
            <w:tcW w:w="253" w:type="dxa"/>
          </w:tcPr>
          <w:p w14:paraId="28245201" w14:textId="77777777" w:rsidR="00E30772" w:rsidRPr="0013116E" w:rsidRDefault="00E30772" w:rsidP="00E30772">
            <w:pPr>
              <w:rPr>
                <w:color w:val="000000"/>
              </w:rPr>
            </w:pPr>
          </w:p>
        </w:tc>
        <w:tc>
          <w:tcPr>
            <w:tcW w:w="253" w:type="dxa"/>
            <w:tcBorders>
              <w:top w:val="nil"/>
              <w:left w:val="nil"/>
              <w:bottom w:val="nil"/>
              <w:right w:val="nil"/>
            </w:tcBorders>
          </w:tcPr>
          <w:p w14:paraId="146AB932" w14:textId="77777777" w:rsidR="00E30772" w:rsidRPr="0013116E" w:rsidRDefault="00E30772" w:rsidP="00E30772">
            <w:pPr>
              <w:rPr>
                <w:color w:val="000000"/>
              </w:rPr>
            </w:pPr>
          </w:p>
        </w:tc>
      </w:tr>
      <w:tr w:rsidR="00E30772" w:rsidRPr="0013116E" w14:paraId="3B01AABF" w14:textId="77777777" w:rsidTr="00850F51">
        <w:trPr>
          <w:trHeight w:hRule="exact" w:val="245"/>
        </w:trPr>
        <w:tc>
          <w:tcPr>
            <w:tcW w:w="253" w:type="dxa"/>
            <w:tcBorders>
              <w:top w:val="nil"/>
              <w:left w:val="nil"/>
              <w:bottom w:val="nil"/>
              <w:right w:val="nil"/>
            </w:tcBorders>
          </w:tcPr>
          <w:p w14:paraId="4D51CE85"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66CB096" w14:textId="77777777" w:rsidR="00E30772" w:rsidRPr="0013116E" w:rsidRDefault="00E30772" w:rsidP="00E30772">
            <w:pPr>
              <w:rPr>
                <w:color w:val="000000"/>
              </w:rPr>
            </w:pPr>
          </w:p>
        </w:tc>
        <w:tc>
          <w:tcPr>
            <w:tcW w:w="253" w:type="dxa"/>
            <w:tcBorders>
              <w:left w:val="single" w:sz="12" w:space="0" w:color="auto"/>
            </w:tcBorders>
          </w:tcPr>
          <w:p w14:paraId="22BF5664" w14:textId="77777777" w:rsidR="00E30772" w:rsidRPr="0013116E" w:rsidRDefault="00E30772" w:rsidP="00E30772">
            <w:pPr>
              <w:rPr>
                <w:color w:val="000000"/>
              </w:rPr>
            </w:pPr>
          </w:p>
        </w:tc>
        <w:tc>
          <w:tcPr>
            <w:tcW w:w="253" w:type="dxa"/>
          </w:tcPr>
          <w:p w14:paraId="21620363" w14:textId="77777777" w:rsidR="00E30772" w:rsidRPr="0013116E" w:rsidRDefault="00E30772" w:rsidP="00E30772">
            <w:pPr>
              <w:rPr>
                <w:color w:val="000000"/>
              </w:rPr>
            </w:pPr>
          </w:p>
        </w:tc>
        <w:tc>
          <w:tcPr>
            <w:tcW w:w="253" w:type="dxa"/>
          </w:tcPr>
          <w:p w14:paraId="4828A443" w14:textId="77777777" w:rsidR="00E30772" w:rsidRPr="0013116E" w:rsidRDefault="00E30772" w:rsidP="00E30772">
            <w:pPr>
              <w:rPr>
                <w:color w:val="000000"/>
              </w:rPr>
            </w:pPr>
          </w:p>
        </w:tc>
        <w:tc>
          <w:tcPr>
            <w:tcW w:w="253" w:type="dxa"/>
          </w:tcPr>
          <w:p w14:paraId="5A327A20" w14:textId="77777777" w:rsidR="00E30772" w:rsidRPr="0013116E" w:rsidRDefault="00E30772" w:rsidP="00E30772">
            <w:pPr>
              <w:rPr>
                <w:color w:val="000000"/>
              </w:rPr>
            </w:pPr>
          </w:p>
        </w:tc>
        <w:tc>
          <w:tcPr>
            <w:tcW w:w="253" w:type="dxa"/>
          </w:tcPr>
          <w:p w14:paraId="5D840B05" w14:textId="77777777" w:rsidR="00E30772" w:rsidRPr="0013116E" w:rsidRDefault="00E30772" w:rsidP="00E30772">
            <w:pPr>
              <w:rPr>
                <w:color w:val="000000"/>
              </w:rPr>
            </w:pPr>
          </w:p>
        </w:tc>
        <w:tc>
          <w:tcPr>
            <w:tcW w:w="253" w:type="dxa"/>
          </w:tcPr>
          <w:p w14:paraId="2DA7A026" w14:textId="77777777" w:rsidR="00E30772" w:rsidRPr="0013116E" w:rsidRDefault="00E30772" w:rsidP="00E30772">
            <w:pPr>
              <w:rPr>
                <w:color w:val="000000"/>
              </w:rPr>
            </w:pPr>
          </w:p>
        </w:tc>
        <w:tc>
          <w:tcPr>
            <w:tcW w:w="253" w:type="dxa"/>
          </w:tcPr>
          <w:p w14:paraId="12B7A9C6" w14:textId="77777777" w:rsidR="00E30772" w:rsidRPr="0013116E" w:rsidRDefault="00E30772" w:rsidP="00E30772">
            <w:pPr>
              <w:rPr>
                <w:color w:val="000000"/>
              </w:rPr>
            </w:pPr>
          </w:p>
        </w:tc>
        <w:tc>
          <w:tcPr>
            <w:tcW w:w="253" w:type="dxa"/>
          </w:tcPr>
          <w:p w14:paraId="2AF8CDD9" w14:textId="77777777" w:rsidR="00E30772" w:rsidRPr="0013116E" w:rsidRDefault="00E30772" w:rsidP="00E30772">
            <w:pPr>
              <w:rPr>
                <w:color w:val="000000"/>
              </w:rPr>
            </w:pPr>
          </w:p>
        </w:tc>
        <w:tc>
          <w:tcPr>
            <w:tcW w:w="253" w:type="dxa"/>
          </w:tcPr>
          <w:p w14:paraId="25FDCB29" w14:textId="77777777" w:rsidR="00E30772" w:rsidRPr="0013116E" w:rsidRDefault="00E30772" w:rsidP="00E30772">
            <w:pPr>
              <w:rPr>
                <w:color w:val="000000"/>
              </w:rPr>
            </w:pPr>
          </w:p>
        </w:tc>
        <w:tc>
          <w:tcPr>
            <w:tcW w:w="253" w:type="dxa"/>
          </w:tcPr>
          <w:p w14:paraId="1467A8C2" w14:textId="77777777" w:rsidR="00E30772" w:rsidRPr="0013116E" w:rsidRDefault="00E30772" w:rsidP="00E30772">
            <w:pPr>
              <w:rPr>
                <w:color w:val="000000"/>
              </w:rPr>
            </w:pPr>
          </w:p>
        </w:tc>
        <w:tc>
          <w:tcPr>
            <w:tcW w:w="253" w:type="dxa"/>
          </w:tcPr>
          <w:p w14:paraId="67C1CB2E" w14:textId="77777777" w:rsidR="00E30772" w:rsidRPr="0013116E" w:rsidRDefault="00E30772" w:rsidP="00E30772">
            <w:pPr>
              <w:rPr>
                <w:color w:val="000000"/>
              </w:rPr>
            </w:pPr>
          </w:p>
        </w:tc>
        <w:tc>
          <w:tcPr>
            <w:tcW w:w="253" w:type="dxa"/>
          </w:tcPr>
          <w:p w14:paraId="109C801A" w14:textId="77777777" w:rsidR="00E30772" w:rsidRPr="0013116E" w:rsidRDefault="00E30772" w:rsidP="00E30772">
            <w:pPr>
              <w:rPr>
                <w:color w:val="000000"/>
              </w:rPr>
            </w:pPr>
          </w:p>
        </w:tc>
        <w:tc>
          <w:tcPr>
            <w:tcW w:w="253" w:type="dxa"/>
          </w:tcPr>
          <w:p w14:paraId="5EEB177F" w14:textId="77777777" w:rsidR="00E30772" w:rsidRPr="0013116E" w:rsidRDefault="00E30772" w:rsidP="00E30772">
            <w:pPr>
              <w:rPr>
                <w:color w:val="000000"/>
              </w:rPr>
            </w:pPr>
          </w:p>
        </w:tc>
        <w:tc>
          <w:tcPr>
            <w:tcW w:w="253" w:type="dxa"/>
          </w:tcPr>
          <w:p w14:paraId="7BF149DC" w14:textId="77777777" w:rsidR="00E30772" w:rsidRPr="0013116E" w:rsidRDefault="00E30772" w:rsidP="00E30772">
            <w:pPr>
              <w:rPr>
                <w:color w:val="000000"/>
              </w:rPr>
            </w:pPr>
          </w:p>
        </w:tc>
        <w:tc>
          <w:tcPr>
            <w:tcW w:w="253" w:type="dxa"/>
          </w:tcPr>
          <w:p w14:paraId="72AB7E3F" w14:textId="77777777" w:rsidR="00E30772" w:rsidRPr="0013116E" w:rsidRDefault="00E30772" w:rsidP="00E30772">
            <w:pPr>
              <w:rPr>
                <w:color w:val="000000"/>
              </w:rPr>
            </w:pPr>
          </w:p>
        </w:tc>
        <w:tc>
          <w:tcPr>
            <w:tcW w:w="253" w:type="dxa"/>
          </w:tcPr>
          <w:p w14:paraId="38172482" w14:textId="77777777" w:rsidR="00E30772" w:rsidRPr="0013116E" w:rsidRDefault="00E30772" w:rsidP="00E30772">
            <w:pPr>
              <w:rPr>
                <w:color w:val="000000"/>
              </w:rPr>
            </w:pPr>
          </w:p>
        </w:tc>
        <w:tc>
          <w:tcPr>
            <w:tcW w:w="253" w:type="dxa"/>
          </w:tcPr>
          <w:p w14:paraId="6AE05F2C" w14:textId="77777777" w:rsidR="00E30772" w:rsidRPr="0013116E" w:rsidRDefault="00E30772" w:rsidP="00E30772">
            <w:pPr>
              <w:rPr>
                <w:color w:val="000000"/>
              </w:rPr>
            </w:pPr>
          </w:p>
        </w:tc>
        <w:tc>
          <w:tcPr>
            <w:tcW w:w="253" w:type="dxa"/>
          </w:tcPr>
          <w:p w14:paraId="3CB013EB" w14:textId="77777777" w:rsidR="00E30772" w:rsidRPr="0013116E" w:rsidRDefault="00E30772" w:rsidP="00E30772">
            <w:pPr>
              <w:rPr>
                <w:color w:val="000000"/>
              </w:rPr>
            </w:pPr>
          </w:p>
        </w:tc>
        <w:tc>
          <w:tcPr>
            <w:tcW w:w="253" w:type="dxa"/>
          </w:tcPr>
          <w:p w14:paraId="49F8FECE" w14:textId="77777777" w:rsidR="00E30772" w:rsidRPr="0013116E" w:rsidRDefault="00E30772" w:rsidP="00E30772">
            <w:pPr>
              <w:rPr>
                <w:color w:val="000000"/>
              </w:rPr>
            </w:pPr>
          </w:p>
        </w:tc>
        <w:tc>
          <w:tcPr>
            <w:tcW w:w="253" w:type="dxa"/>
          </w:tcPr>
          <w:p w14:paraId="7053F5E8" w14:textId="77777777" w:rsidR="00E30772" w:rsidRPr="0013116E" w:rsidRDefault="00E30772" w:rsidP="00E30772">
            <w:pPr>
              <w:rPr>
                <w:color w:val="000000"/>
              </w:rPr>
            </w:pPr>
          </w:p>
        </w:tc>
        <w:tc>
          <w:tcPr>
            <w:tcW w:w="253" w:type="dxa"/>
          </w:tcPr>
          <w:p w14:paraId="600DB3A6" w14:textId="77777777" w:rsidR="00E30772" w:rsidRPr="0013116E" w:rsidRDefault="00E30772" w:rsidP="00E30772">
            <w:pPr>
              <w:rPr>
                <w:color w:val="000000"/>
              </w:rPr>
            </w:pPr>
          </w:p>
        </w:tc>
        <w:tc>
          <w:tcPr>
            <w:tcW w:w="253" w:type="dxa"/>
          </w:tcPr>
          <w:p w14:paraId="08B1D694" w14:textId="77777777" w:rsidR="00E30772" w:rsidRPr="0013116E" w:rsidRDefault="00E30772" w:rsidP="00E30772">
            <w:pPr>
              <w:rPr>
                <w:color w:val="000000"/>
              </w:rPr>
            </w:pPr>
          </w:p>
        </w:tc>
        <w:tc>
          <w:tcPr>
            <w:tcW w:w="253" w:type="dxa"/>
          </w:tcPr>
          <w:p w14:paraId="29819521" w14:textId="77777777" w:rsidR="00E30772" w:rsidRPr="0013116E" w:rsidRDefault="00E30772" w:rsidP="00E30772">
            <w:pPr>
              <w:rPr>
                <w:color w:val="000000"/>
              </w:rPr>
            </w:pPr>
          </w:p>
        </w:tc>
        <w:tc>
          <w:tcPr>
            <w:tcW w:w="253" w:type="dxa"/>
          </w:tcPr>
          <w:p w14:paraId="6B42D0A7" w14:textId="77777777" w:rsidR="00E30772" w:rsidRPr="0013116E" w:rsidRDefault="00E30772" w:rsidP="00E30772">
            <w:pPr>
              <w:rPr>
                <w:color w:val="000000"/>
              </w:rPr>
            </w:pPr>
          </w:p>
        </w:tc>
        <w:tc>
          <w:tcPr>
            <w:tcW w:w="253" w:type="dxa"/>
          </w:tcPr>
          <w:p w14:paraId="7D4B8350" w14:textId="77777777" w:rsidR="00E30772" w:rsidRPr="0013116E" w:rsidRDefault="00E30772" w:rsidP="00E30772">
            <w:pPr>
              <w:rPr>
                <w:color w:val="000000"/>
              </w:rPr>
            </w:pPr>
          </w:p>
        </w:tc>
        <w:tc>
          <w:tcPr>
            <w:tcW w:w="253" w:type="dxa"/>
          </w:tcPr>
          <w:p w14:paraId="54F97C96" w14:textId="77777777" w:rsidR="00E30772" w:rsidRPr="0013116E" w:rsidRDefault="00E30772" w:rsidP="00E30772">
            <w:pPr>
              <w:rPr>
                <w:color w:val="000000"/>
              </w:rPr>
            </w:pPr>
          </w:p>
        </w:tc>
        <w:tc>
          <w:tcPr>
            <w:tcW w:w="253" w:type="dxa"/>
          </w:tcPr>
          <w:p w14:paraId="022D6F52" w14:textId="77777777" w:rsidR="00E30772" w:rsidRPr="0013116E" w:rsidRDefault="00E30772" w:rsidP="00E30772">
            <w:pPr>
              <w:rPr>
                <w:color w:val="000000"/>
              </w:rPr>
            </w:pPr>
          </w:p>
        </w:tc>
        <w:tc>
          <w:tcPr>
            <w:tcW w:w="253" w:type="dxa"/>
            <w:tcBorders>
              <w:top w:val="nil"/>
              <w:left w:val="nil"/>
              <w:bottom w:val="nil"/>
              <w:right w:val="nil"/>
            </w:tcBorders>
          </w:tcPr>
          <w:p w14:paraId="241454B0" w14:textId="77777777" w:rsidR="00E30772" w:rsidRPr="0013116E" w:rsidRDefault="00E30772" w:rsidP="00E30772">
            <w:pPr>
              <w:rPr>
                <w:color w:val="000000"/>
              </w:rPr>
            </w:pPr>
          </w:p>
        </w:tc>
      </w:tr>
      <w:tr w:rsidR="00E30772" w:rsidRPr="0013116E" w14:paraId="180263A3" w14:textId="77777777" w:rsidTr="00850F51">
        <w:trPr>
          <w:trHeight w:hRule="exact" w:val="245"/>
        </w:trPr>
        <w:tc>
          <w:tcPr>
            <w:tcW w:w="253" w:type="dxa"/>
            <w:tcBorders>
              <w:top w:val="nil"/>
              <w:left w:val="nil"/>
              <w:bottom w:val="nil"/>
              <w:right w:val="nil"/>
            </w:tcBorders>
          </w:tcPr>
          <w:p w14:paraId="4A0044D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75CE131" w14:textId="77777777" w:rsidR="00E30772" w:rsidRPr="0013116E" w:rsidRDefault="00E30772" w:rsidP="00E30772">
            <w:pPr>
              <w:rPr>
                <w:color w:val="000000"/>
              </w:rPr>
            </w:pPr>
          </w:p>
        </w:tc>
        <w:tc>
          <w:tcPr>
            <w:tcW w:w="253" w:type="dxa"/>
            <w:tcBorders>
              <w:left w:val="single" w:sz="12" w:space="0" w:color="auto"/>
            </w:tcBorders>
          </w:tcPr>
          <w:p w14:paraId="1137D16C" w14:textId="77777777" w:rsidR="00E30772" w:rsidRPr="0013116E" w:rsidRDefault="00E30772" w:rsidP="00E30772">
            <w:pPr>
              <w:rPr>
                <w:color w:val="000000"/>
              </w:rPr>
            </w:pPr>
          </w:p>
        </w:tc>
        <w:tc>
          <w:tcPr>
            <w:tcW w:w="253" w:type="dxa"/>
          </w:tcPr>
          <w:p w14:paraId="2569CDB0" w14:textId="77777777" w:rsidR="00E30772" w:rsidRPr="0013116E" w:rsidRDefault="00E30772" w:rsidP="00E30772">
            <w:pPr>
              <w:rPr>
                <w:color w:val="000000"/>
              </w:rPr>
            </w:pPr>
          </w:p>
        </w:tc>
        <w:tc>
          <w:tcPr>
            <w:tcW w:w="253" w:type="dxa"/>
          </w:tcPr>
          <w:p w14:paraId="6704AE47" w14:textId="77777777" w:rsidR="00E30772" w:rsidRPr="0013116E" w:rsidRDefault="00E30772" w:rsidP="00E30772">
            <w:pPr>
              <w:rPr>
                <w:color w:val="000000"/>
              </w:rPr>
            </w:pPr>
          </w:p>
        </w:tc>
        <w:tc>
          <w:tcPr>
            <w:tcW w:w="253" w:type="dxa"/>
          </w:tcPr>
          <w:p w14:paraId="399ED5BA" w14:textId="77777777" w:rsidR="00E30772" w:rsidRPr="0013116E" w:rsidRDefault="00E30772" w:rsidP="00E30772">
            <w:pPr>
              <w:rPr>
                <w:color w:val="000000"/>
              </w:rPr>
            </w:pPr>
          </w:p>
        </w:tc>
        <w:tc>
          <w:tcPr>
            <w:tcW w:w="253" w:type="dxa"/>
          </w:tcPr>
          <w:p w14:paraId="1D7A04AF" w14:textId="77777777" w:rsidR="00E30772" w:rsidRPr="0013116E" w:rsidRDefault="00E30772" w:rsidP="00E30772">
            <w:pPr>
              <w:rPr>
                <w:color w:val="000000"/>
              </w:rPr>
            </w:pPr>
          </w:p>
        </w:tc>
        <w:tc>
          <w:tcPr>
            <w:tcW w:w="253" w:type="dxa"/>
          </w:tcPr>
          <w:p w14:paraId="6D126552" w14:textId="77777777" w:rsidR="00E30772" w:rsidRPr="0013116E" w:rsidRDefault="00E30772" w:rsidP="00E30772">
            <w:pPr>
              <w:rPr>
                <w:color w:val="000000"/>
              </w:rPr>
            </w:pPr>
          </w:p>
        </w:tc>
        <w:tc>
          <w:tcPr>
            <w:tcW w:w="253" w:type="dxa"/>
          </w:tcPr>
          <w:p w14:paraId="75C5DA05" w14:textId="77777777" w:rsidR="00E30772" w:rsidRPr="0013116E" w:rsidRDefault="00E30772" w:rsidP="00E30772">
            <w:pPr>
              <w:rPr>
                <w:color w:val="000000"/>
              </w:rPr>
            </w:pPr>
          </w:p>
        </w:tc>
        <w:tc>
          <w:tcPr>
            <w:tcW w:w="253" w:type="dxa"/>
          </w:tcPr>
          <w:p w14:paraId="4249ECEC" w14:textId="77777777" w:rsidR="00E30772" w:rsidRPr="0013116E" w:rsidRDefault="00E30772" w:rsidP="00E30772">
            <w:pPr>
              <w:rPr>
                <w:color w:val="000000"/>
              </w:rPr>
            </w:pPr>
          </w:p>
        </w:tc>
        <w:tc>
          <w:tcPr>
            <w:tcW w:w="253" w:type="dxa"/>
          </w:tcPr>
          <w:p w14:paraId="2913045C" w14:textId="77777777" w:rsidR="00E30772" w:rsidRPr="0013116E" w:rsidRDefault="00E30772" w:rsidP="00E30772">
            <w:pPr>
              <w:rPr>
                <w:color w:val="000000"/>
              </w:rPr>
            </w:pPr>
          </w:p>
        </w:tc>
        <w:tc>
          <w:tcPr>
            <w:tcW w:w="253" w:type="dxa"/>
          </w:tcPr>
          <w:p w14:paraId="599B031B" w14:textId="77777777" w:rsidR="00E30772" w:rsidRPr="0013116E" w:rsidRDefault="00E30772" w:rsidP="00E30772">
            <w:pPr>
              <w:rPr>
                <w:color w:val="000000"/>
              </w:rPr>
            </w:pPr>
          </w:p>
        </w:tc>
        <w:tc>
          <w:tcPr>
            <w:tcW w:w="253" w:type="dxa"/>
          </w:tcPr>
          <w:p w14:paraId="2AD2F9CD" w14:textId="77777777" w:rsidR="00E30772" w:rsidRPr="0013116E" w:rsidRDefault="00E30772" w:rsidP="00E30772">
            <w:pPr>
              <w:rPr>
                <w:color w:val="000000"/>
              </w:rPr>
            </w:pPr>
          </w:p>
        </w:tc>
        <w:tc>
          <w:tcPr>
            <w:tcW w:w="253" w:type="dxa"/>
          </w:tcPr>
          <w:p w14:paraId="7AC602E3" w14:textId="77777777" w:rsidR="00E30772" w:rsidRPr="0013116E" w:rsidRDefault="00E30772" w:rsidP="00E30772">
            <w:pPr>
              <w:rPr>
                <w:color w:val="000000"/>
              </w:rPr>
            </w:pPr>
          </w:p>
        </w:tc>
        <w:tc>
          <w:tcPr>
            <w:tcW w:w="253" w:type="dxa"/>
          </w:tcPr>
          <w:p w14:paraId="1969C15E" w14:textId="77777777" w:rsidR="00E30772" w:rsidRPr="0013116E" w:rsidRDefault="00E30772" w:rsidP="00E30772">
            <w:pPr>
              <w:rPr>
                <w:color w:val="000000"/>
              </w:rPr>
            </w:pPr>
          </w:p>
        </w:tc>
        <w:tc>
          <w:tcPr>
            <w:tcW w:w="253" w:type="dxa"/>
          </w:tcPr>
          <w:p w14:paraId="092BF337" w14:textId="77777777" w:rsidR="00E30772" w:rsidRPr="0013116E" w:rsidRDefault="00E30772" w:rsidP="00E30772">
            <w:pPr>
              <w:rPr>
                <w:color w:val="000000"/>
              </w:rPr>
            </w:pPr>
          </w:p>
        </w:tc>
        <w:tc>
          <w:tcPr>
            <w:tcW w:w="253" w:type="dxa"/>
          </w:tcPr>
          <w:p w14:paraId="761E4411" w14:textId="77777777" w:rsidR="00E30772" w:rsidRPr="0013116E" w:rsidRDefault="00E30772" w:rsidP="00E30772">
            <w:pPr>
              <w:rPr>
                <w:color w:val="000000"/>
              </w:rPr>
            </w:pPr>
          </w:p>
        </w:tc>
        <w:tc>
          <w:tcPr>
            <w:tcW w:w="253" w:type="dxa"/>
          </w:tcPr>
          <w:p w14:paraId="02263E22" w14:textId="77777777" w:rsidR="00E30772" w:rsidRPr="0013116E" w:rsidRDefault="00E30772" w:rsidP="00E30772">
            <w:pPr>
              <w:rPr>
                <w:color w:val="000000"/>
              </w:rPr>
            </w:pPr>
          </w:p>
        </w:tc>
        <w:tc>
          <w:tcPr>
            <w:tcW w:w="253" w:type="dxa"/>
          </w:tcPr>
          <w:p w14:paraId="102A5EDE" w14:textId="77777777" w:rsidR="00E30772" w:rsidRPr="0013116E" w:rsidRDefault="00E30772" w:rsidP="00E30772">
            <w:pPr>
              <w:rPr>
                <w:color w:val="000000"/>
              </w:rPr>
            </w:pPr>
          </w:p>
        </w:tc>
        <w:tc>
          <w:tcPr>
            <w:tcW w:w="253" w:type="dxa"/>
          </w:tcPr>
          <w:p w14:paraId="44862D30" w14:textId="77777777" w:rsidR="00E30772" w:rsidRPr="0013116E" w:rsidRDefault="00E30772" w:rsidP="00E30772">
            <w:pPr>
              <w:rPr>
                <w:color w:val="000000"/>
              </w:rPr>
            </w:pPr>
          </w:p>
        </w:tc>
        <w:tc>
          <w:tcPr>
            <w:tcW w:w="253" w:type="dxa"/>
          </w:tcPr>
          <w:p w14:paraId="6A80604E" w14:textId="77777777" w:rsidR="00E30772" w:rsidRPr="0013116E" w:rsidRDefault="00E30772" w:rsidP="00E30772">
            <w:pPr>
              <w:rPr>
                <w:color w:val="000000"/>
              </w:rPr>
            </w:pPr>
          </w:p>
        </w:tc>
        <w:tc>
          <w:tcPr>
            <w:tcW w:w="253" w:type="dxa"/>
          </w:tcPr>
          <w:p w14:paraId="59FB7051" w14:textId="77777777" w:rsidR="00E30772" w:rsidRPr="0013116E" w:rsidRDefault="00E30772" w:rsidP="00E30772">
            <w:pPr>
              <w:rPr>
                <w:color w:val="000000"/>
              </w:rPr>
            </w:pPr>
          </w:p>
        </w:tc>
        <w:tc>
          <w:tcPr>
            <w:tcW w:w="253" w:type="dxa"/>
          </w:tcPr>
          <w:p w14:paraId="1E10C76B" w14:textId="77777777" w:rsidR="00E30772" w:rsidRPr="0013116E" w:rsidRDefault="00E30772" w:rsidP="00E30772">
            <w:pPr>
              <w:rPr>
                <w:color w:val="000000"/>
              </w:rPr>
            </w:pPr>
          </w:p>
        </w:tc>
        <w:tc>
          <w:tcPr>
            <w:tcW w:w="253" w:type="dxa"/>
          </w:tcPr>
          <w:p w14:paraId="04BF0E3F" w14:textId="77777777" w:rsidR="00E30772" w:rsidRPr="0013116E" w:rsidRDefault="00E30772" w:rsidP="00E30772">
            <w:pPr>
              <w:rPr>
                <w:color w:val="000000"/>
              </w:rPr>
            </w:pPr>
          </w:p>
        </w:tc>
        <w:tc>
          <w:tcPr>
            <w:tcW w:w="253" w:type="dxa"/>
          </w:tcPr>
          <w:p w14:paraId="3092271B" w14:textId="77777777" w:rsidR="00E30772" w:rsidRPr="0013116E" w:rsidRDefault="00E30772" w:rsidP="00E30772">
            <w:pPr>
              <w:rPr>
                <w:color w:val="000000"/>
              </w:rPr>
            </w:pPr>
          </w:p>
        </w:tc>
        <w:tc>
          <w:tcPr>
            <w:tcW w:w="253" w:type="dxa"/>
          </w:tcPr>
          <w:p w14:paraId="71F314B1" w14:textId="77777777" w:rsidR="00E30772" w:rsidRPr="0013116E" w:rsidRDefault="00E30772" w:rsidP="00E30772">
            <w:pPr>
              <w:rPr>
                <w:color w:val="000000"/>
              </w:rPr>
            </w:pPr>
          </w:p>
        </w:tc>
        <w:tc>
          <w:tcPr>
            <w:tcW w:w="253" w:type="dxa"/>
          </w:tcPr>
          <w:p w14:paraId="156DBAFF" w14:textId="77777777" w:rsidR="00E30772" w:rsidRPr="0013116E" w:rsidRDefault="00E30772" w:rsidP="00E30772">
            <w:pPr>
              <w:rPr>
                <w:color w:val="000000"/>
              </w:rPr>
            </w:pPr>
          </w:p>
        </w:tc>
        <w:tc>
          <w:tcPr>
            <w:tcW w:w="253" w:type="dxa"/>
          </w:tcPr>
          <w:p w14:paraId="2DAB834F" w14:textId="77777777" w:rsidR="00E30772" w:rsidRPr="0013116E" w:rsidRDefault="00E30772" w:rsidP="00E30772">
            <w:pPr>
              <w:rPr>
                <w:color w:val="000000"/>
              </w:rPr>
            </w:pPr>
          </w:p>
        </w:tc>
        <w:tc>
          <w:tcPr>
            <w:tcW w:w="253" w:type="dxa"/>
          </w:tcPr>
          <w:p w14:paraId="27D929CB" w14:textId="77777777" w:rsidR="00E30772" w:rsidRPr="0013116E" w:rsidRDefault="00E30772" w:rsidP="00E30772">
            <w:pPr>
              <w:rPr>
                <w:color w:val="000000"/>
              </w:rPr>
            </w:pPr>
          </w:p>
        </w:tc>
        <w:tc>
          <w:tcPr>
            <w:tcW w:w="253" w:type="dxa"/>
            <w:tcBorders>
              <w:top w:val="nil"/>
              <w:left w:val="nil"/>
              <w:bottom w:val="nil"/>
              <w:right w:val="nil"/>
            </w:tcBorders>
          </w:tcPr>
          <w:p w14:paraId="51251E25" w14:textId="77777777" w:rsidR="00E30772" w:rsidRPr="0013116E" w:rsidRDefault="00E30772" w:rsidP="00E30772">
            <w:pPr>
              <w:rPr>
                <w:color w:val="000000"/>
              </w:rPr>
            </w:pPr>
          </w:p>
        </w:tc>
      </w:tr>
      <w:tr w:rsidR="00E30772" w:rsidRPr="0013116E" w14:paraId="29E6AB1B" w14:textId="77777777" w:rsidTr="00850F51">
        <w:trPr>
          <w:trHeight w:hRule="exact" w:val="245"/>
        </w:trPr>
        <w:tc>
          <w:tcPr>
            <w:tcW w:w="253" w:type="dxa"/>
            <w:tcBorders>
              <w:top w:val="nil"/>
              <w:left w:val="nil"/>
              <w:bottom w:val="nil"/>
              <w:right w:val="nil"/>
            </w:tcBorders>
          </w:tcPr>
          <w:p w14:paraId="2EB510CC"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73523EDE" w14:textId="77777777" w:rsidR="00E30772" w:rsidRPr="0013116E" w:rsidRDefault="00E30772" w:rsidP="00E30772">
            <w:pPr>
              <w:rPr>
                <w:color w:val="000000"/>
              </w:rPr>
            </w:pPr>
          </w:p>
        </w:tc>
        <w:tc>
          <w:tcPr>
            <w:tcW w:w="253" w:type="dxa"/>
            <w:tcBorders>
              <w:left w:val="single" w:sz="12" w:space="0" w:color="auto"/>
            </w:tcBorders>
          </w:tcPr>
          <w:p w14:paraId="3542C5E8" w14:textId="77777777" w:rsidR="00E30772" w:rsidRPr="0013116E" w:rsidRDefault="00E30772" w:rsidP="00E30772">
            <w:pPr>
              <w:rPr>
                <w:color w:val="000000"/>
              </w:rPr>
            </w:pPr>
          </w:p>
        </w:tc>
        <w:tc>
          <w:tcPr>
            <w:tcW w:w="253" w:type="dxa"/>
          </w:tcPr>
          <w:p w14:paraId="5DAF277A" w14:textId="77777777" w:rsidR="00E30772" w:rsidRPr="0013116E" w:rsidRDefault="00E30772" w:rsidP="00E30772">
            <w:pPr>
              <w:rPr>
                <w:color w:val="000000"/>
              </w:rPr>
            </w:pPr>
          </w:p>
        </w:tc>
        <w:tc>
          <w:tcPr>
            <w:tcW w:w="253" w:type="dxa"/>
          </w:tcPr>
          <w:p w14:paraId="238A5720" w14:textId="77777777" w:rsidR="00E30772" w:rsidRPr="0013116E" w:rsidRDefault="00E30772" w:rsidP="00E30772">
            <w:pPr>
              <w:rPr>
                <w:color w:val="000000"/>
              </w:rPr>
            </w:pPr>
          </w:p>
        </w:tc>
        <w:tc>
          <w:tcPr>
            <w:tcW w:w="253" w:type="dxa"/>
          </w:tcPr>
          <w:p w14:paraId="0D3D3E5F" w14:textId="77777777" w:rsidR="00E30772" w:rsidRPr="0013116E" w:rsidRDefault="00E30772" w:rsidP="00E30772">
            <w:pPr>
              <w:rPr>
                <w:color w:val="000000"/>
              </w:rPr>
            </w:pPr>
          </w:p>
        </w:tc>
        <w:tc>
          <w:tcPr>
            <w:tcW w:w="253" w:type="dxa"/>
          </w:tcPr>
          <w:p w14:paraId="018E6A87" w14:textId="77777777" w:rsidR="00E30772" w:rsidRPr="0013116E" w:rsidRDefault="00E30772" w:rsidP="00E30772">
            <w:pPr>
              <w:rPr>
                <w:color w:val="000000"/>
              </w:rPr>
            </w:pPr>
          </w:p>
        </w:tc>
        <w:tc>
          <w:tcPr>
            <w:tcW w:w="253" w:type="dxa"/>
          </w:tcPr>
          <w:p w14:paraId="4F99705E" w14:textId="77777777" w:rsidR="00E30772" w:rsidRPr="0013116E" w:rsidRDefault="00E30772" w:rsidP="00E30772">
            <w:pPr>
              <w:rPr>
                <w:color w:val="000000"/>
              </w:rPr>
            </w:pPr>
          </w:p>
        </w:tc>
        <w:tc>
          <w:tcPr>
            <w:tcW w:w="253" w:type="dxa"/>
          </w:tcPr>
          <w:p w14:paraId="4C78B03F" w14:textId="77777777" w:rsidR="00E30772" w:rsidRPr="0013116E" w:rsidRDefault="00E30772" w:rsidP="00E30772">
            <w:pPr>
              <w:rPr>
                <w:color w:val="000000"/>
              </w:rPr>
            </w:pPr>
          </w:p>
        </w:tc>
        <w:tc>
          <w:tcPr>
            <w:tcW w:w="253" w:type="dxa"/>
          </w:tcPr>
          <w:p w14:paraId="4D0E4DFB" w14:textId="77777777" w:rsidR="00E30772" w:rsidRPr="0013116E" w:rsidRDefault="00E30772" w:rsidP="00E30772">
            <w:pPr>
              <w:rPr>
                <w:color w:val="000000"/>
              </w:rPr>
            </w:pPr>
          </w:p>
        </w:tc>
        <w:tc>
          <w:tcPr>
            <w:tcW w:w="253" w:type="dxa"/>
          </w:tcPr>
          <w:p w14:paraId="38D28202" w14:textId="77777777" w:rsidR="00E30772" w:rsidRPr="0013116E" w:rsidRDefault="00E30772" w:rsidP="00E30772">
            <w:pPr>
              <w:rPr>
                <w:color w:val="000000"/>
              </w:rPr>
            </w:pPr>
          </w:p>
        </w:tc>
        <w:tc>
          <w:tcPr>
            <w:tcW w:w="253" w:type="dxa"/>
          </w:tcPr>
          <w:p w14:paraId="7ED248CF" w14:textId="77777777" w:rsidR="00E30772" w:rsidRPr="0013116E" w:rsidRDefault="00E30772" w:rsidP="00E30772">
            <w:pPr>
              <w:rPr>
                <w:color w:val="000000"/>
              </w:rPr>
            </w:pPr>
          </w:p>
        </w:tc>
        <w:tc>
          <w:tcPr>
            <w:tcW w:w="253" w:type="dxa"/>
          </w:tcPr>
          <w:p w14:paraId="64403558" w14:textId="77777777" w:rsidR="00E30772" w:rsidRPr="0013116E" w:rsidRDefault="00E30772" w:rsidP="00E30772">
            <w:pPr>
              <w:rPr>
                <w:color w:val="000000"/>
              </w:rPr>
            </w:pPr>
          </w:p>
        </w:tc>
        <w:tc>
          <w:tcPr>
            <w:tcW w:w="253" w:type="dxa"/>
          </w:tcPr>
          <w:p w14:paraId="0E4B4C76" w14:textId="77777777" w:rsidR="00E30772" w:rsidRPr="0013116E" w:rsidRDefault="00E30772" w:rsidP="00E30772">
            <w:pPr>
              <w:rPr>
                <w:color w:val="000000"/>
              </w:rPr>
            </w:pPr>
          </w:p>
        </w:tc>
        <w:tc>
          <w:tcPr>
            <w:tcW w:w="253" w:type="dxa"/>
          </w:tcPr>
          <w:p w14:paraId="79C0F606" w14:textId="77777777" w:rsidR="00E30772" w:rsidRPr="0013116E" w:rsidRDefault="00E30772" w:rsidP="00E30772">
            <w:pPr>
              <w:rPr>
                <w:color w:val="000000"/>
              </w:rPr>
            </w:pPr>
          </w:p>
        </w:tc>
        <w:tc>
          <w:tcPr>
            <w:tcW w:w="253" w:type="dxa"/>
          </w:tcPr>
          <w:p w14:paraId="7AAB35FE" w14:textId="77777777" w:rsidR="00E30772" w:rsidRPr="0013116E" w:rsidRDefault="00E30772" w:rsidP="00E30772">
            <w:pPr>
              <w:rPr>
                <w:color w:val="000000"/>
              </w:rPr>
            </w:pPr>
          </w:p>
        </w:tc>
        <w:tc>
          <w:tcPr>
            <w:tcW w:w="253" w:type="dxa"/>
          </w:tcPr>
          <w:p w14:paraId="15434E2F" w14:textId="77777777" w:rsidR="00E30772" w:rsidRPr="0013116E" w:rsidRDefault="00E30772" w:rsidP="00E30772">
            <w:pPr>
              <w:rPr>
                <w:color w:val="000000"/>
              </w:rPr>
            </w:pPr>
          </w:p>
        </w:tc>
        <w:tc>
          <w:tcPr>
            <w:tcW w:w="253" w:type="dxa"/>
          </w:tcPr>
          <w:p w14:paraId="521B0CC2" w14:textId="77777777" w:rsidR="00E30772" w:rsidRPr="0013116E" w:rsidRDefault="00E30772" w:rsidP="00E30772">
            <w:pPr>
              <w:rPr>
                <w:color w:val="000000"/>
              </w:rPr>
            </w:pPr>
          </w:p>
        </w:tc>
        <w:tc>
          <w:tcPr>
            <w:tcW w:w="253" w:type="dxa"/>
          </w:tcPr>
          <w:p w14:paraId="72C54457" w14:textId="77777777" w:rsidR="00E30772" w:rsidRPr="0013116E" w:rsidRDefault="00E30772" w:rsidP="00E30772">
            <w:pPr>
              <w:rPr>
                <w:color w:val="000000"/>
              </w:rPr>
            </w:pPr>
          </w:p>
        </w:tc>
        <w:tc>
          <w:tcPr>
            <w:tcW w:w="253" w:type="dxa"/>
          </w:tcPr>
          <w:p w14:paraId="14DBC3F4" w14:textId="77777777" w:rsidR="00E30772" w:rsidRPr="0013116E" w:rsidRDefault="00E30772" w:rsidP="00E30772">
            <w:pPr>
              <w:rPr>
                <w:color w:val="000000"/>
              </w:rPr>
            </w:pPr>
          </w:p>
        </w:tc>
        <w:tc>
          <w:tcPr>
            <w:tcW w:w="253" w:type="dxa"/>
          </w:tcPr>
          <w:p w14:paraId="4DF93557" w14:textId="77777777" w:rsidR="00E30772" w:rsidRPr="0013116E" w:rsidRDefault="00E30772" w:rsidP="00E30772">
            <w:pPr>
              <w:rPr>
                <w:color w:val="000000"/>
              </w:rPr>
            </w:pPr>
          </w:p>
        </w:tc>
        <w:tc>
          <w:tcPr>
            <w:tcW w:w="253" w:type="dxa"/>
          </w:tcPr>
          <w:p w14:paraId="6C80324E" w14:textId="77777777" w:rsidR="00E30772" w:rsidRPr="0013116E" w:rsidRDefault="00E30772" w:rsidP="00E30772">
            <w:pPr>
              <w:rPr>
                <w:color w:val="000000"/>
              </w:rPr>
            </w:pPr>
          </w:p>
        </w:tc>
        <w:tc>
          <w:tcPr>
            <w:tcW w:w="253" w:type="dxa"/>
          </w:tcPr>
          <w:p w14:paraId="0D16C32A" w14:textId="77777777" w:rsidR="00E30772" w:rsidRPr="0013116E" w:rsidRDefault="00E30772" w:rsidP="00E30772">
            <w:pPr>
              <w:rPr>
                <w:color w:val="000000"/>
              </w:rPr>
            </w:pPr>
          </w:p>
        </w:tc>
        <w:tc>
          <w:tcPr>
            <w:tcW w:w="253" w:type="dxa"/>
          </w:tcPr>
          <w:p w14:paraId="3D49DA3B" w14:textId="77777777" w:rsidR="00E30772" w:rsidRPr="0013116E" w:rsidRDefault="00E30772" w:rsidP="00E30772">
            <w:pPr>
              <w:rPr>
                <w:color w:val="000000"/>
              </w:rPr>
            </w:pPr>
          </w:p>
        </w:tc>
        <w:tc>
          <w:tcPr>
            <w:tcW w:w="253" w:type="dxa"/>
          </w:tcPr>
          <w:p w14:paraId="5545D735" w14:textId="77777777" w:rsidR="00E30772" w:rsidRPr="0013116E" w:rsidRDefault="00E30772" w:rsidP="00E30772">
            <w:pPr>
              <w:rPr>
                <w:color w:val="000000"/>
              </w:rPr>
            </w:pPr>
          </w:p>
        </w:tc>
        <w:tc>
          <w:tcPr>
            <w:tcW w:w="253" w:type="dxa"/>
          </w:tcPr>
          <w:p w14:paraId="735DFAEC" w14:textId="77777777" w:rsidR="00E30772" w:rsidRPr="0013116E" w:rsidRDefault="00E30772" w:rsidP="00E30772">
            <w:pPr>
              <w:rPr>
                <w:color w:val="000000"/>
              </w:rPr>
            </w:pPr>
          </w:p>
        </w:tc>
        <w:tc>
          <w:tcPr>
            <w:tcW w:w="253" w:type="dxa"/>
          </w:tcPr>
          <w:p w14:paraId="7770146F" w14:textId="77777777" w:rsidR="00E30772" w:rsidRPr="0013116E" w:rsidRDefault="00E30772" w:rsidP="00E30772">
            <w:pPr>
              <w:rPr>
                <w:color w:val="000000"/>
              </w:rPr>
            </w:pPr>
          </w:p>
        </w:tc>
        <w:tc>
          <w:tcPr>
            <w:tcW w:w="253" w:type="dxa"/>
          </w:tcPr>
          <w:p w14:paraId="21CCEB53" w14:textId="77777777" w:rsidR="00E30772" w:rsidRPr="0013116E" w:rsidRDefault="00E30772" w:rsidP="00E30772">
            <w:pPr>
              <w:rPr>
                <w:color w:val="000000"/>
              </w:rPr>
            </w:pPr>
          </w:p>
        </w:tc>
        <w:tc>
          <w:tcPr>
            <w:tcW w:w="253" w:type="dxa"/>
          </w:tcPr>
          <w:p w14:paraId="4D6C9283" w14:textId="77777777" w:rsidR="00E30772" w:rsidRPr="0013116E" w:rsidRDefault="00E30772" w:rsidP="00E30772">
            <w:pPr>
              <w:rPr>
                <w:color w:val="000000"/>
              </w:rPr>
            </w:pPr>
          </w:p>
        </w:tc>
        <w:tc>
          <w:tcPr>
            <w:tcW w:w="253" w:type="dxa"/>
            <w:tcBorders>
              <w:top w:val="nil"/>
              <w:left w:val="nil"/>
              <w:bottom w:val="nil"/>
              <w:right w:val="nil"/>
            </w:tcBorders>
          </w:tcPr>
          <w:p w14:paraId="593D90BE" w14:textId="77777777" w:rsidR="00E30772" w:rsidRPr="0013116E" w:rsidRDefault="00E30772" w:rsidP="00E30772">
            <w:pPr>
              <w:rPr>
                <w:color w:val="000000"/>
              </w:rPr>
            </w:pPr>
          </w:p>
        </w:tc>
      </w:tr>
      <w:tr w:rsidR="00E30772" w:rsidRPr="0013116E" w14:paraId="5F64C6AD" w14:textId="77777777" w:rsidTr="00850F51">
        <w:trPr>
          <w:trHeight w:hRule="exact" w:val="245"/>
        </w:trPr>
        <w:tc>
          <w:tcPr>
            <w:tcW w:w="253" w:type="dxa"/>
            <w:tcBorders>
              <w:top w:val="nil"/>
              <w:left w:val="nil"/>
              <w:bottom w:val="nil"/>
              <w:right w:val="nil"/>
            </w:tcBorders>
          </w:tcPr>
          <w:p w14:paraId="113EFBBC"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84C155E" w14:textId="77777777" w:rsidR="00E30772" w:rsidRPr="0013116E" w:rsidRDefault="00E30772" w:rsidP="00E30772">
            <w:pPr>
              <w:rPr>
                <w:color w:val="000000"/>
              </w:rPr>
            </w:pPr>
          </w:p>
        </w:tc>
        <w:tc>
          <w:tcPr>
            <w:tcW w:w="253" w:type="dxa"/>
            <w:tcBorders>
              <w:left w:val="single" w:sz="12" w:space="0" w:color="auto"/>
            </w:tcBorders>
          </w:tcPr>
          <w:p w14:paraId="59DC8838" w14:textId="77777777" w:rsidR="00E30772" w:rsidRPr="0013116E" w:rsidRDefault="00E30772" w:rsidP="00E30772">
            <w:pPr>
              <w:rPr>
                <w:color w:val="000000"/>
              </w:rPr>
            </w:pPr>
          </w:p>
        </w:tc>
        <w:tc>
          <w:tcPr>
            <w:tcW w:w="253" w:type="dxa"/>
          </w:tcPr>
          <w:p w14:paraId="7C62BAB6" w14:textId="77777777" w:rsidR="00E30772" w:rsidRPr="0013116E" w:rsidRDefault="00E30772" w:rsidP="00E30772">
            <w:pPr>
              <w:rPr>
                <w:color w:val="000000"/>
              </w:rPr>
            </w:pPr>
          </w:p>
        </w:tc>
        <w:tc>
          <w:tcPr>
            <w:tcW w:w="253" w:type="dxa"/>
          </w:tcPr>
          <w:p w14:paraId="72A1C74F" w14:textId="77777777" w:rsidR="00E30772" w:rsidRPr="0013116E" w:rsidRDefault="00E30772" w:rsidP="00E30772">
            <w:pPr>
              <w:rPr>
                <w:color w:val="000000"/>
              </w:rPr>
            </w:pPr>
          </w:p>
        </w:tc>
        <w:tc>
          <w:tcPr>
            <w:tcW w:w="253" w:type="dxa"/>
          </w:tcPr>
          <w:p w14:paraId="436810D1" w14:textId="77777777" w:rsidR="00E30772" w:rsidRPr="0013116E" w:rsidRDefault="00E30772" w:rsidP="00E30772">
            <w:pPr>
              <w:rPr>
                <w:color w:val="000000"/>
              </w:rPr>
            </w:pPr>
          </w:p>
        </w:tc>
        <w:tc>
          <w:tcPr>
            <w:tcW w:w="253" w:type="dxa"/>
          </w:tcPr>
          <w:p w14:paraId="0A5A0A28" w14:textId="77777777" w:rsidR="00E30772" w:rsidRPr="0013116E" w:rsidRDefault="00E30772" w:rsidP="00E30772">
            <w:pPr>
              <w:rPr>
                <w:color w:val="000000"/>
              </w:rPr>
            </w:pPr>
          </w:p>
        </w:tc>
        <w:tc>
          <w:tcPr>
            <w:tcW w:w="253" w:type="dxa"/>
          </w:tcPr>
          <w:p w14:paraId="3B44470C" w14:textId="77777777" w:rsidR="00E30772" w:rsidRPr="0013116E" w:rsidRDefault="00E30772" w:rsidP="00E30772">
            <w:pPr>
              <w:rPr>
                <w:color w:val="000000"/>
              </w:rPr>
            </w:pPr>
          </w:p>
        </w:tc>
        <w:tc>
          <w:tcPr>
            <w:tcW w:w="253" w:type="dxa"/>
          </w:tcPr>
          <w:p w14:paraId="456658C6" w14:textId="77777777" w:rsidR="00E30772" w:rsidRPr="0013116E" w:rsidRDefault="00E30772" w:rsidP="00E30772">
            <w:pPr>
              <w:rPr>
                <w:color w:val="000000"/>
              </w:rPr>
            </w:pPr>
          </w:p>
        </w:tc>
        <w:tc>
          <w:tcPr>
            <w:tcW w:w="253" w:type="dxa"/>
          </w:tcPr>
          <w:p w14:paraId="02686D5D" w14:textId="77777777" w:rsidR="00E30772" w:rsidRPr="0013116E" w:rsidRDefault="00E30772" w:rsidP="00E30772">
            <w:pPr>
              <w:rPr>
                <w:color w:val="000000"/>
              </w:rPr>
            </w:pPr>
          </w:p>
        </w:tc>
        <w:tc>
          <w:tcPr>
            <w:tcW w:w="253" w:type="dxa"/>
          </w:tcPr>
          <w:p w14:paraId="7B383C8F" w14:textId="77777777" w:rsidR="00E30772" w:rsidRPr="0013116E" w:rsidRDefault="00E30772" w:rsidP="00E30772">
            <w:pPr>
              <w:rPr>
                <w:color w:val="000000"/>
              </w:rPr>
            </w:pPr>
          </w:p>
        </w:tc>
        <w:tc>
          <w:tcPr>
            <w:tcW w:w="253" w:type="dxa"/>
          </w:tcPr>
          <w:p w14:paraId="3778277F" w14:textId="77777777" w:rsidR="00E30772" w:rsidRPr="0013116E" w:rsidRDefault="00E30772" w:rsidP="00E30772">
            <w:pPr>
              <w:rPr>
                <w:color w:val="000000"/>
              </w:rPr>
            </w:pPr>
          </w:p>
        </w:tc>
        <w:tc>
          <w:tcPr>
            <w:tcW w:w="253" w:type="dxa"/>
          </w:tcPr>
          <w:p w14:paraId="1790131F" w14:textId="77777777" w:rsidR="00E30772" w:rsidRPr="0013116E" w:rsidRDefault="00E30772" w:rsidP="00E30772">
            <w:pPr>
              <w:rPr>
                <w:color w:val="000000"/>
              </w:rPr>
            </w:pPr>
          </w:p>
        </w:tc>
        <w:tc>
          <w:tcPr>
            <w:tcW w:w="253" w:type="dxa"/>
          </w:tcPr>
          <w:p w14:paraId="0D3A59E4" w14:textId="77777777" w:rsidR="00E30772" w:rsidRPr="0013116E" w:rsidRDefault="00E30772" w:rsidP="00E30772">
            <w:pPr>
              <w:rPr>
                <w:color w:val="000000"/>
              </w:rPr>
            </w:pPr>
          </w:p>
        </w:tc>
        <w:tc>
          <w:tcPr>
            <w:tcW w:w="253" w:type="dxa"/>
          </w:tcPr>
          <w:p w14:paraId="12973A33" w14:textId="77777777" w:rsidR="00E30772" w:rsidRPr="0013116E" w:rsidRDefault="00E30772" w:rsidP="00E30772">
            <w:pPr>
              <w:rPr>
                <w:color w:val="000000"/>
              </w:rPr>
            </w:pPr>
          </w:p>
        </w:tc>
        <w:tc>
          <w:tcPr>
            <w:tcW w:w="253" w:type="dxa"/>
          </w:tcPr>
          <w:p w14:paraId="4EA07D1C" w14:textId="77777777" w:rsidR="00E30772" w:rsidRPr="0013116E" w:rsidRDefault="00E30772" w:rsidP="00E30772">
            <w:pPr>
              <w:rPr>
                <w:color w:val="000000"/>
              </w:rPr>
            </w:pPr>
          </w:p>
        </w:tc>
        <w:tc>
          <w:tcPr>
            <w:tcW w:w="253" w:type="dxa"/>
          </w:tcPr>
          <w:p w14:paraId="7DEC790E" w14:textId="77777777" w:rsidR="00E30772" w:rsidRPr="0013116E" w:rsidRDefault="00E30772" w:rsidP="00E30772">
            <w:pPr>
              <w:rPr>
                <w:color w:val="000000"/>
              </w:rPr>
            </w:pPr>
          </w:p>
        </w:tc>
        <w:tc>
          <w:tcPr>
            <w:tcW w:w="253" w:type="dxa"/>
          </w:tcPr>
          <w:p w14:paraId="73ECFEC6" w14:textId="77777777" w:rsidR="00E30772" w:rsidRPr="0013116E" w:rsidRDefault="00E30772" w:rsidP="00E30772">
            <w:pPr>
              <w:rPr>
                <w:color w:val="000000"/>
              </w:rPr>
            </w:pPr>
          </w:p>
        </w:tc>
        <w:tc>
          <w:tcPr>
            <w:tcW w:w="253" w:type="dxa"/>
          </w:tcPr>
          <w:p w14:paraId="65F6F953" w14:textId="77777777" w:rsidR="00E30772" w:rsidRPr="0013116E" w:rsidRDefault="00E30772" w:rsidP="00E30772">
            <w:pPr>
              <w:rPr>
                <w:color w:val="000000"/>
              </w:rPr>
            </w:pPr>
          </w:p>
        </w:tc>
        <w:tc>
          <w:tcPr>
            <w:tcW w:w="253" w:type="dxa"/>
          </w:tcPr>
          <w:p w14:paraId="4EC7C7AF" w14:textId="77777777" w:rsidR="00E30772" w:rsidRPr="0013116E" w:rsidRDefault="00E30772" w:rsidP="00E30772">
            <w:pPr>
              <w:rPr>
                <w:color w:val="000000"/>
              </w:rPr>
            </w:pPr>
          </w:p>
        </w:tc>
        <w:tc>
          <w:tcPr>
            <w:tcW w:w="253" w:type="dxa"/>
          </w:tcPr>
          <w:p w14:paraId="614458F1" w14:textId="77777777" w:rsidR="00E30772" w:rsidRPr="0013116E" w:rsidRDefault="00E30772" w:rsidP="00E30772">
            <w:pPr>
              <w:rPr>
                <w:color w:val="000000"/>
              </w:rPr>
            </w:pPr>
          </w:p>
        </w:tc>
        <w:tc>
          <w:tcPr>
            <w:tcW w:w="253" w:type="dxa"/>
          </w:tcPr>
          <w:p w14:paraId="161503A0" w14:textId="77777777" w:rsidR="00E30772" w:rsidRPr="0013116E" w:rsidRDefault="00E30772" w:rsidP="00E30772">
            <w:pPr>
              <w:rPr>
                <w:color w:val="000000"/>
              </w:rPr>
            </w:pPr>
          </w:p>
        </w:tc>
        <w:tc>
          <w:tcPr>
            <w:tcW w:w="253" w:type="dxa"/>
          </w:tcPr>
          <w:p w14:paraId="3F38BE15" w14:textId="77777777" w:rsidR="00E30772" w:rsidRPr="0013116E" w:rsidRDefault="00E30772" w:rsidP="00E30772">
            <w:pPr>
              <w:rPr>
                <w:color w:val="000000"/>
              </w:rPr>
            </w:pPr>
          </w:p>
        </w:tc>
        <w:tc>
          <w:tcPr>
            <w:tcW w:w="253" w:type="dxa"/>
          </w:tcPr>
          <w:p w14:paraId="7EE104DD" w14:textId="77777777" w:rsidR="00E30772" w:rsidRPr="0013116E" w:rsidRDefault="00E30772" w:rsidP="00E30772">
            <w:pPr>
              <w:rPr>
                <w:color w:val="000000"/>
              </w:rPr>
            </w:pPr>
          </w:p>
        </w:tc>
        <w:tc>
          <w:tcPr>
            <w:tcW w:w="253" w:type="dxa"/>
          </w:tcPr>
          <w:p w14:paraId="19849F4E" w14:textId="77777777" w:rsidR="00E30772" w:rsidRPr="0013116E" w:rsidRDefault="00E30772" w:rsidP="00E30772">
            <w:pPr>
              <w:rPr>
                <w:color w:val="000000"/>
              </w:rPr>
            </w:pPr>
          </w:p>
        </w:tc>
        <w:tc>
          <w:tcPr>
            <w:tcW w:w="253" w:type="dxa"/>
          </w:tcPr>
          <w:p w14:paraId="0FE0211F" w14:textId="77777777" w:rsidR="00E30772" w:rsidRPr="0013116E" w:rsidRDefault="00E30772" w:rsidP="00E30772">
            <w:pPr>
              <w:rPr>
                <w:color w:val="000000"/>
              </w:rPr>
            </w:pPr>
          </w:p>
        </w:tc>
        <w:tc>
          <w:tcPr>
            <w:tcW w:w="253" w:type="dxa"/>
          </w:tcPr>
          <w:p w14:paraId="24635511" w14:textId="77777777" w:rsidR="00E30772" w:rsidRPr="0013116E" w:rsidRDefault="00E30772" w:rsidP="00E30772">
            <w:pPr>
              <w:rPr>
                <w:color w:val="000000"/>
              </w:rPr>
            </w:pPr>
          </w:p>
        </w:tc>
        <w:tc>
          <w:tcPr>
            <w:tcW w:w="253" w:type="dxa"/>
          </w:tcPr>
          <w:p w14:paraId="11C32680" w14:textId="77777777" w:rsidR="00E30772" w:rsidRPr="0013116E" w:rsidRDefault="00E30772" w:rsidP="00E30772">
            <w:pPr>
              <w:rPr>
                <w:color w:val="000000"/>
              </w:rPr>
            </w:pPr>
          </w:p>
        </w:tc>
        <w:tc>
          <w:tcPr>
            <w:tcW w:w="253" w:type="dxa"/>
          </w:tcPr>
          <w:p w14:paraId="06A8AE42" w14:textId="77777777" w:rsidR="00E30772" w:rsidRPr="0013116E" w:rsidRDefault="00E30772" w:rsidP="00E30772">
            <w:pPr>
              <w:rPr>
                <w:color w:val="000000"/>
              </w:rPr>
            </w:pPr>
          </w:p>
        </w:tc>
        <w:tc>
          <w:tcPr>
            <w:tcW w:w="253" w:type="dxa"/>
            <w:tcBorders>
              <w:top w:val="nil"/>
              <w:left w:val="nil"/>
              <w:bottom w:val="nil"/>
              <w:right w:val="nil"/>
            </w:tcBorders>
          </w:tcPr>
          <w:p w14:paraId="1031BE78" w14:textId="77777777" w:rsidR="00E30772" w:rsidRPr="0013116E" w:rsidRDefault="00E30772" w:rsidP="00E30772">
            <w:pPr>
              <w:rPr>
                <w:color w:val="000000"/>
              </w:rPr>
            </w:pPr>
          </w:p>
        </w:tc>
      </w:tr>
      <w:tr w:rsidR="00E30772" w:rsidRPr="0013116E" w14:paraId="736DC0EC" w14:textId="77777777" w:rsidTr="00850F51">
        <w:trPr>
          <w:trHeight w:hRule="exact" w:val="245"/>
        </w:trPr>
        <w:tc>
          <w:tcPr>
            <w:tcW w:w="253" w:type="dxa"/>
            <w:tcBorders>
              <w:top w:val="nil"/>
              <w:left w:val="nil"/>
              <w:bottom w:val="nil"/>
              <w:right w:val="nil"/>
            </w:tcBorders>
          </w:tcPr>
          <w:p w14:paraId="3826C6D2"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42A63650" w14:textId="77777777" w:rsidR="00E30772" w:rsidRPr="0013116E" w:rsidRDefault="00E30772" w:rsidP="00E30772">
            <w:pPr>
              <w:rPr>
                <w:color w:val="000000"/>
              </w:rPr>
            </w:pPr>
          </w:p>
        </w:tc>
        <w:tc>
          <w:tcPr>
            <w:tcW w:w="253" w:type="dxa"/>
            <w:tcBorders>
              <w:left w:val="single" w:sz="12" w:space="0" w:color="auto"/>
            </w:tcBorders>
          </w:tcPr>
          <w:p w14:paraId="7D7E7499" w14:textId="77777777" w:rsidR="00E30772" w:rsidRPr="0013116E" w:rsidRDefault="00E30772" w:rsidP="00E30772">
            <w:pPr>
              <w:rPr>
                <w:color w:val="000000"/>
              </w:rPr>
            </w:pPr>
          </w:p>
        </w:tc>
        <w:tc>
          <w:tcPr>
            <w:tcW w:w="253" w:type="dxa"/>
          </w:tcPr>
          <w:p w14:paraId="774C141B" w14:textId="77777777" w:rsidR="00E30772" w:rsidRPr="0013116E" w:rsidRDefault="00E30772" w:rsidP="00E30772">
            <w:pPr>
              <w:rPr>
                <w:color w:val="000000"/>
              </w:rPr>
            </w:pPr>
          </w:p>
        </w:tc>
        <w:tc>
          <w:tcPr>
            <w:tcW w:w="253" w:type="dxa"/>
          </w:tcPr>
          <w:p w14:paraId="3CAC39D5" w14:textId="77777777" w:rsidR="00E30772" w:rsidRPr="0013116E" w:rsidRDefault="00E30772" w:rsidP="00E30772">
            <w:pPr>
              <w:rPr>
                <w:color w:val="000000"/>
              </w:rPr>
            </w:pPr>
          </w:p>
        </w:tc>
        <w:tc>
          <w:tcPr>
            <w:tcW w:w="253" w:type="dxa"/>
          </w:tcPr>
          <w:p w14:paraId="36337B1E" w14:textId="77777777" w:rsidR="00E30772" w:rsidRPr="0013116E" w:rsidRDefault="00E30772" w:rsidP="00E30772">
            <w:pPr>
              <w:rPr>
                <w:color w:val="000000"/>
              </w:rPr>
            </w:pPr>
          </w:p>
        </w:tc>
        <w:tc>
          <w:tcPr>
            <w:tcW w:w="253" w:type="dxa"/>
          </w:tcPr>
          <w:p w14:paraId="70070676" w14:textId="77777777" w:rsidR="00E30772" w:rsidRPr="0013116E" w:rsidRDefault="00E30772" w:rsidP="00E30772">
            <w:pPr>
              <w:rPr>
                <w:color w:val="000000"/>
              </w:rPr>
            </w:pPr>
          </w:p>
        </w:tc>
        <w:tc>
          <w:tcPr>
            <w:tcW w:w="253" w:type="dxa"/>
          </w:tcPr>
          <w:p w14:paraId="588FD188" w14:textId="77777777" w:rsidR="00E30772" w:rsidRPr="0013116E" w:rsidRDefault="00E30772" w:rsidP="00E30772">
            <w:pPr>
              <w:rPr>
                <w:color w:val="000000"/>
              </w:rPr>
            </w:pPr>
          </w:p>
        </w:tc>
        <w:tc>
          <w:tcPr>
            <w:tcW w:w="253" w:type="dxa"/>
          </w:tcPr>
          <w:p w14:paraId="20662134" w14:textId="77777777" w:rsidR="00E30772" w:rsidRPr="0013116E" w:rsidRDefault="00E30772" w:rsidP="00E30772">
            <w:pPr>
              <w:rPr>
                <w:color w:val="000000"/>
              </w:rPr>
            </w:pPr>
          </w:p>
        </w:tc>
        <w:tc>
          <w:tcPr>
            <w:tcW w:w="253" w:type="dxa"/>
          </w:tcPr>
          <w:p w14:paraId="091496B8" w14:textId="77777777" w:rsidR="00E30772" w:rsidRPr="0013116E" w:rsidRDefault="00E30772" w:rsidP="00E30772">
            <w:pPr>
              <w:rPr>
                <w:color w:val="000000"/>
              </w:rPr>
            </w:pPr>
          </w:p>
        </w:tc>
        <w:tc>
          <w:tcPr>
            <w:tcW w:w="253" w:type="dxa"/>
          </w:tcPr>
          <w:p w14:paraId="75E6C79D" w14:textId="77777777" w:rsidR="00E30772" w:rsidRPr="0013116E" w:rsidRDefault="00E30772" w:rsidP="00E30772">
            <w:pPr>
              <w:rPr>
                <w:color w:val="000000"/>
              </w:rPr>
            </w:pPr>
          </w:p>
        </w:tc>
        <w:tc>
          <w:tcPr>
            <w:tcW w:w="253" w:type="dxa"/>
          </w:tcPr>
          <w:p w14:paraId="3184C9C6" w14:textId="77777777" w:rsidR="00E30772" w:rsidRPr="0013116E" w:rsidRDefault="00E30772" w:rsidP="00E30772">
            <w:pPr>
              <w:rPr>
                <w:color w:val="000000"/>
              </w:rPr>
            </w:pPr>
          </w:p>
        </w:tc>
        <w:tc>
          <w:tcPr>
            <w:tcW w:w="253" w:type="dxa"/>
          </w:tcPr>
          <w:p w14:paraId="4E3D6E98" w14:textId="77777777" w:rsidR="00E30772" w:rsidRPr="0013116E" w:rsidRDefault="00E30772" w:rsidP="00E30772">
            <w:pPr>
              <w:rPr>
                <w:color w:val="000000"/>
              </w:rPr>
            </w:pPr>
          </w:p>
        </w:tc>
        <w:tc>
          <w:tcPr>
            <w:tcW w:w="253" w:type="dxa"/>
          </w:tcPr>
          <w:p w14:paraId="25C8A9DE" w14:textId="77777777" w:rsidR="00E30772" w:rsidRPr="0013116E" w:rsidRDefault="00E30772" w:rsidP="00E30772">
            <w:pPr>
              <w:rPr>
                <w:color w:val="000000"/>
              </w:rPr>
            </w:pPr>
          </w:p>
        </w:tc>
        <w:tc>
          <w:tcPr>
            <w:tcW w:w="253" w:type="dxa"/>
          </w:tcPr>
          <w:p w14:paraId="1E296BAA" w14:textId="77777777" w:rsidR="00E30772" w:rsidRPr="0013116E" w:rsidRDefault="00E30772" w:rsidP="00E30772">
            <w:pPr>
              <w:rPr>
                <w:color w:val="000000"/>
              </w:rPr>
            </w:pPr>
          </w:p>
        </w:tc>
        <w:tc>
          <w:tcPr>
            <w:tcW w:w="253" w:type="dxa"/>
          </w:tcPr>
          <w:p w14:paraId="36140D35" w14:textId="77777777" w:rsidR="00E30772" w:rsidRPr="0013116E" w:rsidRDefault="00E30772" w:rsidP="00E30772">
            <w:pPr>
              <w:rPr>
                <w:color w:val="000000"/>
              </w:rPr>
            </w:pPr>
          </w:p>
        </w:tc>
        <w:tc>
          <w:tcPr>
            <w:tcW w:w="253" w:type="dxa"/>
          </w:tcPr>
          <w:p w14:paraId="3A4B89CA" w14:textId="77777777" w:rsidR="00E30772" w:rsidRPr="0013116E" w:rsidRDefault="00E30772" w:rsidP="00E30772">
            <w:pPr>
              <w:rPr>
                <w:color w:val="000000"/>
              </w:rPr>
            </w:pPr>
          </w:p>
        </w:tc>
        <w:tc>
          <w:tcPr>
            <w:tcW w:w="253" w:type="dxa"/>
          </w:tcPr>
          <w:p w14:paraId="7EF1D48F" w14:textId="77777777" w:rsidR="00E30772" w:rsidRPr="0013116E" w:rsidRDefault="00E30772" w:rsidP="00E30772">
            <w:pPr>
              <w:rPr>
                <w:color w:val="000000"/>
              </w:rPr>
            </w:pPr>
          </w:p>
        </w:tc>
        <w:tc>
          <w:tcPr>
            <w:tcW w:w="253" w:type="dxa"/>
          </w:tcPr>
          <w:p w14:paraId="1E746B69" w14:textId="77777777" w:rsidR="00E30772" w:rsidRPr="0013116E" w:rsidRDefault="00E30772" w:rsidP="00E30772">
            <w:pPr>
              <w:rPr>
                <w:color w:val="000000"/>
              </w:rPr>
            </w:pPr>
          </w:p>
        </w:tc>
        <w:tc>
          <w:tcPr>
            <w:tcW w:w="253" w:type="dxa"/>
          </w:tcPr>
          <w:p w14:paraId="73495F8D" w14:textId="77777777" w:rsidR="00E30772" w:rsidRPr="0013116E" w:rsidRDefault="00E30772" w:rsidP="00E30772">
            <w:pPr>
              <w:rPr>
                <w:color w:val="000000"/>
              </w:rPr>
            </w:pPr>
          </w:p>
        </w:tc>
        <w:tc>
          <w:tcPr>
            <w:tcW w:w="253" w:type="dxa"/>
          </w:tcPr>
          <w:p w14:paraId="60E39E34" w14:textId="77777777" w:rsidR="00E30772" w:rsidRPr="0013116E" w:rsidRDefault="00E30772" w:rsidP="00E30772">
            <w:pPr>
              <w:rPr>
                <w:color w:val="000000"/>
              </w:rPr>
            </w:pPr>
          </w:p>
        </w:tc>
        <w:tc>
          <w:tcPr>
            <w:tcW w:w="253" w:type="dxa"/>
          </w:tcPr>
          <w:p w14:paraId="17392602" w14:textId="77777777" w:rsidR="00E30772" w:rsidRPr="0013116E" w:rsidRDefault="00E30772" w:rsidP="00E30772">
            <w:pPr>
              <w:rPr>
                <w:color w:val="000000"/>
              </w:rPr>
            </w:pPr>
          </w:p>
        </w:tc>
        <w:tc>
          <w:tcPr>
            <w:tcW w:w="253" w:type="dxa"/>
          </w:tcPr>
          <w:p w14:paraId="0673CA89" w14:textId="77777777" w:rsidR="00E30772" w:rsidRPr="0013116E" w:rsidRDefault="00E30772" w:rsidP="00E30772">
            <w:pPr>
              <w:rPr>
                <w:color w:val="000000"/>
              </w:rPr>
            </w:pPr>
          </w:p>
        </w:tc>
        <w:tc>
          <w:tcPr>
            <w:tcW w:w="253" w:type="dxa"/>
          </w:tcPr>
          <w:p w14:paraId="232D98E7" w14:textId="77777777" w:rsidR="00E30772" w:rsidRPr="0013116E" w:rsidRDefault="00E30772" w:rsidP="00E30772">
            <w:pPr>
              <w:rPr>
                <w:color w:val="000000"/>
              </w:rPr>
            </w:pPr>
          </w:p>
        </w:tc>
        <w:tc>
          <w:tcPr>
            <w:tcW w:w="253" w:type="dxa"/>
          </w:tcPr>
          <w:p w14:paraId="274F9310" w14:textId="77777777" w:rsidR="00E30772" w:rsidRPr="0013116E" w:rsidRDefault="00E30772" w:rsidP="00E30772">
            <w:pPr>
              <w:rPr>
                <w:color w:val="000000"/>
              </w:rPr>
            </w:pPr>
          </w:p>
        </w:tc>
        <w:tc>
          <w:tcPr>
            <w:tcW w:w="253" w:type="dxa"/>
          </w:tcPr>
          <w:p w14:paraId="32C988AE" w14:textId="77777777" w:rsidR="00E30772" w:rsidRPr="0013116E" w:rsidRDefault="00E30772" w:rsidP="00E30772">
            <w:pPr>
              <w:rPr>
                <w:color w:val="000000"/>
              </w:rPr>
            </w:pPr>
          </w:p>
        </w:tc>
        <w:tc>
          <w:tcPr>
            <w:tcW w:w="253" w:type="dxa"/>
          </w:tcPr>
          <w:p w14:paraId="788D5A11" w14:textId="77777777" w:rsidR="00E30772" w:rsidRPr="0013116E" w:rsidRDefault="00E30772" w:rsidP="00E30772">
            <w:pPr>
              <w:rPr>
                <w:color w:val="000000"/>
              </w:rPr>
            </w:pPr>
          </w:p>
        </w:tc>
        <w:tc>
          <w:tcPr>
            <w:tcW w:w="253" w:type="dxa"/>
          </w:tcPr>
          <w:p w14:paraId="61C53CBA" w14:textId="77777777" w:rsidR="00E30772" w:rsidRPr="0013116E" w:rsidRDefault="00E30772" w:rsidP="00E30772">
            <w:pPr>
              <w:rPr>
                <w:color w:val="000000"/>
              </w:rPr>
            </w:pPr>
          </w:p>
        </w:tc>
        <w:tc>
          <w:tcPr>
            <w:tcW w:w="253" w:type="dxa"/>
          </w:tcPr>
          <w:p w14:paraId="66B7A3D4" w14:textId="77777777" w:rsidR="00E30772" w:rsidRPr="0013116E" w:rsidRDefault="00E30772" w:rsidP="00E30772">
            <w:pPr>
              <w:rPr>
                <w:color w:val="000000"/>
              </w:rPr>
            </w:pPr>
          </w:p>
        </w:tc>
        <w:tc>
          <w:tcPr>
            <w:tcW w:w="253" w:type="dxa"/>
            <w:tcBorders>
              <w:top w:val="nil"/>
              <w:left w:val="nil"/>
              <w:bottom w:val="nil"/>
              <w:right w:val="nil"/>
            </w:tcBorders>
          </w:tcPr>
          <w:p w14:paraId="2E14EA50" w14:textId="77777777" w:rsidR="00E30772" w:rsidRPr="0013116E" w:rsidRDefault="00E30772" w:rsidP="00E30772">
            <w:pPr>
              <w:rPr>
                <w:color w:val="000000"/>
              </w:rPr>
            </w:pPr>
          </w:p>
        </w:tc>
      </w:tr>
      <w:tr w:rsidR="00E30772" w:rsidRPr="0013116E" w14:paraId="3079B071" w14:textId="77777777" w:rsidTr="00850F51">
        <w:trPr>
          <w:trHeight w:hRule="exact" w:val="245"/>
        </w:trPr>
        <w:tc>
          <w:tcPr>
            <w:tcW w:w="253" w:type="dxa"/>
            <w:tcBorders>
              <w:top w:val="nil"/>
              <w:left w:val="nil"/>
              <w:bottom w:val="nil"/>
              <w:right w:val="nil"/>
            </w:tcBorders>
          </w:tcPr>
          <w:p w14:paraId="548F10F9"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0F8B0863" w14:textId="77777777" w:rsidR="00E30772" w:rsidRPr="0013116E" w:rsidRDefault="00E30772" w:rsidP="00E30772">
            <w:pPr>
              <w:rPr>
                <w:color w:val="000000"/>
              </w:rPr>
            </w:pPr>
          </w:p>
        </w:tc>
        <w:tc>
          <w:tcPr>
            <w:tcW w:w="253" w:type="dxa"/>
            <w:tcBorders>
              <w:left w:val="single" w:sz="12" w:space="0" w:color="auto"/>
            </w:tcBorders>
          </w:tcPr>
          <w:p w14:paraId="63CD6EF7" w14:textId="77777777" w:rsidR="00E30772" w:rsidRPr="0013116E" w:rsidRDefault="00E30772" w:rsidP="00E30772">
            <w:pPr>
              <w:rPr>
                <w:color w:val="000000"/>
              </w:rPr>
            </w:pPr>
          </w:p>
        </w:tc>
        <w:tc>
          <w:tcPr>
            <w:tcW w:w="253" w:type="dxa"/>
          </w:tcPr>
          <w:p w14:paraId="5B26F1FD" w14:textId="77777777" w:rsidR="00E30772" w:rsidRPr="0013116E" w:rsidRDefault="00E30772" w:rsidP="00E30772">
            <w:pPr>
              <w:rPr>
                <w:color w:val="000000"/>
              </w:rPr>
            </w:pPr>
          </w:p>
        </w:tc>
        <w:tc>
          <w:tcPr>
            <w:tcW w:w="253" w:type="dxa"/>
          </w:tcPr>
          <w:p w14:paraId="001E6535" w14:textId="77777777" w:rsidR="00E30772" w:rsidRPr="0013116E" w:rsidRDefault="00E30772" w:rsidP="00E30772">
            <w:pPr>
              <w:rPr>
                <w:color w:val="000000"/>
              </w:rPr>
            </w:pPr>
          </w:p>
        </w:tc>
        <w:tc>
          <w:tcPr>
            <w:tcW w:w="253" w:type="dxa"/>
          </w:tcPr>
          <w:p w14:paraId="291D641E" w14:textId="77777777" w:rsidR="00E30772" w:rsidRPr="0013116E" w:rsidRDefault="00E30772" w:rsidP="00E30772">
            <w:pPr>
              <w:rPr>
                <w:color w:val="000000"/>
              </w:rPr>
            </w:pPr>
          </w:p>
        </w:tc>
        <w:tc>
          <w:tcPr>
            <w:tcW w:w="253" w:type="dxa"/>
          </w:tcPr>
          <w:p w14:paraId="67969FC6" w14:textId="77777777" w:rsidR="00E30772" w:rsidRPr="0013116E" w:rsidRDefault="00E30772" w:rsidP="00E30772">
            <w:pPr>
              <w:rPr>
                <w:color w:val="000000"/>
              </w:rPr>
            </w:pPr>
          </w:p>
        </w:tc>
        <w:tc>
          <w:tcPr>
            <w:tcW w:w="253" w:type="dxa"/>
          </w:tcPr>
          <w:p w14:paraId="187C6518" w14:textId="77777777" w:rsidR="00E30772" w:rsidRPr="0013116E" w:rsidRDefault="00E30772" w:rsidP="00E30772">
            <w:pPr>
              <w:rPr>
                <w:color w:val="000000"/>
              </w:rPr>
            </w:pPr>
          </w:p>
        </w:tc>
        <w:tc>
          <w:tcPr>
            <w:tcW w:w="253" w:type="dxa"/>
          </w:tcPr>
          <w:p w14:paraId="773F0E5A" w14:textId="77777777" w:rsidR="00E30772" w:rsidRPr="0013116E" w:rsidRDefault="00E30772" w:rsidP="00E30772">
            <w:pPr>
              <w:rPr>
                <w:color w:val="000000"/>
              </w:rPr>
            </w:pPr>
          </w:p>
        </w:tc>
        <w:tc>
          <w:tcPr>
            <w:tcW w:w="253" w:type="dxa"/>
          </w:tcPr>
          <w:p w14:paraId="49167B38" w14:textId="77777777" w:rsidR="00E30772" w:rsidRPr="0013116E" w:rsidRDefault="00E30772" w:rsidP="00E30772">
            <w:pPr>
              <w:rPr>
                <w:color w:val="000000"/>
              </w:rPr>
            </w:pPr>
          </w:p>
        </w:tc>
        <w:tc>
          <w:tcPr>
            <w:tcW w:w="253" w:type="dxa"/>
          </w:tcPr>
          <w:p w14:paraId="7E81FC2A" w14:textId="77777777" w:rsidR="00E30772" w:rsidRPr="0013116E" w:rsidRDefault="00E30772" w:rsidP="00E30772">
            <w:pPr>
              <w:rPr>
                <w:color w:val="000000"/>
              </w:rPr>
            </w:pPr>
          </w:p>
        </w:tc>
        <w:tc>
          <w:tcPr>
            <w:tcW w:w="253" w:type="dxa"/>
          </w:tcPr>
          <w:p w14:paraId="5BB3DBE1" w14:textId="77777777" w:rsidR="00E30772" w:rsidRPr="0013116E" w:rsidRDefault="00E30772" w:rsidP="00E30772">
            <w:pPr>
              <w:rPr>
                <w:color w:val="000000"/>
              </w:rPr>
            </w:pPr>
          </w:p>
        </w:tc>
        <w:tc>
          <w:tcPr>
            <w:tcW w:w="253" w:type="dxa"/>
          </w:tcPr>
          <w:p w14:paraId="1E073410" w14:textId="77777777" w:rsidR="00E30772" w:rsidRPr="0013116E" w:rsidRDefault="00E30772" w:rsidP="00E30772">
            <w:pPr>
              <w:rPr>
                <w:color w:val="000000"/>
              </w:rPr>
            </w:pPr>
          </w:p>
        </w:tc>
        <w:tc>
          <w:tcPr>
            <w:tcW w:w="253" w:type="dxa"/>
          </w:tcPr>
          <w:p w14:paraId="1564FDD1" w14:textId="77777777" w:rsidR="00E30772" w:rsidRPr="0013116E" w:rsidRDefault="00E30772" w:rsidP="00E30772">
            <w:pPr>
              <w:rPr>
                <w:color w:val="000000"/>
              </w:rPr>
            </w:pPr>
          </w:p>
        </w:tc>
        <w:tc>
          <w:tcPr>
            <w:tcW w:w="253" w:type="dxa"/>
          </w:tcPr>
          <w:p w14:paraId="5E69F0A6" w14:textId="77777777" w:rsidR="00E30772" w:rsidRPr="0013116E" w:rsidRDefault="00E30772" w:rsidP="00E30772">
            <w:pPr>
              <w:rPr>
                <w:color w:val="000000"/>
              </w:rPr>
            </w:pPr>
          </w:p>
        </w:tc>
        <w:tc>
          <w:tcPr>
            <w:tcW w:w="253" w:type="dxa"/>
          </w:tcPr>
          <w:p w14:paraId="2141F336" w14:textId="77777777" w:rsidR="00E30772" w:rsidRPr="0013116E" w:rsidRDefault="00E30772" w:rsidP="00E30772">
            <w:pPr>
              <w:rPr>
                <w:color w:val="000000"/>
              </w:rPr>
            </w:pPr>
          </w:p>
        </w:tc>
        <w:tc>
          <w:tcPr>
            <w:tcW w:w="253" w:type="dxa"/>
          </w:tcPr>
          <w:p w14:paraId="7A1C2F76" w14:textId="77777777" w:rsidR="00E30772" w:rsidRPr="0013116E" w:rsidRDefault="00E30772" w:rsidP="00E30772">
            <w:pPr>
              <w:rPr>
                <w:color w:val="000000"/>
              </w:rPr>
            </w:pPr>
          </w:p>
        </w:tc>
        <w:tc>
          <w:tcPr>
            <w:tcW w:w="253" w:type="dxa"/>
          </w:tcPr>
          <w:p w14:paraId="2655C1B2" w14:textId="77777777" w:rsidR="00E30772" w:rsidRPr="0013116E" w:rsidRDefault="00E30772" w:rsidP="00E30772">
            <w:pPr>
              <w:rPr>
                <w:color w:val="000000"/>
              </w:rPr>
            </w:pPr>
          </w:p>
        </w:tc>
        <w:tc>
          <w:tcPr>
            <w:tcW w:w="253" w:type="dxa"/>
          </w:tcPr>
          <w:p w14:paraId="42F49F02" w14:textId="77777777" w:rsidR="00E30772" w:rsidRPr="0013116E" w:rsidRDefault="00E30772" w:rsidP="00E30772">
            <w:pPr>
              <w:rPr>
                <w:color w:val="000000"/>
              </w:rPr>
            </w:pPr>
          </w:p>
        </w:tc>
        <w:tc>
          <w:tcPr>
            <w:tcW w:w="253" w:type="dxa"/>
          </w:tcPr>
          <w:p w14:paraId="3D84E54C" w14:textId="77777777" w:rsidR="00E30772" w:rsidRPr="0013116E" w:rsidRDefault="00E30772" w:rsidP="00E30772">
            <w:pPr>
              <w:rPr>
                <w:color w:val="000000"/>
              </w:rPr>
            </w:pPr>
          </w:p>
        </w:tc>
        <w:tc>
          <w:tcPr>
            <w:tcW w:w="253" w:type="dxa"/>
          </w:tcPr>
          <w:p w14:paraId="2E5D58B8" w14:textId="77777777" w:rsidR="00E30772" w:rsidRPr="0013116E" w:rsidRDefault="00E30772" w:rsidP="00E30772">
            <w:pPr>
              <w:rPr>
                <w:color w:val="000000"/>
              </w:rPr>
            </w:pPr>
          </w:p>
        </w:tc>
        <w:tc>
          <w:tcPr>
            <w:tcW w:w="253" w:type="dxa"/>
          </w:tcPr>
          <w:p w14:paraId="4E2168F4" w14:textId="77777777" w:rsidR="00E30772" w:rsidRPr="0013116E" w:rsidRDefault="00E30772" w:rsidP="00E30772">
            <w:pPr>
              <w:rPr>
                <w:color w:val="000000"/>
              </w:rPr>
            </w:pPr>
          </w:p>
        </w:tc>
        <w:tc>
          <w:tcPr>
            <w:tcW w:w="253" w:type="dxa"/>
          </w:tcPr>
          <w:p w14:paraId="72C437DF" w14:textId="77777777" w:rsidR="00E30772" w:rsidRPr="0013116E" w:rsidRDefault="00E30772" w:rsidP="00E30772">
            <w:pPr>
              <w:rPr>
                <w:color w:val="000000"/>
              </w:rPr>
            </w:pPr>
          </w:p>
        </w:tc>
        <w:tc>
          <w:tcPr>
            <w:tcW w:w="253" w:type="dxa"/>
          </w:tcPr>
          <w:p w14:paraId="6CA0610B" w14:textId="77777777" w:rsidR="00E30772" w:rsidRPr="0013116E" w:rsidRDefault="00E30772" w:rsidP="00E30772">
            <w:pPr>
              <w:rPr>
                <w:color w:val="000000"/>
              </w:rPr>
            </w:pPr>
          </w:p>
        </w:tc>
        <w:tc>
          <w:tcPr>
            <w:tcW w:w="253" w:type="dxa"/>
          </w:tcPr>
          <w:p w14:paraId="5FB7C6B9" w14:textId="77777777" w:rsidR="00E30772" w:rsidRPr="0013116E" w:rsidRDefault="00E30772" w:rsidP="00E30772">
            <w:pPr>
              <w:rPr>
                <w:color w:val="000000"/>
              </w:rPr>
            </w:pPr>
          </w:p>
        </w:tc>
        <w:tc>
          <w:tcPr>
            <w:tcW w:w="253" w:type="dxa"/>
          </w:tcPr>
          <w:p w14:paraId="284F9E6B" w14:textId="77777777" w:rsidR="00E30772" w:rsidRPr="0013116E" w:rsidRDefault="00E30772" w:rsidP="00E30772">
            <w:pPr>
              <w:rPr>
                <w:color w:val="000000"/>
              </w:rPr>
            </w:pPr>
          </w:p>
        </w:tc>
        <w:tc>
          <w:tcPr>
            <w:tcW w:w="253" w:type="dxa"/>
          </w:tcPr>
          <w:p w14:paraId="117D4857" w14:textId="77777777" w:rsidR="00E30772" w:rsidRPr="0013116E" w:rsidRDefault="00E30772" w:rsidP="00E30772">
            <w:pPr>
              <w:rPr>
                <w:color w:val="000000"/>
              </w:rPr>
            </w:pPr>
          </w:p>
        </w:tc>
        <w:tc>
          <w:tcPr>
            <w:tcW w:w="253" w:type="dxa"/>
          </w:tcPr>
          <w:p w14:paraId="0E4CE070" w14:textId="77777777" w:rsidR="00E30772" w:rsidRPr="0013116E" w:rsidRDefault="00E30772" w:rsidP="00E30772">
            <w:pPr>
              <w:rPr>
                <w:color w:val="000000"/>
              </w:rPr>
            </w:pPr>
          </w:p>
        </w:tc>
        <w:tc>
          <w:tcPr>
            <w:tcW w:w="253" w:type="dxa"/>
          </w:tcPr>
          <w:p w14:paraId="364AF052" w14:textId="77777777" w:rsidR="00E30772" w:rsidRPr="0013116E" w:rsidRDefault="00E30772" w:rsidP="00E30772">
            <w:pPr>
              <w:rPr>
                <w:color w:val="000000"/>
              </w:rPr>
            </w:pPr>
          </w:p>
        </w:tc>
        <w:tc>
          <w:tcPr>
            <w:tcW w:w="253" w:type="dxa"/>
            <w:tcBorders>
              <w:top w:val="nil"/>
              <w:left w:val="nil"/>
              <w:bottom w:val="nil"/>
              <w:right w:val="nil"/>
            </w:tcBorders>
          </w:tcPr>
          <w:p w14:paraId="73F24623" w14:textId="77777777" w:rsidR="00E30772" w:rsidRPr="0013116E" w:rsidRDefault="00E30772" w:rsidP="00E30772">
            <w:pPr>
              <w:rPr>
                <w:color w:val="000000"/>
              </w:rPr>
            </w:pPr>
          </w:p>
        </w:tc>
      </w:tr>
      <w:tr w:rsidR="00E30772" w:rsidRPr="0013116E" w14:paraId="6DFD21D0" w14:textId="77777777" w:rsidTr="00850F51">
        <w:trPr>
          <w:trHeight w:hRule="exact" w:val="245"/>
        </w:trPr>
        <w:tc>
          <w:tcPr>
            <w:tcW w:w="253" w:type="dxa"/>
            <w:tcBorders>
              <w:top w:val="nil"/>
              <w:left w:val="nil"/>
              <w:bottom w:val="nil"/>
              <w:right w:val="nil"/>
            </w:tcBorders>
          </w:tcPr>
          <w:p w14:paraId="47729F1D"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134F00FE" w14:textId="77777777" w:rsidR="00E30772" w:rsidRPr="0013116E" w:rsidRDefault="00E30772" w:rsidP="00E30772">
            <w:pPr>
              <w:rPr>
                <w:color w:val="000000"/>
              </w:rPr>
            </w:pPr>
          </w:p>
        </w:tc>
        <w:tc>
          <w:tcPr>
            <w:tcW w:w="253" w:type="dxa"/>
            <w:tcBorders>
              <w:left w:val="single" w:sz="12" w:space="0" w:color="auto"/>
            </w:tcBorders>
          </w:tcPr>
          <w:p w14:paraId="58E5C180" w14:textId="77777777" w:rsidR="00E30772" w:rsidRPr="0013116E" w:rsidRDefault="00E30772" w:rsidP="00E30772">
            <w:pPr>
              <w:rPr>
                <w:color w:val="000000"/>
              </w:rPr>
            </w:pPr>
          </w:p>
        </w:tc>
        <w:tc>
          <w:tcPr>
            <w:tcW w:w="253" w:type="dxa"/>
          </w:tcPr>
          <w:p w14:paraId="013D324E" w14:textId="77777777" w:rsidR="00E30772" w:rsidRPr="0013116E" w:rsidRDefault="00E30772" w:rsidP="00E30772">
            <w:pPr>
              <w:rPr>
                <w:color w:val="000000"/>
              </w:rPr>
            </w:pPr>
          </w:p>
        </w:tc>
        <w:tc>
          <w:tcPr>
            <w:tcW w:w="253" w:type="dxa"/>
          </w:tcPr>
          <w:p w14:paraId="23BF95E8" w14:textId="77777777" w:rsidR="00E30772" w:rsidRPr="0013116E" w:rsidRDefault="00E30772" w:rsidP="00E30772">
            <w:pPr>
              <w:rPr>
                <w:color w:val="000000"/>
              </w:rPr>
            </w:pPr>
          </w:p>
        </w:tc>
        <w:tc>
          <w:tcPr>
            <w:tcW w:w="253" w:type="dxa"/>
          </w:tcPr>
          <w:p w14:paraId="07E6A846" w14:textId="77777777" w:rsidR="00E30772" w:rsidRPr="0013116E" w:rsidRDefault="00E30772" w:rsidP="00E30772">
            <w:pPr>
              <w:rPr>
                <w:color w:val="000000"/>
              </w:rPr>
            </w:pPr>
          </w:p>
        </w:tc>
        <w:tc>
          <w:tcPr>
            <w:tcW w:w="253" w:type="dxa"/>
          </w:tcPr>
          <w:p w14:paraId="36D22CE1" w14:textId="77777777" w:rsidR="00E30772" w:rsidRPr="0013116E" w:rsidRDefault="00E30772" w:rsidP="00E30772">
            <w:pPr>
              <w:rPr>
                <w:color w:val="000000"/>
              </w:rPr>
            </w:pPr>
          </w:p>
        </w:tc>
        <w:tc>
          <w:tcPr>
            <w:tcW w:w="253" w:type="dxa"/>
          </w:tcPr>
          <w:p w14:paraId="381092B6" w14:textId="77777777" w:rsidR="00E30772" w:rsidRPr="0013116E" w:rsidRDefault="00E30772" w:rsidP="00E30772">
            <w:pPr>
              <w:rPr>
                <w:color w:val="000000"/>
              </w:rPr>
            </w:pPr>
          </w:p>
        </w:tc>
        <w:tc>
          <w:tcPr>
            <w:tcW w:w="253" w:type="dxa"/>
          </w:tcPr>
          <w:p w14:paraId="6ED91F8A" w14:textId="77777777" w:rsidR="00E30772" w:rsidRPr="0013116E" w:rsidRDefault="00E30772" w:rsidP="00E30772">
            <w:pPr>
              <w:rPr>
                <w:color w:val="000000"/>
              </w:rPr>
            </w:pPr>
          </w:p>
        </w:tc>
        <w:tc>
          <w:tcPr>
            <w:tcW w:w="253" w:type="dxa"/>
          </w:tcPr>
          <w:p w14:paraId="1A9BDFA8" w14:textId="77777777" w:rsidR="00E30772" w:rsidRPr="0013116E" w:rsidRDefault="00E30772" w:rsidP="00E30772">
            <w:pPr>
              <w:rPr>
                <w:color w:val="000000"/>
              </w:rPr>
            </w:pPr>
          </w:p>
        </w:tc>
        <w:tc>
          <w:tcPr>
            <w:tcW w:w="253" w:type="dxa"/>
          </w:tcPr>
          <w:p w14:paraId="68DFE082" w14:textId="77777777" w:rsidR="00E30772" w:rsidRPr="0013116E" w:rsidRDefault="00E30772" w:rsidP="00E30772">
            <w:pPr>
              <w:rPr>
                <w:color w:val="000000"/>
              </w:rPr>
            </w:pPr>
          </w:p>
        </w:tc>
        <w:tc>
          <w:tcPr>
            <w:tcW w:w="253" w:type="dxa"/>
          </w:tcPr>
          <w:p w14:paraId="6FB4C912" w14:textId="77777777" w:rsidR="00E30772" w:rsidRPr="0013116E" w:rsidRDefault="00E30772" w:rsidP="00E30772">
            <w:pPr>
              <w:rPr>
                <w:color w:val="000000"/>
              </w:rPr>
            </w:pPr>
          </w:p>
        </w:tc>
        <w:tc>
          <w:tcPr>
            <w:tcW w:w="253" w:type="dxa"/>
          </w:tcPr>
          <w:p w14:paraId="05929C52" w14:textId="77777777" w:rsidR="00E30772" w:rsidRPr="0013116E" w:rsidRDefault="00E30772" w:rsidP="00E30772">
            <w:pPr>
              <w:rPr>
                <w:color w:val="000000"/>
              </w:rPr>
            </w:pPr>
          </w:p>
        </w:tc>
        <w:tc>
          <w:tcPr>
            <w:tcW w:w="253" w:type="dxa"/>
          </w:tcPr>
          <w:p w14:paraId="6483B51A" w14:textId="77777777" w:rsidR="00E30772" w:rsidRPr="0013116E" w:rsidRDefault="00E30772" w:rsidP="00E30772">
            <w:pPr>
              <w:rPr>
                <w:color w:val="000000"/>
              </w:rPr>
            </w:pPr>
          </w:p>
        </w:tc>
        <w:tc>
          <w:tcPr>
            <w:tcW w:w="253" w:type="dxa"/>
          </w:tcPr>
          <w:p w14:paraId="2BC792F1" w14:textId="77777777" w:rsidR="00E30772" w:rsidRPr="0013116E" w:rsidRDefault="00E30772" w:rsidP="00E30772">
            <w:pPr>
              <w:rPr>
                <w:color w:val="000000"/>
              </w:rPr>
            </w:pPr>
          </w:p>
        </w:tc>
        <w:tc>
          <w:tcPr>
            <w:tcW w:w="253" w:type="dxa"/>
          </w:tcPr>
          <w:p w14:paraId="225D01FE" w14:textId="77777777" w:rsidR="00E30772" w:rsidRPr="0013116E" w:rsidRDefault="00E30772" w:rsidP="00E30772">
            <w:pPr>
              <w:rPr>
                <w:color w:val="000000"/>
              </w:rPr>
            </w:pPr>
          </w:p>
        </w:tc>
        <w:tc>
          <w:tcPr>
            <w:tcW w:w="253" w:type="dxa"/>
          </w:tcPr>
          <w:p w14:paraId="652229F7" w14:textId="77777777" w:rsidR="00E30772" w:rsidRPr="0013116E" w:rsidRDefault="00E30772" w:rsidP="00E30772">
            <w:pPr>
              <w:rPr>
                <w:color w:val="000000"/>
              </w:rPr>
            </w:pPr>
          </w:p>
        </w:tc>
        <w:tc>
          <w:tcPr>
            <w:tcW w:w="253" w:type="dxa"/>
          </w:tcPr>
          <w:p w14:paraId="6AB0C783" w14:textId="77777777" w:rsidR="00E30772" w:rsidRPr="0013116E" w:rsidRDefault="00E30772" w:rsidP="00E30772">
            <w:pPr>
              <w:rPr>
                <w:color w:val="000000"/>
              </w:rPr>
            </w:pPr>
          </w:p>
        </w:tc>
        <w:tc>
          <w:tcPr>
            <w:tcW w:w="253" w:type="dxa"/>
          </w:tcPr>
          <w:p w14:paraId="1AE2E42E" w14:textId="77777777" w:rsidR="00E30772" w:rsidRPr="0013116E" w:rsidRDefault="00E30772" w:rsidP="00E30772">
            <w:pPr>
              <w:rPr>
                <w:color w:val="000000"/>
              </w:rPr>
            </w:pPr>
          </w:p>
        </w:tc>
        <w:tc>
          <w:tcPr>
            <w:tcW w:w="253" w:type="dxa"/>
          </w:tcPr>
          <w:p w14:paraId="0D58684B" w14:textId="77777777" w:rsidR="00E30772" w:rsidRPr="0013116E" w:rsidRDefault="00E30772" w:rsidP="00E30772">
            <w:pPr>
              <w:rPr>
                <w:color w:val="000000"/>
              </w:rPr>
            </w:pPr>
          </w:p>
        </w:tc>
        <w:tc>
          <w:tcPr>
            <w:tcW w:w="253" w:type="dxa"/>
          </w:tcPr>
          <w:p w14:paraId="13A5C5D6" w14:textId="77777777" w:rsidR="00E30772" w:rsidRPr="0013116E" w:rsidRDefault="00E30772" w:rsidP="00E30772">
            <w:pPr>
              <w:rPr>
                <w:color w:val="000000"/>
              </w:rPr>
            </w:pPr>
          </w:p>
        </w:tc>
        <w:tc>
          <w:tcPr>
            <w:tcW w:w="253" w:type="dxa"/>
          </w:tcPr>
          <w:p w14:paraId="59A36C3F" w14:textId="77777777" w:rsidR="00E30772" w:rsidRPr="0013116E" w:rsidRDefault="00E30772" w:rsidP="00E30772">
            <w:pPr>
              <w:rPr>
                <w:color w:val="000000"/>
              </w:rPr>
            </w:pPr>
          </w:p>
        </w:tc>
        <w:tc>
          <w:tcPr>
            <w:tcW w:w="253" w:type="dxa"/>
          </w:tcPr>
          <w:p w14:paraId="6D7C8DFE" w14:textId="77777777" w:rsidR="00E30772" w:rsidRPr="0013116E" w:rsidRDefault="00E30772" w:rsidP="00E30772">
            <w:pPr>
              <w:rPr>
                <w:color w:val="000000"/>
              </w:rPr>
            </w:pPr>
          </w:p>
        </w:tc>
        <w:tc>
          <w:tcPr>
            <w:tcW w:w="253" w:type="dxa"/>
          </w:tcPr>
          <w:p w14:paraId="5E6032B2" w14:textId="77777777" w:rsidR="00E30772" w:rsidRPr="0013116E" w:rsidRDefault="00E30772" w:rsidP="00E30772">
            <w:pPr>
              <w:rPr>
                <w:color w:val="000000"/>
              </w:rPr>
            </w:pPr>
          </w:p>
        </w:tc>
        <w:tc>
          <w:tcPr>
            <w:tcW w:w="253" w:type="dxa"/>
          </w:tcPr>
          <w:p w14:paraId="2B85C662" w14:textId="77777777" w:rsidR="00E30772" w:rsidRPr="0013116E" w:rsidRDefault="00E30772" w:rsidP="00E30772">
            <w:pPr>
              <w:rPr>
                <w:color w:val="000000"/>
              </w:rPr>
            </w:pPr>
          </w:p>
        </w:tc>
        <w:tc>
          <w:tcPr>
            <w:tcW w:w="253" w:type="dxa"/>
          </w:tcPr>
          <w:p w14:paraId="461870C6" w14:textId="77777777" w:rsidR="00E30772" w:rsidRPr="0013116E" w:rsidRDefault="00E30772" w:rsidP="00E30772">
            <w:pPr>
              <w:rPr>
                <w:color w:val="000000"/>
              </w:rPr>
            </w:pPr>
          </w:p>
        </w:tc>
        <w:tc>
          <w:tcPr>
            <w:tcW w:w="253" w:type="dxa"/>
          </w:tcPr>
          <w:p w14:paraId="32AB273C" w14:textId="77777777" w:rsidR="00E30772" w:rsidRPr="0013116E" w:rsidRDefault="00E30772" w:rsidP="00E30772">
            <w:pPr>
              <w:rPr>
                <w:color w:val="000000"/>
              </w:rPr>
            </w:pPr>
          </w:p>
        </w:tc>
        <w:tc>
          <w:tcPr>
            <w:tcW w:w="253" w:type="dxa"/>
          </w:tcPr>
          <w:p w14:paraId="6B0CF153" w14:textId="77777777" w:rsidR="00E30772" w:rsidRPr="0013116E" w:rsidRDefault="00E30772" w:rsidP="00E30772">
            <w:pPr>
              <w:rPr>
                <w:color w:val="000000"/>
              </w:rPr>
            </w:pPr>
          </w:p>
        </w:tc>
        <w:tc>
          <w:tcPr>
            <w:tcW w:w="253" w:type="dxa"/>
          </w:tcPr>
          <w:p w14:paraId="6A92F6C2" w14:textId="77777777" w:rsidR="00E30772" w:rsidRPr="0013116E" w:rsidRDefault="00E30772" w:rsidP="00E30772">
            <w:pPr>
              <w:rPr>
                <w:color w:val="000000"/>
              </w:rPr>
            </w:pPr>
          </w:p>
        </w:tc>
        <w:tc>
          <w:tcPr>
            <w:tcW w:w="253" w:type="dxa"/>
            <w:tcBorders>
              <w:top w:val="nil"/>
              <w:left w:val="nil"/>
              <w:bottom w:val="nil"/>
              <w:right w:val="nil"/>
            </w:tcBorders>
          </w:tcPr>
          <w:p w14:paraId="23116930" w14:textId="77777777" w:rsidR="00E30772" w:rsidRPr="0013116E" w:rsidRDefault="00E30772" w:rsidP="00E30772">
            <w:pPr>
              <w:rPr>
                <w:color w:val="000000"/>
              </w:rPr>
            </w:pPr>
          </w:p>
        </w:tc>
      </w:tr>
      <w:tr w:rsidR="00E30772" w:rsidRPr="0013116E" w14:paraId="064F6E28" w14:textId="77777777" w:rsidTr="00850F51">
        <w:trPr>
          <w:trHeight w:hRule="exact" w:val="245"/>
        </w:trPr>
        <w:tc>
          <w:tcPr>
            <w:tcW w:w="253" w:type="dxa"/>
            <w:tcBorders>
              <w:top w:val="nil"/>
              <w:left w:val="nil"/>
              <w:bottom w:val="nil"/>
              <w:right w:val="nil"/>
            </w:tcBorders>
          </w:tcPr>
          <w:p w14:paraId="23071E6D"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3270ACC" w14:textId="77777777" w:rsidR="00E30772" w:rsidRPr="0013116E" w:rsidRDefault="00E30772" w:rsidP="00E30772">
            <w:pPr>
              <w:rPr>
                <w:color w:val="000000"/>
              </w:rPr>
            </w:pPr>
          </w:p>
        </w:tc>
        <w:tc>
          <w:tcPr>
            <w:tcW w:w="253" w:type="dxa"/>
            <w:tcBorders>
              <w:left w:val="single" w:sz="12" w:space="0" w:color="auto"/>
            </w:tcBorders>
          </w:tcPr>
          <w:p w14:paraId="6BD60DB9" w14:textId="77777777" w:rsidR="00E30772" w:rsidRPr="0013116E" w:rsidRDefault="00E30772" w:rsidP="00E30772">
            <w:pPr>
              <w:rPr>
                <w:color w:val="000000"/>
              </w:rPr>
            </w:pPr>
          </w:p>
        </w:tc>
        <w:tc>
          <w:tcPr>
            <w:tcW w:w="253" w:type="dxa"/>
          </w:tcPr>
          <w:p w14:paraId="0DD95557" w14:textId="77777777" w:rsidR="00E30772" w:rsidRPr="0013116E" w:rsidRDefault="00E30772" w:rsidP="00E30772">
            <w:pPr>
              <w:rPr>
                <w:color w:val="000000"/>
              </w:rPr>
            </w:pPr>
          </w:p>
        </w:tc>
        <w:tc>
          <w:tcPr>
            <w:tcW w:w="253" w:type="dxa"/>
          </w:tcPr>
          <w:p w14:paraId="65ABAA11" w14:textId="77777777" w:rsidR="00E30772" w:rsidRPr="0013116E" w:rsidRDefault="00E30772" w:rsidP="00E30772">
            <w:pPr>
              <w:rPr>
                <w:color w:val="000000"/>
              </w:rPr>
            </w:pPr>
          </w:p>
        </w:tc>
        <w:tc>
          <w:tcPr>
            <w:tcW w:w="253" w:type="dxa"/>
          </w:tcPr>
          <w:p w14:paraId="05A8489D" w14:textId="77777777" w:rsidR="00E30772" w:rsidRPr="0013116E" w:rsidRDefault="00E30772" w:rsidP="00E30772">
            <w:pPr>
              <w:rPr>
                <w:color w:val="000000"/>
              </w:rPr>
            </w:pPr>
          </w:p>
        </w:tc>
        <w:tc>
          <w:tcPr>
            <w:tcW w:w="253" w:type="dxa"/>
          </w:tcPr>
          <w:p w14:paraId="23F65ADF" w14:textId="77777777" w:rsidR="00E30772" w:rsidRPr="0013116E" w:rsidRDefault="00E30772" w:rsidP="00E30772">
            <w:pPr>
              <w:rPr>
                <w:color w:val="000000"/>
              </w:rPr>
            </w:pPr>
          </w:p>
        </w:tc>
        <w:tc>
          <w:tcPr>
            <w:tcW w:w="253" w:type="dxa"/>
          </w:tcPr>
          <w:p w14:paraId="3D08DA74" w14:textId="77777777" w:rsidR="00E30772" w:rsidRPr="0013116E" w:rsidRDefault="00E30772" w:rsidP="00E30772">
            <w:pPr>
              <w:rPr>
                <w:color w:val="000000"/>
              </w:rPr>
            </w:pPr>
          </w:p>
        </w:tc>
        <w:tc>
          <w:tcPr>
            <w:tcW w:w="253" w:type="dxa"/>
          </w:tcPr>
          <w:p w14:paraId="17B16BE2" w14:textId="77777777" w:rsidR="00E30772" w:rsidRPr="0013116E" w:rsidRDefault="00E30772" w:rsidP="00E30772">
            <w:pPr>
              <w:rPr>
                <w:color w:val="000000"/>
              </w:rPr>
            </w:pPr>
          </w:p>
        </w:tc>
        <w:tc>
          <w:tcPr>
            <w:tcW w:w="253" w:type="dxa"/>
          </w:tcPr>
          <w:p w14:paraId="0C848B7B" w14:textId="77777777" w:rsidR="00E30772" w:rsidRPr="0013116E" w:rsidRDefault="00E30772" w:rsidP="00E30772">
            <w:pPr>
              <w:rPr>
                <w:color w:val="000000"/>
              </w:rPr>
            </w:pPr>
          </w:p>
        </w:tc>
        <w:tc>
          <w:tcPr>
            <w:tcW w:w="253" w:type="dxa"/>
          </w:tcPr>
          <w:p w14:paraId="53E7A102" w14:textId="77777777" w:rsidR="00E30772" w:rsidRPr="0013116E" w:rsidRDefault="00E30772" w:rsidP="00E30772">
            <w:pPr>
              <w:rPr>
                <w:color w:val="000000"/>
              </w:rPr>
            </w:pPr>
          </w:p>
        </w:tc>
        <w:tc>
          <w:tcPr>
            <w:tcW w:w="253" w:type="dxa"/>
          </w:tcPr>
          <w:p w14:paraId="7818B3D2" w14:textId="77777777" w:rsidR="00E30772" w:rsidRPr="0013116E" w:rsidRDefault="00E30772" w:rsidP="00E30772">
            <w:pPr>
              <w:rPr>
                <w:color w:val="000000"/>
              </w:rPr>
            </w:pPr>
          </w:p>
        </w:tc>
        <w:tc>
          <w:tcPr>
            <w:tcW w:w="253" w:type="dxa"/>
          </w:tcPr>
          <w:p w14:paraId="66B78748" w14:textId="77777777" w:rsidR="00E30772" w:rsidRPr="0013116E" w:rsidRDefault="00E30772" w:rsidP="00E30772">
            <w:pPr>
              <w:rPr>
                <w:color w:val="000000"/>
              </w:rPr>
            </w:pPr>
          </w:p>
        </w:tc>
        <w:tc>
          <w:tcPr>
            <w:tcW w:w="253" w:type="dxa"/>
          </w:tcPr>
          <w:p w14:paraId="29CDC912" w14:textId="77777777" w:rsidR="00E30772" w:rsidRPr="0013116E" w:rsidRDefault="00E30772" w:rsidP="00E30772">
            <w:pPr>
              <w:rPr>
                <w:color w:val="000000"/>
              </w:rPr>
            </w:pPr>
          </w:p>
        </w:tc>
        <w:tc>
          <w:tcPr>
            <w:tcW w:w="253" w:type="dxa"/>
          </w:tcPr>
          <w:p w14:paraId="56A7914D" w14:textId="77777777" w:rsidR="00E30772" w:rsidRPr="0013116E" w:rsidRDefault="00E30772" w:rsidP="00E30772">
            <w:pPr>
              <w:rPr>
                <w:color w:val="000000"/>
              </w:rPr>
            </w:pPr>
          </w:p>
        </w:tc>
        <w:tc>
          <w:tcPr>
            <w:tcW w:w="253" w:type="dxa"/>
          </w:tcPr>
          <w:p w14:paraId="757E2809" w14:textId="77777777" w:rsidR="00E30772" w:rsidRPr="0013116E" w:rsidRDefault="00E30772" w:rsidP="00E30772">
            <w:pPr>
              <w:rPr>
                <w:color w:val="000000"/>
              </w:rPr>
            </w:pPr>
          </w:p>
        </w:tc>
        <w:tc>
          <w:tcPr>
            <w:tcW w:w="253" w:type="dxa"/>
          </w:tcPr>
          <w:p w14:paraId="03D2E526" w14:textId="77777777" w:rsidR="00E30772" w:rsidRPr="0013116E" w:rsidRDefault="00E30772" w:rsidP="00E30772">
            <w:pPr>
              <w:rPr>
                <w:color w:val="000000"/>
              </w:rPr>
            </w:pPr>
          </w:p>
        </w:tc>
        <w:tc>
          <w:tcPr>
            <w:tcW w:w="253" w:type="dxa"/>
          </w:tcPr>
          <w:p w14:paraId="4CAD8A4B" w14:textId="77777777" w:rsidR="00E30772" w:rsidRPr="0013116E" w:rsidRDefault="00E30772" w:rsidP="00E30772">
            <w:pPr>
              <w:rPr>
                <w:color w:val="000000"/>
              </w:rPr>
            </w:pPr>
          </w:p>
        </w:tc>
        <w:tc>
          <w:tcPr>
            <w:tcW w:w="253" w:type="dxa"/>
          </w:tcPr>
          <w:p w14:paraId="389F2E85" w14:textId="77777777" w:rsidR="00E30772" w:rsidRPr="0013116E" w:rsidRDefault="00E30772" w:rsidP="00E30772">
            <w:pPr>
              <w:rPr>
                <w:color w:val="000000"/>
              </w:rPr>
            </w:pPr>
          </w:p>
        </w:tc>
        <w:tc>
          <w:tcPr>
            <w:tcW w:w="253" w:type="dxa"/>
          </w:tcPr>
          <w:p w14:paraId="4DC884E6" w14:textId="77777777" w:rsidR="00E30772" w:rsidRPr="0013116E" w:rsidRDefault="00E30772" w:rsidP="00E30772">
            <w:pPr>
              <w:rPr>
                <w:color w:val="000000"/>
              </w:rPr>
            </w:pPr>
          </w:p>
        </w:tc>
        <w:tc>
          <w:tcPr>
            <w:tcW w:w="253" w:type="dxa"/>
          </w:tcPr>
          <w:p w14:paraId="209F4A91" w14:textId="77777777" w:rsidR="00E30772" w:rsidRPr="0013116E" w:rsidRDefault="00E30772" w:rsidP="00E30772">
            <w:pPr>
              <w:rPr>
                <w:color w:val="000000"/>
              </w:rPr>
            </w:pPr>
          </w:p>
        </w:tc>
        <w:tc>
          <w:tcPr>
            <w:tcW w:w="253" w:type="dxa"/>
          </w:tcPr>
          <w:p w14:paraId="19FC5C71" w14:textId="77777777" w:rsidR="00E30772" w:rsidRPr="0013116E" w:rsidRDefault="00E30772" w:rsidP="00E30772">
            <w:pPr>
              <w:rPr>
                <w:color w:val="000000"/>
              </w:rPr>
            </w:pPr>
          </w:p>
        </w:tc>
        <w:tc>
          <w:tcPr>
            <w:tcW w:w="253" w:type="dxa"/>
          </w:tcPr>
          <w:p w14:paraId="017324A2" w14:textId="77777777" w:rsidR="00E30772" w:rsidRPr="0013116E" w:rsidRDefault="00E30772" w:rsidP="00E30772">
            <w:pPr>
              <w:rPr>
                <w:color w:val="000000"/>
              </w:rPr>
            </w:pPr>
          </w:p>
        </w:tc>
        <w:tc>
          <w:tcPr>
            <w:tcW w:w="253" w:type="dxa"/>
          </w:tcPr>
          <w:p w14:paraId="39511C90" w14:textId="77777777" w:rsidR="00E30772" w:rsidRPr="0013116E" w:rsidRDefault="00E30772" w:rsidP="00E30772">
            <w:pPr>
              <w:rPr>
                <w:color w:val="000000"/>
              </w:rPr>
            </w:pPr>
          </w:p>
        </w:tc>
        <w:tc>
          <w:tcPr>
            <w:tcW w:w="253" w:type="dxa"/>
          </w:tcPr>
          <w:p w14:paraId="77C1A59D" w14:textId="77777777" w:rsidR="00E30772" w:rsidRPr="0013116E" w:rsidRDefault="00E30772" w:rsidP="00E30772">
            <w:pPr>
              <w:rPr>
                <w:color w:val="000000"/>
              </w:rPr>
            </w:pPr>
          </w:p>
        </w:tc>
        <w:tc>
          <w:tcPr>
            <w:tcW w:w="253" w:type="dxa"/>
          </w:tcPr>
          <w:p w14:paraId="5AFB7384" w14:textId="77777777" w:rsidR="00E30772" w:rsidRPr="0013116E" w:rsidRDefault="00E30772" w:rsidP="00E30772">
            <w:pPr>
              <w:rPr>
                <w:color w:val="000000"/>
              </w:rPr>
            </w:pPr>
          </w:p>
        </w:tc>
        <w:tc>
          <w:tcPr>
            <w:tcW w:w="253" w:type="dxa"/>
          </w:tcPr>
          <w:p w14:paraId="7B8B75FA" w14:textId="77777777" w:rsidR="00E30772" w:rsidRPr="0013116E" w:rsidRDefault="00E30772" w:rsidP="00E30772">
            <w:pPr>
              <w:rPr>
                <w:color w:val="000000"/>
              </w:rPr>
            </w:pPr>
          </w:p>
        </w:tc>
        <w:tc>
          <w:tcPr>
            <w:tcW w:w="253" w:type="dxa"/>
          </w:tcPr>
          <w:p w14:paraId="3039EEA8" w14:textId="77777777" w:rsidR="00E30772" w:rsidRPr="0013116E" w:rsidRDefault="00E30772" w:rsidP="00E30772">
            <w:pPr>
              <w:rPr>
                <w:color w:val="000000"/>
              </w:rPr>
            </w:pPr>
          </w:p>
        </w:tc>
        <w:tc>
          <w:tcPr>
            <w:tcW w:w="253" w:type="dxa"/>
          </w:tcPr>
          <w:p w14:paraId="3985802B" w14:textId="77777777" w:rsidR="00E30772" w:rsidRPr="0013116E" w:rsidRDefault="00E30772" w:rsidP="00E30772">
            <w:pPr>
              <w:rPr>
                <w:color w:val="000000"/>
              </w:rPr>
            </w:pPr>
          </w:p>
        </w:tc>
        <w:tc>
          <w:tcPr>
            <w:tcW w:w="253" w:type="dxa"/>
            <w:tcBorders>
              <w:top w:val="nil"/>
              <w:left w:val="nil"/>
              <w:bottom w:val="nil"/>
              <w:right w:val="nil"/>
            </w:tcBorders>
          </w:tcPr>
          <w:p w14:paraId="5192C2FE" w14:textId="77777777" w:rsidR="00E30772" w:rsidRPr="0013116E" w:rsidRDefault="00E30772" w:rsidP="00E30772">
            <w:pPr>
              <w:rPr>
                <w:color w:val="000000"/>
              </w:rPr>
            </w:pPr>
          </w:p>
        </w:tc>
      </w:tr>
      <w:tr w:rsidR="00E30772" w:rsidRPr="0013116E" w14:paraId="001B1433" w14:textId="77777777" w:rsidTr="00850F51">
        <w:trPr>
          <w:trHeight w:hRule="exact" w:val="245"/>
        </w:trPr>
        <w:tc>
          <w:tcPr>
            <w:tcW w:w="253" w:type="dxa"/>
            <w:tcBorders>
              <w:top w:val="nil"/>
              <w:left w:val="nil"/>
              <w:bottom w:val="nil"/>
              <w:right w:val="nil"/>
            </w:tcBorders>
          </w:tcPr>
          <w:p w14:paraId="3041ACE1"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291FDFE" w14:textId="77777777" w:rsidR="00E30772" w:rsidRPr="0013116E" w:rsidRDefault="00E30772" w:rsidP="00E30772">
            <w:pPr>
              <w:rPr>
                <w:color w:val="000000"/>
              </w:rPr>
            </w:pPr>
          </w:p>
        </w:tc>
        <w:tc>
          <w:tcPr>
            <w:tcW w:w="253" w:type="dxa"/>
            <w:tcBorders>
              <w:left w:val="single" w:sz="12" w:space="0" w:color="auto"/>
            </w:tcBorders>
          </w:tcPr>
          <w:p w14:paraId="15C9D357" w14:textId="77777777" w:rsidR="00E30772" w:rsidRPr="0013116E" w:rsidRDefault="00E30772" w:rsidP="00E30772">
            <w:pPr>
              <w:rPr>
                <w:color w:val="000000"/>
              </w:rPr>
            </w:pPr>
          </w:p>
        </w:tc>
        <w:tc>
          <w:tcPr>
            <w:tcW w:w="253" w:type="dxa"/>
          </w:tcPr>
          <w:p w14:paraId="7ABD70D1" w14:textId="77777777" w:rsidR="00E30772" w:rsidRPr="0013116E" w:rsidRDefault="00E30772" w:rsidP="00E30772">
            <w:pPr>
              <w:rPr>
                <w:color w:val="000000"/>
              </w:rPr>
            </w:pPr>
          </w:p>
        </w:tc>
        <w:tc>
          <w:tcPr>
            <w:tcW w:w="253" w:type="dxa"/>
          </w:tcPr>
          <w:p w14:paraId="509DF551" w14:textId="77777777" w:rsidR="00E30772" w:rsidRPr="0013116E" w:rsidRDefault="00E30772" w:rsidP="00E30772">
            <w:pPr>
              <w:rPr>
                <w:color w:val="000000"/>
              </w:rPr>
            </w:pPr>
          </w:p>
        </w:tc>
        <w:tc>
          <w:tcPr>
            <w:tcW w:w="253" w:type="dxa"/>
          </w:tcPr>
          <w:p w14:paraId="56D8F3C6" w14:textId="77777777" w:rsidR="00E30772" w:rsidRPr="0013116E" w:rsidRDefault="00E30772" w:rsidP="00E30772">
            <w:pPr>
              <w:rPr>
                <w:color w:val="000000"/>
              </w:rPr>
            </w:pPr>
          </w:p>
        </w:tc>
        <w:tc>
          <w:tcPr>
            <w:tcW w:w="253" w:type="dxa"/>
          </w:tcPr>
          <w:p w14:paraId="5C0CDA7B" w14:textId="77777777" w:rsidR="00E30772" w:rsidRPr="0013116E" w:rsidRDefault="00E30772" w:rsidP="00E30772">
            <w:pPr>
              <w:rPr>
                <w:color w:val="000000"/>
              </w:rPr>
            </w:pPr>
          </w:p>
        </w:tc>
        <w:tc>
          <w:tcPr>
            <w:tcW w:w="253" w:type="dxa"/>
          </w:tcPr>
          <w:p w14:paraId="74267B92" w14:textId="77777777" w:rsidR="00E30772" w:rsidRPr="0013116E" w:rsidRDefault="00E30772" w:rsidP="00E30772">
            <w:pPr>
              <w:rPr>
                <w:color w:val="000000"/>
              </w:rPr>
            </w:pPr>
          </w:p>
        </w:tc>
        <w:tc>
          <w:tcPr>
            <w:tcW w:w="253" w:type="dxa"/>
          </w:tcPr>
          <w:p w14:paraId="035F768C" w14:textId="77777777" w:rsidR="00E30772" w:rsidRPr="0013116E" w:rsidRDefault="00E30772" w:rsidP="00E30772">
            <w:pPr>
              <w:rPr>
                <w:color w:val="000000"/>
              </w:rPr>
            </w:pPr>
          </w:p>
        </w:tc>
        <w:tc>
          <w:tcPr>
            <w:tcW w:w="253" w:type="dxa"/>
          </w:tcPr>
          <w:p w14:paraId="0053788F" w14:textId="77777777" w:rsidR="00E30772" w:rsidRPr="0013116E" w:rsidRDefault="00E30772" w:rsidP="00E30772">
            <w:pPr>
              <w:rPr>
                <w:color w:val="000000"/>
              </w:rPr>
            </w:pPr>
          </w:p>
        </w:tc>
        <w:tc>
          <w:tcPr>
            <w:tcW w:w="253" w:type="dxa"/>
          </w:tcPr>
          <w:p w14:paraId="1D44B30F" w14:textId="77777777" w:rsidR="00E30772" w:rsidRPr="0013116E" w:rsidRDefault="00E30772" w:rsidP="00E30772">
            <w:pPr>
              <w:rPr>
                <w:color w:val="000000"/>
              </w:rPr>
            </w:pPr>
          </w:p>
        </w:tc>
        <w:tc>
          <w:tcPr>
            <w:tcW w:w="253" w:type="dxa"/>
          </w:tcPr>
          <w:p w14:paraId="6F960743" w14:textId="77777777" w:rsidR="00E30772" w:rsidRPr="0013116E" w:rsidRDefault="00E30772" w:rsidP="00E30772">
            <w:pPr>
              <w:rPr>
                <w:color w:val="000000"/>
              </w:rPr>
            </w:pPr>
          </w:p>
        </w:tc>
        <w:tc>
          <w:tcPr>
            <w:tcW w:w="253" w:type="dxa"/>
          </w:tcPr>
          <w:p w14:paraId="69A18222" w14:textId="77777777" w:rsidR="00E30772" w:rsidRPr="0013116E" w:rsidRDefault="00E30772" w:rsidP="00E30772">
            <w:pPr>
              <w:rPr>
                <w:color w:val="000000"/>
              </w:rPr>
            </w:pPr>
          </w:p>
        </w:tc>
        <w:tc>
          <w:tcPr>
            <w:tcW w:w="253" w:type="dxa"/>
          </w:tcPr>
          <w:p w14:paraId="740A48A9" w14:textId="77777777" w:rsidR="00E30772" w:rsidRPr="0013116E" w:rsidRDefault="00E30772" w:rsidP="00E30772">
            <w:pPr>
              <w:rPr>
                <w:color w:val="000000"/>
              </w:rPr>
            </w:pPr>
          </w:p>
        </w:tc>
        <w:tc>
          <w:tcPr>
            <w:tcW w:w="253" w:type="dxa"/>
          </w:tcPr>
          <w:p w14:paraId="49927454" w14:textId="77777777" w:rsidR="00E30772" w:rsidRPr="0013116E" w:rsidRDefault="00E30772" w:rsidP="00E30772">
            <w:pPr>
              <w:rPr>
                <w:color w:val="000000"/>
              </w:rPr>
            </w:pPr>
          </w:p>
        </w:tc>
        <w:tc>
          <w:tcPr>
            <w:tcW w:w="253" w:type="dxa"/>
          </w:tcPr>
          <w:p w14:paraId="12859AF4" w14:textId="77777777" w:rsidR="00E30772" w:rsidRPr="0013116E" w:rsidRDefault="00E30772" w:rsidP="00E30772">
            <w:pPr>
              <w:rPr>
                <w:color w:val="000000"/>
              </w:rPr>
            </w:pPr>
          </w:p>
        </w:tc>
        <w:tc>
          <w:tcPr>
            <w:tcW w:w="253" w:type="dxa"/>
          </w:tcPr>
          <w:p w14:paraId="2A962D5A" w14:textId="77777777" w:rsidR="00E30772" w:rsidRPr="0013116E" w:rsidRDefault="00E30772" w:rsidP="00E30772">
            <w:pPr>
              <w:rPr>
                <w:color w:val="000000"/>
              </w:rPr>
            </w:pPr>
          </w:p>
        </w:tc>
        <w:tc>
          <w:tcPr>
            <w:tcW w:w="253" w:type="dxa"/>
          </w:tcPr>
          <w:p w14:paraId="5E569DB3" w14:textId="77777777" w:rsidR="00E30772" w:rsidRPr="0013116E" w:rsidRDefault="00E30772" w:rsidP="00E30772">
            <w:pPr>
              <w:rPr>
                <w:color w:val="000000"/>
              </w:rPr>
            </w:pPr>
          </w:p>
        </w:tc>
        <w:tc>
          <w:tcPr>
            <w:tcW w:w="253" w:type="dxa"/>
          </w:tcPr>
          <w:p w14:paraId="3BECCB39" w14:textId="77777777" w:rsidR="00E30772" w:rsidRPr="0013116E" w:rsidRDefault="00E30772" w:rsidP="00E30772">
            <w:pPr>
              <w:rPr>
                <w:color w:val="000000"/>
              </w:rPr>
            </w:pPr>
          </w:p>
        </w:tc>
        <w:tc>
          <w:tcPr>
            <w:tcW w:w="253" w:type="dxa"/>
          </w:tcPr>
          <w:p w14:paraId="063D1277" w14:textId="77777777" w:rsidR="00E30772" w:rsidRPr="0013116E" w:rsidRDefault="00E30772" w:rsidP="00E30772">
            <w:pPr>
              <w:rPr>
                <w:color w:val="000000"/>
              </w:rPr>
            </w:pPr>
          </w:p>
        </w:tc>
        <w:tc>
          <w:tcPr>
            <w:tcW w:w="253" w:type="dxa"/>
          </w:tcPr>
          <w:p w14:paraId="6FFA2104" w14:textId="77777777" w:rsidR="00E30772" w:rsidRPr="0013116E" w:rsidRDefault="00E30772" w:rsidP="00E30772">
            <w:pPr>
              <w:rPr>
                <w:color w:val="000000"/>
              </w:rPr>
            </w:pPr>
          </w:p>
        </w:tc>
        <w:tc>
          <w:tcPr>
            <w:tcW w:w="253" w:type="dxa"/>
          </w:tcPr>
          <w:p w14:paraId="69D182B9" w14:textId="77777777" w:rsidR="00E30772" w:rsidRPr="0013116E" w:rsidRDefault="00E30772" w:rsidP="00E30772">
            <w:pPr>
              <w:rPr>
                <w:color w:val="000000"/>
              </w:rPr>
            </w:pPr>
          </w:p>
        </w:tc>
        <w:tc>
          <w:tcPr>
            <w:tcW w:w="253" w:type="dxa"/>
          </w:tcPr>
          <w:p w14:paraId="2590DF2E" w14:textId="77777777" w:rsidR="00E30772" w:rsidRPr="0013116E" w:rsidRDefault="00E30772" w:rsidP="00E30772">
            <w:pPr>
              <w:rPr>
                <w:color w:val="000000"/>
              </w:rPr>
            </w:pPr>
          </w:p>
        </w:tc>
        <w:tc>
          <w:tcPr>
            <w:tcW w:w="253" w:type="dxa"/>
          </w:tcPr>
          <w:p w14:paraId="41CEB7BC" w14:textId="77777777" w:rsidR="00E30772" w:rsidRPr="0013116E" w:rsidRDefault="00E30772" w:rsidP="00E30772">
            <w:pPr>
              <w:rPr>
                <w:color w:val="000000"/>
              </w:rPr>
            </w:pPr>
          </w:p>
        </w:tc>
        <w:tc>
          <w:tcPr>
            <w:tcW w:w="253" w:type="dxa"/>
          </w:tcPr>
          <w:p w14:paraId="326B80D6" w14:textId="77777777" w:rsidR="00E30772" w:rsidRPr="0013116E" w:rsidRDefault="00E30772" w:rsidP="00E30772">
            <w:pPr>
              <w:rPr>
                <w:color w:val="000000"/>
              </w:rPr>
            </w:pPr>
          </w:p>
        </w:tc>
        <w:tc>
          <w:tcPr>
            <w:tcW w:w="253" w:type="dxa"/>
          </w:tcPr>
          <w:p w14:paraId="613A6DE7" w14:textId="77777777" w:rsidR="00E30772" w:rsidRPr="0013116E" w:rsidRDefault="00E30772" w:rsidP="00E30772">
            <w:pPr>
              <w:rPr>
                <w:color w:val="000000"/>
              </w:rPr>
            </w:pPr>
          </w:p>
        </w:tc>
        <w:tc>
          <w:tcPr>
            <w:tcW w:w="253" w:type="dxa"/>
          </w:tcPr>
          <w:p w14:paraId="199720CB" w14:textId="77777777" w:rsidR="00E30772" w:rsidRPr="0013116E" w:rsidRDefault="00E30772" w:rsidP="00E30772">
            <w:pPr>
              <w:rPr>
                <w:color w:val="000000"/>
              </w:rPr>
            </w:pPr>
          </w:p>
        </w:tc>
        <w:tc>
          <w:tcPr>
            <w:tcW w:w="253" w:type="dxa"/>
          </w:tcPr>
          <w:p w14:paraId="55D1D879" w14:textId="77777777" w:rsidR="00E30772" w:rsidRPr="0013116E" w:rsidRDefault="00E30772" w:rsidP="00E30772">
            <w:pPr>
              <w:rPr>
                <w:color w:val="000000"/>
              </w:rPr>
            </w:pPr>
          </w:p>
        </w:tc>
        <w:tc>
          <w:tcPr>
            <w:tcW w:w="253" w:type="dxa"/>
          </w:tcPr>
          <w:p w14:paraId="6E6A73CB" w14:textId="77777777" w:rsidR="00E30772" w:rsidRPr="0013116E" w:rsidRDefault="00E30772" w:rsidP="00E30772">
            <w:pPr>
              <w:rPr>
                <w:color w:val="000000"/>
              </w:rPr>
            </w:pPr>
          </w:p>
        </w:tc>
        <w:tc>
          <w:tcPr>
            <w:tcW w:w="253" w:type="dxa"/>
            <w:tcBorders>
              <w:top w:val="nil"/>
              <w:left w:val="nil"/>
              <w:bottom w:val="nil"/>
              <w:right w:val="nil"/>
            </w:tcBorders>
          </w:tcPr>
          <w:p w14:paraId="04E92AC9" w14:textId="77777777" w:rsidR="00E30772" w:rsidRPr="0013116E" w:rsidRDefault="00E30772" w:rsidP="00E30772">
            <w:pPr>
              <w:rPr>
                <w:color w:val="000000"/>
              </w:rPr>
            </w:pPr>
          </w:p>
        </w:tc>
      </w:tr>
      <w:tr w:rsidR="00E30772" w:rsidRPr="0013116E" w14:paraId="1B5E84CF" w14:textId="77777777" w:rsidTr="00850F51">
        <w:trPr>
          <w:trHeight w:hRule="exact" w:val="245"/>
        </w:trPr>
        <w:tc>
          <w:tcPr>
            <w:tcW w:w="253" w:type="dxa"/>
            <w:tcBorders>
              <w:top w:val="nil"/>
              <w:left w:val="nil"/>
              <w:bottom w:val="nil"/>
              <w:right w:val="nil"/>
            </w:tcBorders>
          </w:tcPr>
          <w:p w14:paraId="29E29E54"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75E0C006" w14:textId="77777777" w:rsidR="00E30772" w:rsidRPr="0013116E" w:rsidRDefault="00E30772" w:rsidP="00E30772">
            <w:pPr>
              <w:rPr>
                <w:color w:val="000000"/>
              </w:rPr>
            </w:pPr>
          </w:p>
        </w:tc>
        <w:tc>
          <w:tcPr>
            <w:tcW w:w="253" w:type="dxa"/>
            <w:tcBorders>
              <w:left w:val="single" w:sz="12" w:space="0" w:color="auto"/>
            </w:tcBorders>
          </w:tcPr>
          <w:p w14:paraId="4A33A7A8" w14:textId="77777777" w:rsidR="00E30772" w:rsidRPr="0013116E" w:rsidRDefault="00E30772" w:rsidP="00E30772">
            <w:pPr>
              <w:rPr>
                <w:color w:val="000000"/>
              </w:rPr>
            </w:pPr>
          </w:p>
        </w:tc>
        <w:tc>
          <w:tcPr>
            <w:tcW w:w="253" w:type="dxa"/>
          </w:tcPr>
          <w:p w14:paraId="3AB3AD13" w14:textId="77777777" w:rsidR="00E30772" w:rsidRPr="0013116E" w:rsidRDefault="00E30772" w:rsidP="00E30772">
            <w:pPr>
              <w:rPr>
                <w:color w:val="000000"/>
              </w:rPr>
            </w:pPr>
          </w:p>
        </w:tc>
        <w:tc>
          <w:tcPr>
            <w:tcW w:w="253" w:type="dxa"/>
          </w:tcPr>
          <w:p w14:paraId="1A0391F7" w14:textId="77777777" w:rsidR="00E30772" w:rsidRPr="0013116E" w:rsidRDefault="00E30772" w:rsidP="00E30772">
            <w:pPr>
              <w:rPr>
                <w:color w:val="000000"/>
              </w:rPr>
            </w:pPr>
          </w:p>
        </w:tc>
        <w:tc>
          <w:tcPr>
            <w:tcW w:w="253" w:type="dxa"/>
          </w:tcPr>
          <w:p w14:paraId="16035EF7" w14:textId="77777777" w:rsidR="00E30772" w:rsidRPr="0013116E" w:rsidRDefault="00E30772" w:rsidP="00E30772">
            <w:pPr>
              <w:rPr>
                <w:color w:val="000000"/>
              </w:rPr>
            </w:pPr>
          </w:p>
        </w:tc>
        <w:tc>
          <w:tcPr>
            <w:tcW w:w="253" w:type="dxa"/>
          </w:tcPr>
          <w:p w14:paraId="1A5EDFFB" w14:textId="77777777" w:rsidR="00E30772" w:rsidRPr="0013116E" w:rsidRDefault="00E30772" w:rsidP="00E30772">
            <w:pPr>
              <w:rPr>
                <w:color w:val="000000"/>
              </w:rPr>
            </w:pPr>
          </w:p>
        </w:tc>
        <w:tc>
          <w:tcPr>
            <w:tcW w:w="253" w:type="dxa"/>
          </w:tcPr>
          <w:p w14:paraId="44C36724" w14:textId="77777777" w:rsidR="00E30772" w:rsidRPr="0013116E" w:rsidRDefault="00E30772" w:rsidP="00E30772">
            <w:pPr>
              <w:rPr>
                <w:color w:val="000000"/>
              </w:rPr>
            </w:pPr>
          </w:p>
        </w:tc>
        <w:tc>
          <w:tcPr>
            <w:tcW w:w="253" w:type="dxa"/>
          </w:tcPr>
          <w:p w14:paraId="1758AA72" w14:textId="77777777" w:rsidR="00E30772" w:rsidRPr="0013116E" w:rsidRDefault="00E30772" w:rsidP="00E30772">
            <w:pPr>
              <w:rPr>
                <w:color w:val="000000"/>
              </w:rPr>
            </w:pPr>
          </w:p>
        </w:tc>
        <w:tc>
          <w:tcPr>
            <w:tcW w:w="253" w:type="dxa"/>
          </w:tcPr>
          <w:p w14:paraId="3F8F8D23" w14:textId="77777777" w:rsidR="00E30772" w:rsidRPr="0013116E" w:rsidRDefault="00E30772" w:rsidP="00E30772">
            <w:pPr>
              <w:rPr>
                <w:color w:val="000000"/>
              </w:rPr>
            </w:pPr>
          </w:p>
        </w:tc>
        <w:tc>
          <w:tcPr>
            <w:tcW w:w="253" w:type="dxa"/>
          </w:tcPr>
          <w:p w14:paraId="01265AA0" w14:textId="77777777" w:rsidR="00E30772" w:rsidRPr="0013116E" w:rsidRDefault="00E30772" w:rsidP="00E30772">
            <w:pPr>
              <w:rPr>
                <w:color w:val="000000"/>
              </w:rPr>
            </w:pPr>
          </w:p>
        </w:tc>
        <w:tc>
          <w:tcPr>
            <w:tcW w:w="253" w:type="dxa"/>
          </w:tcPr>
          <w:p w14:paraId="376F569C" w14:textId="77777777" w:rsidR="00E30772" w:rsidRPr="0013116E" w:rsidRDefault="00E30772" w:rsidP="00E30772">
            <w:pPr>
              <w:rPr>
                <w:color w:val="000000"/>
              </w:rPr>
            </w:pPr>
          </w:p>
        </w:tc>
        <w:tc>
          <w:tcPr>
            <w:tcW w:w="253" w:type="dxa"/>
          </w:tcPr>
          <w:p w14:paraId="455A7823" w14:textId="77777777" w:rsidR="00E30772" w:rsidRPr="0013116E" w:rsidRDefault="00E30772" w:rsidP="00E30772">
            <w:pPr>
              <w:rPr>
                <w:color w:val="000000"/>
              </w:rPr>
            </w:pPr>
          </w:p>
        </w:tc>
        <w:tc>
          <w:tcPr>
            <w:tcW w:w="253" w:type="dxa"/>
          </w:tcPr>
          <w:p w14:paraId="3ABFB75F" w14:textId="77777777" w:rsidR="00E30772" w:rsidRPr="0013116E" w:rsidRDefault="00E30772" w:rsidP="00E30772">
            <w:pPr>
              <w:rPr>
                <w:color w:val="000000"/>
              </w:rPr>
            </w:pPr>
          </w:p>
        </w:tc>
        <w:tc>
          <w:tcPr>
            <w:tcW w:w="253" w:type="dxa"/>
          </w:tcPr>
          <w:p w14:paraId="67EA9D7D" w14:textId="77777777" w:rsidR="00E30772" w:rsidRPr="0013116E" w:rsidRDefault="00E30772" w:rsidP="00E30772">
            <w:pPr>
              <w:rPr>
                <w:color w:val="000000"/>
              </w:rPr>
            </w:pPr>
          </w:p>
        </w:tc>
        <w:tc>
          <w:tcPr>
            <w:tcW w:w="253" w:type="dxa"/>
          </w:tcPr>
          <w:p w14:paraId="2EA8A66B" w14:textId="77777777" w:rsidR="00E30772" w:rsidRPr="0013116E" w:rsidRDefault="00E30772" w:rsidP="00E30772">
            <w:pPr>
              <w:rPr>
                <w:color w:val="000000"/>
              </w:rPr>
            </w:pPr>
          </w:p>
        </w:tc>
        <w:tc>
          <w:tcPr>
            <w:tcW w:w="253" w:type="dxa"/>
          </w:tcPr>
          <w:p w14:paraId="170520D4" w14:textId="77777777" w:rsidR="00E30772" w:rsidRPr="0013116E" w:rsidRDefault="00E30772" w:rsidP="00E30772">
            <w:pPr>
              <w:rPr>
                <w:color w:val="000000"/>
              </w:rPr>
            </w:pPr>
          </w:p>
        </w:tc>
        <w:tc>
          <w:tcPr>
            <w:tcW w:w="253" w:type="dxa"/>
          </w:tcPr>
          <w:p w14:paraId="3AC92335" w14:textId="77777777" w:rsidR="00E30772" w:rsidRPr="0013116E" w:rsidRDefault="00E30772" w:rsidP="00E30772">
            <w:pPr>
              <w:rPr>
                <w:color w:val="000000"/>
              </w:rPr>
            </w:pPr>
          </w:p>
        </w:tc>
        <w:tc>
          <w:tcPr>
            <w:tcW w:w="253" w:type="dxa"/>
          </w:tcPr>
          <w:p w14:paraId="515878F3" w14:textId="77777777" w:rsidR="00E30772" w:rsidRPr="0013116E" w:rsidRDefault="00E30772" w:rsidP="00E30772">
            <w:pPr>
              <w:rPr>
                <w:color w:val="000000"/>
              </w:rPr>
            </w:pPr>
          </w:p>
        </w:tc>
        <w:tc>
          <w:tcPr>
            <w:tcW w:w="253" w:type="dxa"/>
          </w:tcPr>
          <w:p w14:paraId="4A24F42B" w14:textId="77777777" w:rsidR="00E30772" w:rsidRPr="0013116E" w:rsidRDefault="00E30772" w:rsidP="00E30772">
            <w:pPr>
              <w:rPr>
                <w:color w:val="000000"/>
              </w:rPr>
            </w:pPr>
          </w:p>
        </w:tc>
        <w:tc>
          <w:tcPr>
            <w:tcW w:w="253" w:type="dxa"/>
          </w:tcPr>
          <w:p w14:paraId="06B7F30F" w14:textId="77777777" w:rsidR="00E30772" w:rsidRPr="0013116E" w:rsidRDefault="00E30772" w:rsidP="00E30772">
            <w:pPr>
              <w:rPr>
                <w:color w:val="000000"/>
              </w:rPr>
            </w:pPr>
          </w:p>
        </w:tc>
        <w:tc>
          <w:tcPr>
            <w:tcW w:w="253" w:type="dxa"/>
          </w:tcPr>
          <w:p w14:paraId="59F44D55" w14:textId="77777777" w:rsidR="00E30772" w:rsidRPr="0013116E" w:rsidRDefault="00E30772" w:rsidP="00E30772">
            <w:pPr>
              <w:rPr>
                <w:color w:val="000000"/>
              </w:rPr>
            </w:pPr>
          </w:p>
        </w:tc>
        <w:tc>
          <w:tcPr>
            <w:tcW w:w="253" w:type="dxa"/>
          </w:tcPr>
          <w:p w14:paraId="0C478947" w14:textId="77777777" w:rsidR="00E30772" w:rsidRPr="0013116E" w:rsidRDefault="00E30772" w:rsidP="00E30772">
            <w:pPr>
              <w:rPr>
                <w:color w:val="000000"/>
              </w:rPr>
            </w:pPr>
          </w:p>
        </w:tc>
        <w:tc>
          <w:tcPr>
            <w:tcW w:w="253" w:type="dxa"/>
          </w:tcPr>
          <w:p w14:paraId="2F6A22A4" w14:textId="77777777" w:rsidR="00E30772" w:rsidRPr="0013116E" w:rsidRDefault="00E30772" w:rsidP="00E30772">
            <w:pPr>
              <w:rPr>
                <w:color w:val="000000"/>
              </w:rPr>
            </w:pPr>
          </w:p>
        </w:tc>
        <w:tc>
          <w:tcPr>
            <w:tcW w:w="253" w:type="dxa"/>
          </w:tcPr>
          <w:p w14:paraId="15BFA9C0" w14:textId="77777777" w:rsidR="00E30772" w:rsidRPr="0013116E" w:rsidRDefault="00E30772" w:rsidP="00E30772">
            <w:pPr>
              <w:rPr>
                <w:color w:val="000000"/>
              </w:rPr>
            </w:pPr>
          </w:p>
        </w:tc>
        <w:tc>
          <w:tcPr>
            <w:tcW w:w="253" w:type="dxa"/>
          </w:tcPr>
          <w:p w14:paraId="74DFD8C1" w14:textId="77777777" w:rsidR="00E30772" w:rsidRPr="0013116E" w:rsidRDefault="00E30772" w:rsidP="00E30772">
            <w:pPr>
              <w:rPr>
                <w:color w:val="000000"/>
              </w:rPr>
            </w:pPr>
          </w:p>
        </w:tc>
        <w:tc>
          <w:tcPr>
            <w:tcW w:w="253" w:type="dxa"/>
          </w:tcPr>
          <w:p w14:paraId="4A8B522F" w14:textId="77777777" w:rsidR="00E30772" w:rsidRPr="0013116E" w:rsidRDefault="00E30772" w:rsidP="00E30772">
            <w:pPr>
              <w:rPr>
                <w:color w:val="000000"/>
              </w:rPr>
            </w:pPr>
          </w:p>
        </w:tc>
        <w:tc>
          <w:tcPr>
            <w:tcW w:w="253" w:type="dxa"/>
          </w:tcPr>
          <w:p w14:paraId="5DDCA878" w14:textId="77777777" w:rsidR="00E30772" w:rsidRPr="0013116E" w:rsidRDefault="00E30772" w:rsidP="00E30772">
            <w:pPr>
              <w:rPr>
                <w:color w:val="000000"/>
              </w:rPr>
            </w:pPr>
          </w:p>
        </w:tc>
        <w:tc>
          <w:tcPr>
            <w:tcW w:w="253" w:type="dxa"/>
          </w:tcPr>
          <w:p w14:paraId="7537E3CC" w14:textId="77777777" w:rsidR="00E30772" w:rsidRPr="0013116E" w:rsidRDefault="00E30772" w:rsidP="00E30772">
            <w:pPr>
              <w:rPr>
                <w:color w:val="000000"/>
              </w:rPr>
            </w:pPr>
          </w:p>
        </w:tc>
        <w:tc>
          <w:tcPr>
            <w:tcW w:w="253" w:type="dxa"/>
            <w:tcBorders>
              <w:top w:val="nil"/>
              <w:left w:val="nil"/>
              <w:bottom w:val="nil"/>
              <w:right w:val="nil"/>
            </w:tcBorders>
          </w:tcPr>
          <w:p w14:paraId="7C2B1200" w14:textId="77777777" w:rsidR="00E30772" w:rsidRPr="0013116E" w:rsidRDefault="00E30772" w:rsidP="00E30772">
            <w:pPr>
              <w:rPr>
                <w:color w:val="000000"/>
              </w:rPr>
            </w:pPr>
          </w:p>
        </w:tc>
      </w:tr>
      <w:tr w:rsidR="00E30772" w:rsidRPr="0013116E" w14:paraId="46786B01" w14:textId="77777777" w:rsidTr="00850F51">
        <w:trPr>
          <w:trHeight w:hRule="exact" w:val="245"/>
        </w:trPr>
        <w:tc>
          <w:tcPr>
            <w:tcW w:w="253" w:type="dxa"/>
            <w:tcBorders>
              <w:top w:val="nil"/>
              <w:left w:val="nil"/>
              <w:bottom w:val="nil"/>
              <w:right w:val="nil"/>
            </w:tcBorders>
          </w:tcPr>
          <w:p w14:paraId="1419C7F4"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C188B72" w14:textId="77777777" w:rsidR="00E30772" w:rsidRPr="0013116E" w:rsidRDefault="00E30772" w:rsidP="00E30772">
            <w:pPr>
              <w:rPr>
                <w:color w:val="000000"/>
              </w:rPr>
            </w:pPr>
          </w:p>
        </w:tc>
        <w:tc>
          <w:tcPr>
            <w:tcW w:w="253" w:type="dxa"/>
            <w:tcBorders>
              <w:left w:val="single" w:sz="12" w:space="0" w:color="auto"/>
            </w:tcBorders>
          </w:tcPr>
          <w:p w14:paraId="14AA69E9" w14:textId="77777777" w:rsidR="00E30772" w:rsidRPr="0013116E" w:rsidRDefault="00E30772" w:rsidP="00E30772">
            <w:pPr>
              <w:rPr>
                <w:color w:val="000000"/>
              </w:rPr>
            </w:pPr>
          </w:p>
        </w:tc>
        <w:tc>
          <w:tcPr>
            <w:tcW w:w="253" w:type="dxa"/>
          </w:tcPr>
          <w:p w14:paraId="68ADCCC9" w14:textId="77777777" w:rsidR="00E30772" w:rsidRPr="0013116E" w:rsidRDefault="00E30772" w:rsidP="00E30772">
            <w:pPr>
              <w:rPr>
                <w:color w:val="000000"/>
              </w:rPr>
            </w:pPr>
          </w:p>
        </w:tc>
        <w:tc>
          <w:tcPr>
            <w:tcW w:w="253" w:type="dxa"/>
          </w:tcPr>
          <w:p w14:paraId="6E961D3F" w14:textId="77777777" w:rsidR="00E30772" w:rsidRPr="0013116E" w:rsidRDefault="00E30772" w:rsidP="00E30772">
            <w:pPr>
              <w:rPr>
                <w:color w:val="000000"/>
              </w:rPr>
            </w:pPr>
          </w:p>
        </w:tc>
        <w:tc>
          <w:tcPr>
            <w:tcW w:w="253" w:type="dxa"/>
          </w:tcPr>
          <w:p w14:paraId="0FECFF1D" w14:textId="77777777" w:rsidR="00E30772" w:rsidRPr="0013116E" w:rsidRDefault="00E30772" w:rsidP="00E30772">
            <w:pPr>
              <w:rPr>
                <w:color w:val="000000"/>
              </w:rPr>
            </w:pPr>
          </w:p>
        </w:tc>
        <w:tc>
          <w:tcPr>
            <w:tcW w:w="253" w:type="dxa"/>
          </w:tcPr>
          <w:p w14:paraId="1203AD84" w14:textId="77777777" w:rsidR="00E30772" w:rsidRPr="0013116E" w:rsidRDefault="00E30772" w:rsidP="00E30772">
            <w:pPr>
              <w:rPr>
                <w:color w:val="000000"/>
              </w:rPr>
            </w:pPr>
          </w:p>
        </w:tc>
        <w:tc>
          <w:tcPr>
            <w:tcW w:w="253" w:type="dxa"/>
          </w:tcPr>
          <w:p w14:paraId="32245A59" w14:textId="77777777" w:rsidR="00E30772" w:rsidRPr="0013116E" w:rsidRDefault="00E30772" w:rsidP="00E30772">
            <w:pPr>
              <w:rPr>
                <w:color w:val="000000"/>
              </w:rPr>
            </w:pPr>
          </w:p>
        </w:tc>
        <w:tc>
          <w:tcPr>
            <w:tcW w:w="253" w:type="dxa"/>
          </w:tcPr>
          <w:p w14:paraId="37AAE76B" w14:textId="77777777" w:rsidR="00E30772" w:rsidRPr="0013116E" w:rsidRDefault="00E30772" w:rsidP="00E30772">
            <w:pPr>
              <w:rPr>
                <w:color w:val="000000"/>
              </w:rPr>
            </w:pPr>
          </w:p>
        </w:tc>
        <w:tc>
          <w:tcPr>
            <w:tcW w:w="253" w:type="dxa"/>
          </w:tcPr>
          <w:p w14:paraId="327CBA9B" w14:textId="77777777" w:rsidR="00E30772" w:rsidRPr="0013116E" w:rsidRDefault="00E30772" w:rsidP="00E30772">
            <w:pPr>
              <w:rPr>
                <w:color w:val="000000"/>
              </w:rPr>
            </w:pPr>
          </w:p>
        </w:tc>
        <w:tc>
          <w:tcPr>
            <w:tcW w:w="253" w:type="dxa"/>
          </w:tcPr>
          <w:p w14:paraId="760F91C4" w14:textId="77777777" w:rsidR="00E30772" w:rsidRPr="0013116E" w:rsidRDefault="00E30772" w:rsidP="00E30772">
            <w:pPr>
              <w:rPr>
                <w:color w:val="000000"/>
              </w:rPr>
            </w:pPr>
          </w:p>
        </w:tc>
        <w:tc>
          <w:tcPr>
            <w:tcW w:w="253" w:type="dxa"/>
          </w:tcPr>
          <w:p w14:paraId="4E57F4A7" w14:textId="77777777" w:rsidR="00E30772" w:rsidRPr="0013116E" w:rsidRDefault="00E30772" w:rsidP="00E30772">
            <w:pPr>
              <w:rPr>
                <w:color w:val="000000"/>
              </w:rPr>
            </w:pPr>
          </w:p>
        </w:tc>
        <w:tc>
          <w:tcPr>
            <w:tcW w:w="253" w:type="dxa"/>
          </w:tcPr>
          <w:p w14:paraId="1F518C9A" w14:textId="77777777" w:rsidR="00E30772" w:rsidRPr="0013116E" w:rsidRDefault="00E30772" w:rsidP="00E30772">
            <w:pPr>
              <w:rPr>
                <w:color w:val="000000"/>
              </w:rPr>
            </w:pPr>
          </w:p>
        </w:tc>
        <w:tc>
          <w:tcPr>
            <w:tcW w:w="253" w:type="dxa"/>
          </w:tcPr>
          <w:p w14:paraId="168BB2EF" w14:textId="77777777" w:rsidR="00E30772" w:rsidRPr="0013116E" w:rsidRDefault="00E30772" w:rsidP="00E30772">
            <w:pPr>
              <w:rPr>
                <w:color w:val="000000"/>
              </w:rPr>
            </w:pPr>
          </w:p>
        </w:tc>
        <w:tc>
          <w:tcPr>
            <w:tcW w:w="253" w:type="dxa"/>
          </w:tcPr>
          <w:p w14:paraId="085C3D24" w14:textId="77777777" w:rsidR="00E30772" w:rsidRPr="0013116E" w:rsidRDefault="00E30772" w:rsidP="00E30772">
            <w:pPr>
              <w:rPr>
                <w:color w:val="000000"/>
              </w:rPr>
            </w:pPr>
          </w:p>
        </w:tc>
        <w:tc>
          <w:tcPr>
            <w:tcW w:w="253" w:type="dxa"/>
          </w:tcPr>
          <w:p w14:paraId="55A23809" w14:textId="77777777" w:rsidR="00E30772" w:rsidRPr="0013116E" w:rsidRDefault="00E30772" w:rsidP="00E30772">
            <w:pPr>
              <w:rPr>
                <w:color w:val="000000"/>
              </w:rPr>
            </w:pPr>
          </w:p>
        </w:tc>
        <w:tc>
          <w:tcPr>
            <w:tcW w:w="253" w:type="dxa"/>
          </w:tcPr>
          <w:p w14:paraId="4B4CA6AF" w14:textId="77777777" w:rsidR="00E30772" w:rsidRPr="0013116E" w:rsidRDefault="00E30772" w:rsidP="00E30772">
            <w:pPr>
              <w:rPr>
                <w:color w:val="000000"/>
              </w:rPr>
            </w:pPr>
          </w:p>
        </w:tc>
        <w:tc>
          <w:tcPr>
            <w:tcW w:w="253" w:type="dxa"/>
          </w:tcPr>
          <w:p w14:paraId="56A35340" w14:textId="77777777" w:rsidR="00E30772" w:rsidRPr="0013116E" w:rsidRDefault="00E30772" w:rsidP="00E30772">
            <w:pPr>
              <w:rPr>
                <w:color w:val="000000"/>
              </w:rPr>
            </w:pPr>
          </w:p>
        </w:tc>
        <w:tc>
          <w:tcPr>
            <w:tcW w:w="253" w:type="dxa"/>
          </w:tcPr>
          <w:p w14:paraId="52BDA99F" w14:textId="77777777" w:rsidR="00E30772" w:rsidRPr="0013116E" w:rsidRDefault="00E30772" w:rsidP="00E30772">
            <w:pPr>
              <w:rPr>
                <w:color w:val="000000"/>
              </w:rPr>
            </w:pPr>
          </w:p>
        </w:tc>
        <w:tc>
          <w:tcPr>
            <w:tcW w:w="253" w:type="dxa"/>
          </w:tcPr>
          <w:p w14:paraId="51211DC4" w14:textId="77777777" w:rsidR="00E30772" w:rsidRPr="0013116E" w:rsidRDefault="00E30772" w:rsidP="00E30772">
            <w:pPr>
              <w:rPr>
                <w:color w:val="000000"/>
              </w:rPr>
            </w:pPr>
          </w:p>
        </w:tc>
        <w:tc>
          <w:tcPr>
            <w:tcW w:w="253" w:type="dxa"/>
          </w:tcPr>
          <w:p w14:paraId="7E7FBC58" w14:textId="77777777" w:rsidR="00E30772" w:rsidRPr="0013116E" w:rsidRDefault="00E30772" w:rsidP="00E30772">
            <w:pPr>
              <w:rPr>
                <w:color w:val="000000"/>
              </w:rPr>
            </w:pPr>
          </w:p>
        </w:tc>
        <w:tc>
          <w:tcPr>
            <w:tcW w:w="253" w:type="dxa"/>
          </w:tcPr>
          <w:p w14:paraId="05697B80" w14:textId="77777777" w:rsidR="00E30772" w:rsidRPr="0013116E" w:rsidRDefault="00E30772" w:rsidP="00E30772">
            <w:pPr>
              <w:rPr>
                <w:color w:val="000000"/>
              </w:rPr>
            </w:pPr>
          </w:p>
        </w:tc>
        <w:tc>
          <w:tcPr>
            <w:tcW w:w="253" w:type="dxa"/>
          </w:tcPr>
          <w:p w14:paraId="3AB396F8" w14:textId="77777777" w:rsidR="00E30772" w:rsidRPr="0013116E" w:rsidRDefault="00E30772" w:rsidP="00E30772">
            <w:pPr>
              <w:rPr>
                <w:color w:val="000000"/>
              </w:rPr>
            </w:pPr>
          </w:p>
        </w:tc>
        <w:tc>
          <w:tcPr>
            <w:tcW w:w="253" w:type="dxa"/>
          </w:tcPr>
          <w:p w14:paraId="16B38E26" w14:textId="77777777" w:rsidR="00E30772" w:rsidRPr="0013116E" w:rsidRDefault="00E30772" w:rsidP="00E30772">
            <w:pPr>
              <w:rPr>
                <w:color w:val="000000"/>
              </w:rPr>
            </w:pPr>
          </w:p>
        </w:tc>
        <w:tc>
          <w:tcPr>
            <w:tcW w:w="253" w:type="dxa"/>
          </w:tcPr>
          <w:p w14:paraId="01610A6C" w14:textId="77777777" w:rsidR="00E30772" w:rsidRPr="0013116E" w:rsidRDefault="00E30772" w:rsidP="00E30772">
            <w:pPr>
              <w:rPr>
                <w:color w:val="000000"/>
              </w:rPr>
            </w:pPr>
          </w:p>
        </w:tc>
        <w:tc>
          <w:tcPr>
            <w:tcW w:w="253" w:type="dxa"/>
          </w:tcPr>
          <w:p w14:paraId="02D970B5" w14:textId="77777777" w:rsidR="00E30772" w:rsidRPr="0013116E" w:rsidRDefault="00E30772" w:rsidP="00E30772">
            <w:pPr>
              <w:rPr>
                <w:color w:val="000000"/>
              </w:rPr>
            </w:pPr>
          </w:p>
        </w:tc>
        <w:tc>
          <w:tcPr>
            <w:tcW w:w="253" w:type="dxa"/>
          </w:tcPr>
          <w:p w14:paraId="6AC58E51" w14:textId="77777777" w:rsidR="00E30772" w:rsidRPr="0013116E" w:rsidRDefault="00E30772" w:rsidP="00E30772">
            <w:pPr>
              <w:rPr>
                <w:color w:val="000000"/>
              </w:rPr>
            </w:pPr>
          </w:p>
        </w:tc>
        <w:tc>
          <w:tcPr>
            <w:tcW w:w="253" w:type="dxa"/>
          </w:tcPr>
          <w:p w14:paraId="37F1B877" w14:textId="77777777" w:rsidR="00E30772" w:rsidRPr="0013116E" w:rsidRDefault="00E30772" w:rsidP="00E30772">
            <w:pPr>
              <w:rPr>
                <w:color w:val="000000"/>
              </w:rPr>
            </w:pPr>
          </w:p>
        </w:tc>
        <w:tc>
          <w:tcPr>
            <w:tcW w:w="253" w:type="dxa"/>
          </w:tcPr>
          <w:p w14:paraId="4F3E8246" w14:textId="77777777" w:rsidR="00E30772" w:rsidRPr="0013116E" w:rsidRDefault="00E30772" w:rsidP="00E30772">
            <w:pPr>
              <w:rPr>
                <w:color w:val="000000"/>
              </w:rPr>
            </w:pPr>
          </w:p>
        </w:tc>
        <w:tc>
          <w:tcPr>
            <w:tcW w:w="253" w:type="dxa"/>
            <w:tcBorders>
              <w:top w:val="nil"/>
              <w:left w:val="nil"/>
              <w:bottom w:val="nil"/>
              <w:right w:val="nil"/>
            </w:tcBorders>
          </w:tcPr>
          <w:p w14:paraId="2C18977D" w14:textId="77777777" w:rsidR="00E30772" w:rsidRPr="0013116E" w:rsidRDefault="00E30772" w:rsidP="00E30772">
            <w:pPr>
              <w:rPr>
                <w:color w:val="000000"/>
              </w:rPr>
            </w:pPr>
          </w:p>
        </w:tc>
      </w:tr>
      <w:tr w:rsidR="00E30772" w:rsidRPr="0013116E" w14:paraId="348CBD96" w14:textId="77777777" w:rsidTr="00850F51">
        <w:trPr>
          <w:trHeight w:hRule="exact" w:val="245"/>
        </w:trPr>
        <w:tc>
          <w:tcPr>
            <w:tcW w:w="253" w:type="dxa"/>
            <w:tcBorders>
              <w:top w:val="nil"/>
              <w:left w:val="nil"/>
              <w:bottom w:val="nil"/>
              <w:right w:val="nil"/>
            </w:tcBorders>
          </w:tcPr>
          <w:p w14:paraId="14ADE1FA"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6DC2FAC6" w14:textId="77777777" w:rsidR="00E30772" w:rsidRPr="0013116E" w:rsidRDefault="00E30772" w:rsidP="00E30772">
            <w:pPr>
              <w:rPr>
                <w:color w:val="000000"/>
              </w:rPr>
            </w:pPr>
          </w:p>
        </w:tc>
        <w:tc>
          <w:tcPr>
            <w:tcW w:w="253" w:type="dxa"/>
            <w:tcBorders>
              <w:left w:val="single" w:sz="12" w:space="0" w:color="auto"/>
            </w:tcBorders>
          </w:tcPr>
          <w:p w14:paraId="6C1B7EA7" w14:textId="77777777" w:rsidR="00E30772" w:rsidRPr="0013116E" w:rsidRDefault="00E30772" w:rsidP="00E30772">
            <w:pPr>
              <w:rPr>
                <w:color w:val="000000"/>
              </w:rPr>
            </w:pPr>
          </w:p>
        </w:tc>
        <w:tc>
          <w:tcPr>
            <w:tcW w:w="253" w:type="dxa"/>
          </w:tcPr>
          <w:p w14:paraId="75D6CF44" w14:textId="77777777" w:rsidR="00E30772" w:rsidRPr="0013116E" w:rsidRDefault="00E30772" w:rsidP="00E30772">
            <w:pPr>
              <w:rPr>
                <w:color w:val="000000"/>
              </w:rPr>
            </w:pPr>
          </w:p>
        </w:tc>
        <w:tc>
          <w:tcPr>
            <w:tcW w:w="253" w:type="dxa"/>
          </w:tcPr>
          <w:p w14:paraId="4CDA549F" w14:textId="77777777" w:rsidR="00E30772" w:rsidRPr="0013116E" w:rsidRDefault="00E30772" w:rsidP="00E30772">
            <w:pPr>
              <w:rPr>
                <w:color w:val="000000"/>
              </w:rPr>
            </w:pPr>
          </w:p>
        </w:tc>
        <w:tc>
          <w:tcPr>
            <w:tcW w:w="253" w:type="dxa"/>
          </w:tcPr>
          <w:p w14:paraId="6EED2768" w14:textId="77777777" w:rsidR="00E30772" w:rsidRPr="0013116E" w:rsidRDefault="00E30772" w:rsidP="00E30772">
            <w:pPr>
              <w:rPr>
                <w:color w:val="000000"/>
              </w:rPr>
            </w:pPr>
          </w:p>
        </w:tc>
        <w:tc>
          <w:tcPr>
            <w:tcW w:w="253" w:type="dxa"/>
          </w:tcPr>
          <w:p w14:paraId="1B0DC435" w14:textId="77777777" w:rsidR="00E30772" w:rsidRPr="0013116E" w:rsidRDefault="00E30772" w:rsidP="00E30772">
            <w:pPr>
              <w:rPr>
                <w:color w:val="000000"/>
              </w:rPr>
            </w:pPr>
          </w:p>
        </w:tc>
        <w:tc>
          <w:tcPr>
            <w:tcW w:w="253" w:type="dxa"/>
          </w:tcPr>
          <w:p w14:paraId="7A2CEFCE" w14:textId="77777777" w:rsidR="00E30772" w:rsidRPr="0013116E" w:rsidRDefault="00E30772" w:rsidP="00E30772">
            <w:pPr>
              <w:rPr>
                <w:color w:val="000000"/>
              </w:rPr>
            </w:pPr>
          </w:p>
        </w:tc>
        <w:tc>
          <w:tcPr>
            <w:tcW w:w="253" w:type="dxa"/>
          </w:tcPr>
          <w:p w14:paraId="28F8A7C6" w14:textId="77777777" w:rsidR="00E30772" w:rsidRPr="0013116E" w:rsidRDefault="00E30772" w:rsidP="00E30772">
            <w:pPr>
              <w:rPr>
                <w:color w:val="000000"/>
              </w:rPr>
            </w:pPr>
          </w:p>
        </w:tc>
        <w:tc>
          <w:tcPr>
            <w:tcW w:w="253" w:type="dxa"/>
          </w:tcPr>
          <w:p w14:paraId="66492D2C" w14:textId="77777777" w:rsidR="00E30772" w:rsidRPr="0013116E" w:rsidRDefault="00E30772" w:rsidP="00E30772">
            <w:pPr>
              <w:rPr>
                <w:color w:val="000000"/>
              </w:rPr>
            </w:pPr>
          </w:p>
        </w:tc>
        <w:tc>
          <w:tcPr>
            <w:tcW w:w="253" w:type="dxa"/>
          </w:tcPr>
          <w:p w14:paraId="2056CD73" w14:textId="77777777" w:rsidR="00E30772" w:rsidRPr="0013116E" w:rsidRDefault="00E30772" w:rsidP="00E30772">
            <w:pPr>
              <w:rPr>
                <w:color w:val="000000"/>
              </w:rPr>
            </w:pPr>
          </w:p>
        </w:tc>
        <w:tc>
          <w:tcPr>
            <w:tcW w:w="253" w:type="dxa"/>
          </w:tcPr>
          <w:p w14:paraId="3D146DCC" w14:textId="77777777" w:rsidR="00E30772" w:rsidRPr="0013116E" w:rsidRDefault="00E30772" w:rsidP="00E30772">
            <w:pPr>
              <w:rPr>
                <w:color w:val="000000"/>
              </w:rPr>
            </w:pPr>
          </w:p>
        </w:tc>
        <w:tc>
          <w:tcPr>
            <w:tcW w:w="253" w:type="dxa"/>
          </w:tcPr>
          <w:p w14:paraId="53C50DB7" w14:textId="77777777" w:rsidR="00E30772" w:rsidRPr="0013116E" w:rsidRDefault="00E30772" w:rsidP="00E30772">
            <w:pPr>
              <w:rPr>
                <w:color w:val="000000"/>
              </w:rPr>
            </w:pPr>
          </w:p>
        </w:tc>
        <w:tc>
          <w:tcPr>
            <w:tcW w:w="253" w:type="dxa"/>
          </w:tcPr>
          <w:p w14:paraId="49AC00D1" w14:textId="77777777" w:rsidR="00E30772" w:rsidRPr="0013116E" w:rsidRDefault="00E30772" w:rsidP="00E30772">
            <w:pPr>
              <w:rPr>
                <w:color w:val="000000"/>
              </w:rPr>
            </w:pPr>
          </w:p>
        </w:tc>
        <w:tc>
          <w:tcPr>
            <w:tcW w:w="253" w:type="dxa"/>
          </w:tcPr>
          <w:p w14:paraId="66A83BDF" w14:textId="77777777" w:rsidR="00E30772" w:rsidRPr="0013116E" w:rsidRDefault="00E30772" w:rsidP="00E30772">
            <w:pPr>
              <w:rPr>
                <w:color w:val="000000"/>
              </w:rPr>
            </w:pPr>
          </w:p>
        </w:tc>
        <w:tc>
          <w:tcPr>
            <w:tcW w:w="253" w:type="dxa"/>
          </w:tcPr>
          <w:p w14:paraId="5F0DD411" w14:textId="77777777" w:rsidR="00E30772" w:rsidRPr="0013116E" w:rsidRDefault="00E30772" w:rsidP="00E30772">
            <w:pPr>
              <w:rPr>
                <w:color w:val="000000"/>
              </w:rPr>
            </w:pPr>
          </w:p>
        </w:tc>
        <w:tc>
          <w:tcPr>
            <w:tcW w:w="253" w:type="dxa"/>
          </w:tcPr>
          <w:p w14:paraId="308D8C42" w14:textId="77777777" w:rsidR="00E30772" w:rsidRPr="0013116E" w:rsidRDefault="00E30772" w:rsidP="00E30772">
            <w:pPr>
              <w:rPr>
                <w:color w:val="000000"/>
              </w:rPr>
            </w:pPr>
          </w:p>
        </w:tc>
        <w:tc>
          <w:tcPr>
            <w:tcW w:w="253" w:type="dxa"/>
          </w:tcPr>
          <w:p w14:paraId="414A9206" w14:textId="77777777" w:rsidR="00E30772" w:rsidRPr="0013116E" w:rsidRDefault="00E30772" w:rsidP="00E30772">
            <w:pPr>
              <w:rPr>
                <w:color w:val="000000"/>
              </w:rPr>
            </w:pPr>
          </w:p>
        </w:tc>
        <w:tc>
          <w:tcPr>
            <w:tcW w:w="253" w:type="dxa"/>
          </w:tcPr>
          <w:p w14:paraId="64D0C60C" w14:textId="77777777" w:rsidR="00E30772" w:rsidRPr="0013116E" w:rsidRDefault="00E30772" w:rsidP="00E30772">
            <w:pPr>
              <w:rPr>
                <w:color w:val="000000"/>
              </w:rPr>
            </w:pPr>
          </w:p>
        </w:tc>
        <w:tc>
          <w:tcPr>
            <w:tcW w:w="253" w:type="dxa"/>
          </w:tcPr>
          <w:p w14:paraId="384A9A58" w14:textId="77777777" w:rsidR="00E30772" w:rsidRPr="0013116E" w:rsidRDefault="00E30772" w:rsidP="00E30772">
            <w:pPr>
              <w:rPr>
                <w:color w:val="000000"/>
              </w:rPr>
            </w:pPr>
          </w:p>
        </w:tc>
        <w:tc>
          <w:tcPr>
            <w:tcW w:w="253" w:type="dxa"/>
          </w:tcPr>
          <w:p w14:paraId="210FEF99" w14:textId="77777777" w:rsidR="00E30772" w:rsidRPr="0013116E" w:rsidRDefault="00E30772" w:rsidP="00E30772">
            <w:pPr>
              <w:rPr>
                <w:color w:val="000000"/>
              </w:rPr>
            </w:pPr>
          </w:p>
        </w:tc>
        <w:tc>
          <w:tcPr>
            <w:tcW w:w="253" w:type="dxa"/>
          </w:tcPr>
          <w:p w14:paraId="7B677AF3" w14:textId="77777777" w:rsidR="00E30772" w:rsidRPr="0013116E" w:rsidRDefault="00E30772" w:rsidP="00E30772">
            <w:pPr>
              <w:rPr>
                <w:color w:val="000000"/>
              </w:rPr>
            </w:pPr>
          </w:p>
        </w:tc>
        <w:tc>
          <w:tcPr>
            <w:tcW w:w="253" w:type="dxa"/>
          </w:tcPr>
          <w:p w14:paraId="4BE4A939" w14:textId="77777777" w:rsidR="00E30772" w:rsidRPr="0013116E" w:rsidRDefault="00E30772" w:rsidP="00E30772">
            <w:pPr>
              <w:rPr>
                <w:color w:val="000000"/>
              </w:rPr>
            </w:pPr>
          </w:p>
        </w:tc>
        <w:tc>
          <w:tcPr>
            <w:tcW w:w="253" w:type="dxa"/>
          </w:tcPr>
          <w:p w14:paraId="1E3CCDBF" w14:textId="77777777" w:rsidR="00E30772" w:rsidRPr="0013116E" w:rsidRDefault="00E30772" w:rsidP="00E30772">
            <w:pPr>
              <w:rPr>
                <w:color w:val="000000"/>
              </w:rPr>
            </w:pPr>
          </w:p>
        </w:tc>
        <w:tc>
          <w:tcPr>
            <w:tcW w:w="253" w:type="dxa"/>
          </w:tcPr>
          <w:p w14:paraId="1DADCA4B" w14:textId="77777777" w:rsidR="00E30772" w:rsidRPr="0013116E" w:rsidRDefault="00E30772" w:rsidP="00E30772">
            <w:pPr>
              <w:rPr>
                <w:color w:val="000000"/>
              </w:rPr>
            </w:pPr>
          </w:p>
        </w:tc>
        <w:tc>
          <w:tcPr>
            <w:tcW w:w="253" w:type="dxa"/>
          </w:tcPr>
          <w:p w14:paraId="2F3651AD" w14:textId="77777777" w:rsidR="00E30772" w:rsidRPr="0013116E" w:rsidRDefault="00E30772" w:rsidP="00E30772">
            <w:pPr>
              <w:rPr>
                <w:color w:val="000000"/>
              </w:rPr>
            </w:pPr>
          </w:p>
        </w:tc>
        <w:tc>
          <w:tcPr>
            <w:tcW w:w="253" w:type="dxa"/>
          </w:tcPr>
          <w:p w14:paraId="51E816B0" w14:textId="77777777" w:rsidR="00E30772" w:rsidRPr="0013116E" w:rsidRDefault="00E30772" w:rsidP="00E30772">
            <w:pPr>
              <w:rPr>
                <w:color w:val="000000"/>
              </w:rPr>
            </w:pPr>
          </w:p>
        </w:tc>
        <w:tc>
          <w:tcPr>
            <w:tcW w:w="253" w:type="dxa"/>
          </w:tcPr>
          <w:p w14:paraId="4FBB4AA8" w14:textId="77777777" w:rsidR="00E30772" w:rsidRPr="0013116E" w:rsidRDefault="00E30772" w:rsidP="00E30772">
            <w:pPr>
              <w:rPr>
                <w:color w:val="000000"/>
              </w:rPr>
            </w:pPr>
          </w:p>
        </w:tc>
        <w:tc>
          <w:tcPr>
            <w:tcW w:w="253" w:type="dxa"/>
          </w:tcPr>
          <w:p w14:paraId="5F2BFE60" w14:textId="77777777" w:rsidR="00E30772" w:rsidRPr="0013116E" w:rsidRDefault="00E30772" w:rsidP="00E30772">
            <w:pPr>
              <w:rPr>
                <w:color w:val="000000"/>
              </w:rPr>
            </w:pPr>
          </w:p>
        </w:tc>
        <w:tc>
          <w:tcPr>
            <w:tcW w:w="253" w:type="dxa"/>
            <w:tcBorders>
              <w:top w:val="nil"/>
              <w:left w:val="nil"/>
              <w:bottom w:val="nil"/>
              <w:right w:val="nil"/>
            </w:tcBorders>
          </w:tcPr>
          <w:p w14:paraId="35CA7F91" w14:textId="77777777" w:rsidR="00E30772" w:rsidRPr="0013116E" w:rsidRDefault="00E30772" w:rsidP="00E30772">
            <w:pPr>
              <w:rPr>
                <w:color w:val="000000"/>
              </w:rPr>
            </w:pPr>
          </w:p>
        </w:tc>
      </w:tr>
      <w:tr w:rsidR="00E30772" w:rsidRPr="0013116E" w14:paraId="49F55A49" w14:textId="77777777" w:rsidTr="00850F51">
        <w:trPr>
          <w:trHeight w:hRule="exact" w:val="245"/>
        </w:trPr>
        <w:tc>
          <w:tcPr>
            <w:tcW w:w="253" w:type="dxa"/>
            <w:tcBorders>
              <w:top w:val="nil"/>
              <w:left w:val="nil"/>
              <w:bottom w:val="nil"/>
              <w:right w:val="nil"/>
            </w:tcBorders>
          </w:tcPr>
          <w:p w14:paraId="1651EA27"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F9098A8" w14:textId="77777777" w:rsidR="00E30772" w:rsidRPr="0013116E" w:rsidRDefault="00E30772" w:rsidP="00E30772">
            <w:pPr>
              <w:rPr>
                <w:color w:val="000000"/>
              </w:rPr>
            </w:pPr>
          </w:p>
        </w:tc>
        <w:tc>
          <w:tcPr>
            <w:tcW w:w="253" w:type="dxa"/>
            <w:tcBorders>
              <w:left w:val="single" w:sz="12" w:space="0" w:color="auto"/>
            </w:tcBorders>
          </w:tcPr>
          <w:p w14:paraId="493D519A" w14:textId="77777777" w:rsidR="00E30772" w:rsidRPr="0013116E" w:rsidRDefault="00E30772" w:rsidP="00E30772">
            <w:pPr>
              <w:rPr>
                <w:color w:val="000000"/>
              </w:rPr>
            </w:pPr>
          </w:p>
        </w:tc>
        <w:tc>
          <w:tcPr>
            <w:tcW w:w="253" w:type="dxa"/>
          </w:tcPr>
          <w:p w14:paraId="5070625A" w14:textId="77777777" w:rsidR="00E30772" w:rsidRPr="0013116E" w:rsidRDefault="00E30772" w:rsidP="00E30772">
            <w:pPr>
              <w:rPr>
                <w:color w:val="000000"/>
              </w:rPr>
            </w:pPr>
          </w:p>
        </w:tc>
        <w:tc>
          <w:tcPr>
            <w:tcW w:w="253" w:type="dxa"/>
          </w:tcPr>
          <w:p w14:paraId="0279F5A2" w14:textId="77777777" w:rsidR="00E30772" w:rsidRPr="0013116E" w:rsidRDefault="00E30772" w:rsidP="00E30772">
            <w:pPr>
              <w:rPr>
                <w:color w:val="000000"/>
              </w:rPr>
            </w:pPr>
          </w:p>
        </w:tc>
        <w:tc>
          <w:tcPr>
            <w:tcW w:w="253" w:type="dxa"/>
          </w:tcPr>
          <w:p w14:paraId="1BD100A6" w14:textId="77777777" w:rsidR="00E30772" w:rsidRPr="0013116E" w:rsidRDefault="00E30772" w:rsidP="00E30772">
            <w:pPr>
              <w:rPr>
                <w:color w:val="000000"/>
              </w:rPr>
            </w:pPr>
          </w:p>
        </w:tc>
        <w:tc>
          <w:tcPr>
            <w:tcW w:w="253" w:type="dxa"/>
          </w:tcPr>
          <w:p w14:paraId="3C12AE02" w14:textId="77777777" w:rsidR="00E30772" w:rsidRPr="0013116E" w:rsidRDefault="00E30772" w:rsidP="00E30772">
            <w:pPr>
              <w:rPr>
                <w:color w:val="000000"/>
              </w:rPr>
            </w:pPr>
          </w:p>
        </w:tc>
        <w:tc>
          <w:tcPr>
            <w:tcW w:w="253" w:type="dxa"/>
          </w:tcPr>
          <w:p w14:paraId="33AA5B11" w14:textId="77777777" w:rsidR="00E30772" w:rsidRPr="0013116E" w:rsidRDefault="00E30772" w:rsidP="00E30772">
            <w:pPr>
              <w:rPr>
                <w:color w:val="000000"/>
              </w:rPr>
            </w:pPr>
          </w:p>
        </w:tc>
        <w:tc>
          <w:tcPr>
            <w:tcW w:w="253" w:type="dxa"/>
          </w:tcPr>
          <w:p w14:paraId="29747AF0" w14:textId="77777777" w:rsidR="00E30772" w:rsidRPr="0013116E" w:rsidRDefault="00E30772" w:rsidP="00E30772">
            <w:pPr>
              <w:rPr>
                <w:color w:val="000000"/>
              </w:rPr>
            </w:pPr>
          </w:p>
        </w:tc>
        <w:tc>
          <w:tcPr>
            <w:tcW w:w="253" w:type="dxa"/>
          </w:tcPr>
          <w:p w14:paraId="749D01E8" w14:textId="77777777" w:rsidR="00E30772" w:rsidRPr="0013116E" w:rsidRDefault="00E30772" w:rsidP="00E30772">
            <w:pPr>
              <w:rPr>
                <w:color w:val="000000"/>
              </w:rPr>
            </w:pPr>
          </w:p>
        </w:tc>
        <w:tc>
          <w:tcPr>
            <w:tcW w:w="253" w:type="dxa"/>
          </w:tcPr>
          <w:p w14:paraId="465F0E60" w14:textId="77777777" w:rsidR="00E30772" w:rsidRPr="0013116E" w:rsidRDefault="00E30772" w:rsidP="00E30772">
            <w:pPr>
              <w:rPr>
                <w:color w:val="000000"/>
              </w:rPr>
            </w:pPr>
          </w:p>
        </w:tc>
        <w:tc>
          <w:tcPr>
            <w:tcW w:w="253" w:type="dxa"/>
          </w:tcPr>
          <w:p w14:paraId="47B764B2" w14:textId="77777777" w:rsidR="00E30772" w:rsidRPr="0013116E" w:rsidRDefault="00E30772" w:rsidP="00E30772">
            <w:pPr>
              <w:rPr>
                <w:color w:val="000000"/>
              </w:rPr>
            </w:pPr>
          </w:p>
        </w:tc>
        <w:tc>
          <w:tcPr>
            <w:tcW w:w="253" w:type="dxa"/>
          </w:tcPr>
          <w:p w14:paraId="619EE91D" w14:textId="77777777" w:rsidR="00E30772" w:rsidRPr="0013116E" w:rsidRDefault="00E30772" w:rsidP="00E30772">
            <w:pPr>
              <w:rPr>
                <w:color w:val="000000"/>
              </w:rPr>
            </w:pPr>
          </w:p>
        </w:tc>
        <w:tc>
          <w:tcPr>
            <w:tcW w:w="253" w:type="dxa"/>
          </w:tcPr>
          <w:p w14:paraId="2861DF51" w14:textId="77777777" w:rsidR="00E30772" w:rsidRPr="0013116E" w:rsidRDefault="00E30772" w:rsidP="00E30772">
            <w:pPr>
              <w:rPr>
                <w:color w:val="000000"/>
              </w:rPr>
            </w:pPr>
          </w:p>
        </w:tc>
        <w:tc>
          <w:tcPr>
            <w:tcW w:w="253" w:type="dxa"/>
          </w:tcPr>
          <w:p w14:paraId="4DC101D6" w14:textId="77777777" w:rsidR="00E30772" w:rsidRPr="0013116E" w:rsidRDefault="00E30772" w:rsidP="00E30772">
            <w:pPr>
              <w:rPr>
                <w:color w:val="000000"/>
              </w:rPr>
            </w:pPr>
          </w:p>
        </w:tc>
        <w:tc>
          <w:tcPr>
            <w:tcW w:w="253" w:type="dxa"/>
          </w:tcPr>
          <w:p w14:paraId="00705FAA" w14:textId="77777777" w:rsidR="00E30772" w:rsidRPr="0013116E" w:rsidRDefault="00E30772" w:rsidP="00E30772">
            <w:pPr>
              <w:rPr>
                <w:color w:val="000000"/>
              </w:rPr>
            </w:pPr>
          </w:p>
        </w:tc>
        <w:tc>
          <w:tcPr>
            <w:tcW w:w="253" w:type="dxa"/>
          </w:tcPr>
          <w:p w14:paraId="7212A5F7" w14:textId="77777777" w:rsidR="00E30772" w:rsidRPr="0013116E" w:rsidRDefault="00E30772" w:rsidP="00E30772">
            <w:pPr>
              <w:rPr>
                <w:color w:val="000000"/>
              </w:rPr>
            </w:pPr>
          </w:p>
        </w:tc>
        <w:tc>
          <w:tcPr>
            <w:tcW w:w="253" w:type="dxa"/>
          </w:tcPr>
          <w:p w14:paraId="5075F130" w14:textId="77777777" w:rsidR="00E30772" w:rsidRPr="0013116E" w:rsidRDefault="00E30772" w:rsidP="00E30772">
            <w:pPr>
              <w:rPr>
                <w:color w:val="000000"/>
              </w:rPr>
            </w:pPr>
          </w:p>
        </w:tc>
        <w:tc>
          <w:tcPr>
            <w:tcW w:w="253" w:type="dxa"/>
          </w:tcPr>
          <w:p w14:paraId="57B29893" w14:textId="77777777" w:rsidR="00E30772" w:rsidRPr="0013116E" w:rsidRDefault="00E30772" w:rsidP="00E30772">
            <w:pPr>
              <w:rPr>
                <w:color w:val="000000"/>
              </w:rPr>
            </w:pPr>
          </w:p>
        </w:tc>
        <w:tc>
          <w:tcPr>
            <w:tcW w:w="253" w:type="dxa"/>
          </w:tcPr>
          <w:p w14:paraId="79942CF2" w14:textId="77777777" w:rsidR="00E30772" w:rsidRPr="0013116E" w:rsidRDefault="00E30772" w:rsidP="00E30772">
            <w:pPr>
              <w:rPr>
                <w:color w:val="000000"/>
              </w:rPr>
            </w:pPr>
          </w:p>
        </w:tc>
        <w:tc>
          <w:tcPr>
            <w:tcW w:w="253" w:type="dxa"/>
          </w:tcPr>
          <w:p w14:paraId="448D2F2F" w14:textId="77777777" w:rsidR="00E30772" w:rsidRPr="0013116E" w:rsidRDefault="00E30772" w:rsidP="00E30772">
            <w:pPr>
              <w:rPr>
                <w:color w:val="000000"/>
              </w:rPr>
            </w:pPr>
          </w:p>
        </w:tc>
        <w:tc>
          <w:tcPr>
            <w:tcW w:w="253" w:type="dxa"/>
          </w:tcPr>
          <w:p w14:paraId="7757EDDF" w14:textId="77777777" w:rsidR="00E30772" w:rsidRPr="0013116E" w:rsidRDefault="00E30772" w:rsidP="00E30772">
            <w:pPr>
              <w:rPr>
                <w:color w:val="000000"/>
              </w:rPr>
            </w:pPr>
          </w:p>
        </w:tc>
        <w:tc>
          <w:tcPr>
            <w:tcW w:w="253" w:type="dxa"/>
          </w:tcPr>
          <w:p w14:paraId="034D6F03" w14:textId="77777777" w:rsidR="00E30772" w:rsidRPr="0013116E" w:rsidRDefault="00E30772" w:rsidP="00E30772">
            <w:pPr>
              <w:rPr>
                <w:color w:val="000000"/>
              </w:rPr>
            </w:pPr>
          </w:p>
        </w:tc>
        <w:tc>
          <w:tcPr>
            <w:tcW w:w="253" w:type="dxa"/>
          </w:tcPr>
          <w:p w14:paraId="4CA88840" w14:textId="77777777" w:rsidR="00E30772" w:rsidRPr="0013116E" w:rsidRDefault="00E30772" w:rsidP="00E30772">
            <w:pPr>
              <w:rPr>
                <w:color w:val="000000"/>
              </w:rPr>
            </w:pPr>
          </w:p>
        </w:tc>
        <w:tc>
          <w:tcPr>
            <w:tcW w:w="253" w:type="dxa"/>
          </w:tcPr>
          <w:p w14:paraId="787FE800" w14:textId="77777777" w:rsidR="00E30772" w:rsidRPr="0013116E" w:rsidRDefault="00E30772" w:rsidP="00E30772">
            <w:pPr>
              <w:rPr>
                <w:color w:val="000000"/>
              </w:rPr>
            </w:pPr>
          </w:p>
        </w:tc>
        <w:tc>
          <w:tcPr>
            <w:tcW w:w="253" w:type="dxa"/>
          </w:tcPr>
          <w:p w14:paraId="5DF4364B" w14:textId="77777777" w:rsidR="00E30772" w:rsidRPr="0013116E" w:rsidRDefault="00E30772" w:rsidP="00E30772">
            <w:pPr>
              <w:rPr>
                <w:color w:val="000000"/>
              </w:rPr>
            </w:pPr>
          </w:p>
        </w:tc>
        <w:tc>
          <w:tcPr>
            <w:tcW w:w="253" w:type="dxa"/>
          </w:tcPr>
          <w:p w14:paraId="7CD3C378" w14:textId="77777777" w:rsidR="00E30772" w:rsidRPr="0013116E" w:rsidRDefault="00E30772" w:rsidP="00E30772">
            <w:pPr>
              <w:rPr>
                <w:color w:val="000000"/>
              </w:rPr>
            </w:pPr>
          </w:p>
        </w:tc>
        <w:tc>
          <w:tcPr>
            <w:tcW w:w="253" w:type="dxa"/>
          </w:tcPr>
          <w:p w14:paraId="62FEC5D5" w14:textId="77777777" w:rsidR="00E30772" w:rsidRPr="0013116E" w:rsidRDefault="00E30772" w:rsidP="00E30772">
            <w:pPr>
              <w:rPr>
                <w:color w:val="000000"/>
              </w:rPr>
            </w:pPr>
          </w:p>
        </w:tc>
        <w:tc>
          <w:tcPr>
            <w:tcW w:w="253" w:type="dxa"/>
          </w:tcPr>
          <w:p w14:paraId="62F8644D" w14:textId="77777777" w:rsidR="00E30772" w:rsidRPr="0013116E" w:rsidRDefault="00E30772" w:rsidP="00E30772">
            <w:pPr>
              <w:rPr>
                <w:color w:val="000000"/>
              </w:rPr>
            </w:pPr>
          </w:p>
        </w:tc>
        <w:tc>
          <w:tcPr>
            <w:tcW w:w="253" w:type="dxa"/>
            <w:tcBorders>
              <w:top w:val="nil"/>
              <w:left w:val="nil"/>
              <w:bottom w:val="nil"/>
              <w:right w:val="nil"/>
            </w:tcBorders>
          </w:tcPr>
          <w:p w14:paraId="6E2CDBB3" w14:textId="77777777" w:rsidR="00E30772" w:rsidRPr="0013116E" w:rsidRDefault="00E30772" w:rsidP="00E30772">
            <w:pPr>
              <w:rPr>
                <w:color w:val="000000"/>
              </w:rPr>
            </w:pPr>
          </w:p>
        </w:tc>
      </w:tr>
      <w:tr w:rsidR="00E30772" w:rsidRPr="0013116E" w14:paraId="74D9A431" w14:textId="77777777" w:rsidTr="00850F51">
        <w:trPr>
          <w:trHeight w:hRule="exact" w:val="245"/>
        </w:trPr>
        <w:tc>
          <w:tcPr>
            <w:tcW w:w="253" w:type="dxa"/>
            <w:tcBorders>
              <w:top w:val="nil"/>
              <w:left w:val="nil"/>
              <w:bottom w:val="nil"/>
              <w:right w:val="nil"/>
            </w:tcBorders>
          </w:tcPr>
          <w:p w14:paraId="649590E3"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58E443A8" w14:textId="77777777" w:rsidR="00E30772" w:rsidRPr="0013116E" w:rsidRDefault="00E30772" w:rsidP="00E30772">
            <w:pPr>
              <w:rPr>
                <w:color w:val="000000"/>
              </w:rPr>
            </w:pPr>
          </w:p>
        </w:tc>
        <w:tc>
          <w:tcPr>
            <w:tcW w:w="253" w:type="dxa"/>
            <w:tcBorders>
              <w:left w:val="single" w:sz="12" w:space="0" w:color="auto"/>
            </w:tcBorders>
          </w:tcPr>
          <w:p w14:paraId="48047326" w14:textId="77777777" w:rsidR="00E30772" w:rsidRPr="0013116E" w:rsidRDefault="00E30772" w:rsidP="00E30772">
            <w:pPr>
              <w:rPr>
                <w:color w:val="000000"/>
              </w:rPr>
            </w:pPr>
          </w:p>
        </w:tc>
        <w:tc>
          <w:tcPr>
            <w:tcW w:w="253" w:type="dxa"/>
          </w:tcPr>
          <w:p w14:paraId="6DC260F4" w14:textId="77777777" w:rsidR="00E30772" w:rsidRPr="0013116E" w:rsidRDefault="00E30772" w:rsidP="00E30772">
            <w:pPr>
              <w:rPr>
                <w:color w:val="000000"/>
              </w:rPr>
            </w:pPr>
          </w:p>
        </w:tc>
        <w:tc>
          <w:tcPr>
            <w:tcW w:w="253" w:type="dxa"/>
          </w:tcPr>
          <w:p w14:paraId="550E5CE9" w14:textId="77777777" w:rsidR="00E30772" w:rsidRPr="0013116E" w:rsidRDefault="00E30772" w:rsidP="00E30772">
            <w:pPr>
              <w:rPr>
                <w:color w:val="000000"/>
              </w:rPr>
            </w:pPr>
          </w:p>
        </w:tc>
        <w:tc>
          <w:tcPr>
            <w:tcW w:w="253" w:type="dxa"/>
          </w:tcPr>
          <w:p w14:paraId="230F429E" w14:textId="77777777" w:rsidR="00E30772" w:rsidRPr="0013116E" w:rsidRDefault="00E30772" w:rsidP="00E30772">
            <w:pPr>
              <w:rPr>
                <w:color w:val="000000"/>
              </w:rPr>
            </w:pPr>
          </w:p>
        </w:tc>
        <w:tc>
          <w:tcPr>
            <w:tcW w:w="253" w:type="dxa"/>
          </w:tcPr>
          <w:p w14:paraId="1B7B776D" w14:textId="77777777" w:rsidR="00E30772" w:rsidRPr="0013116E" w:rsidRDefault="00E30772" w:rsidP="00E30772">
            <w:pPr>
              <w:rPr>
                <w:color w:val="000000"/>
              </w:rPr>
            </w:pPr>
          </w:p>
        </w:tc>
        <w:tc>
          <w:tcPr>
            <w:tcW w:w="253" w:type="dxa"/>
          </w:tcPr>
          <w:p w14:paraId="6AA143C5" w14:textId="77777777" w:rsidR="00E30772" w:rsidRPr="0013116E" w:rsidRDefault="00E30772" w:rsidP="00E30772">
            <w:pPr>
              <w:rPr>
                <w:color w:val="000000"/>
              </w:rPr>
            </w:pPr>
          </w:p>
        </w:tc>
        <w:tc>
          <w:tcPr>
            <w:tcW w:w="253" w:type="dxa"/>
          </w:tcPr>
          <w:p w14:paraId="47B1DF17" w14:textId="77777777" w:rsidR="00E30772" w:rsidRPr="0013116E" w:rsidRDefault="00E30772" w:rsidP="00E30772">
            <w:pPr>
              <w:rPr>
                <w:color w:val="000000"/>
              </w:rPr>
            </w:pPr>
          </w:p>
        </w:tc>
        <w:tc>
          <w:tcPr>
            <w:tcW w:w="253" w:type="dxa"/>
          </w:tcPr>
          <w:p w14:paraId="0DC85F3C" w14:textId="77777777" w:rsidR="00E30772" w:rsidRPr="0013116E" w:rsidRDefault="00E30772" w:rsidP="00E30772">
            <w:pPr>
              <w:rPr>
                <w:color w:val="000000"/>
              </w:rPr>
            </w:pPr>
          </w:p>
        </w:tc>
        <w:tc>
          <w:tcPr>
            <w:tcW w:w="253" w:type="dxa"/>
          </w:tcPr>
          <w:p w14:paraId="5AFA2729" w14:textId="77777777" w:rsidR="00E30772" w:rsidRPr="0013116E" w:rsidRDefault="00E30772" w:rsidP="00E30772">
            <w:pPr>
              <w:rPr>
                <w:color w:val="000000"/>
              </w:rPr>
            </w:pPr>
          </w:p>
        </w:tc>
        <w:tc>
          <w:tcPr>
            <w:tcW w:w="253" w:type="dxa"/>
          </w:tcPr>
          <w:p w14:paraId="49BD29BC" w14:textId="77777777" w:rsidR="00E30772" w:rsidRPr="0013116E" w:rsidRDefault="00E30772" w:rsidP="00E30772">
            <w:pPr>
              <w:rPr>
                <w:color w:val="000000"/>
              </w:rPr>
            </w:pPr>
          </w:p>
        </w:tc>
        <w:tc>
          <w:tcPr>
            <w:tcW w:w="253" w:type="dxa"/>
          </w:tcPr>
          <w:p w14:paraId="78F6E2F7" w14:textId="77777777" w:rsidR="00E30772" w:rsidRPr="0013116E" w:rsidRDefault="00E30772" w:rsidP="00E30772">
            <w:pPr>
              <w:rPr>
                <w:color w:val="000000"/>
              </w:rPr>
            </w:pPr>
          </w:p>
        </w:tc>
        <w:tc>
          <w:tcPr>
            <w:tcW w:w="253" w:type="dxa"/>
          </w:tcPr>
          <w:p w14:paraId="326E1D7C" w14:textId="77777777" w:rsidR="00E30772" w:rsidRPr="0013116E" w:rsidRDefault="00E30772" w:rsidP="00E30772">
            <w:pPr>
              <w:rPr>
                <w:color w:val="000000"/>
              </w:rPr>
            </w:pPr>
          </w:p>
        </w:tc>
        <w:tc>
          <w:tcPr>
            <w:tcW w:w="253" w:type="dxa"/>
          </w:tcPr>
          <w:p w14:paraId="456DEC59" w14:textId="77777777" w:rsidR="00E30772" w:rsidRPr="0013116E" w:rsidRDefault="00E30772" w:rsidP="00E30772">
            <w:pPr>
              <w:rPr>
                <w:color w:val="000000"/>
              </w:rPr>
            </w:pPr>
          </w:p>
        </w:tc>
        <w:tc>
          <w:tcPr>
            <w:tcW w:w="253" w:type="dxa"/>
          </w:tcPr>
          <w:p w14:paraId="2510E50E" w14:textId="77777777" w:rsidR="00E30772" w:rsidRPr="0013116E" w:rsidRDefault="00E30772" w:rsidP="00E30772">
            <w:pPr>
              <w:rPr>
                <w:color w:val="000000"/>
              </w:rPr>
            </w:pPr>
          </w:p>
        </w:tc>
        <w:tc>
          <w:tcPr>
            <w:tcW w:w="253" w:type="dxa"/>
          </w:tcPr>
          <w:p w14:paraId="143011F2" w14:textId="77777777" w:rsidR="00E30772" w:rsidRPr="0013116E" w:rsidRDefault="00E30772" w:rsidP="00E30772">
            <w:pPr>
              <w:rPr>
                <w:color w:val="000000"/>
              </w:rPr>
            </w:pPr>
          </w:p>
        </w:tc>
        <w:tc>
          <w:tcPr>
            <w:tcW w:w="253" w:type="dxa"/>
          </w:tcPr>
          <w:p w14:paraId="132D2BD0" w14:textId="77777777" w:rsidR="00E30772" w:rsidRPr="0013116E" w:rsidRDefault="00E30772" w:rsidP="00E30772">
            <w:pPr>
              <w:rPr>
                <w:color w:val="000000"/>
              </w:rPr>
            </w:pPr>
          </w:p>
        </w:tc>
        <w:tc>
          <w:tcPr>
            <w:tcW w:w="253" w:type="dxa"/>
          </w:tcPr>
          <w:p w14:paraId="46F67532" w14:textId="77777777" w:rsidR="00E30772" w:rsidRPr="0013116E" w:rsidRDefault="00E30772" w:rsidP="00E30772">
            <w:pPr>
              <w:rPr>
                <w:color w:val="000000"/>
              </w:rPr>
            </w:pPr>
          </w:p>
        </w:tc>
        <w:tc>
          <w:tcPr>
            <w:tcW w:w="253" w:type="dxa"/>
          </w:tcPr>
          <w:p w14:paraId="77FAE690" w14:textId="77777777" w:rsidR="00E30772" w:rsidRPr="0013116E" w:rsidRDefault="00E30772" w:rsidP="00E30772">
            <w:pPr>
              <w:rPr>
                <w:color w:val="000000"/>
              </w:rPr>
            </w:pPr>
          </w:p>
        </w:tc>
        <w:tc>
          <w:tcPr>
            <w:tcW w:w="253" w:type="dxa"/>
          </w:tcPr>
          <w:p w14:paraId="6F6C15A0" w14:textId="77777777" w:rsidR="00E30772" w:rsidRPr="0013116E" w:rsidRDefault="00E30772" w:rsidP="00E30772">
            <w:pPr>
              <w:rPr>
                <w:color w:val="000000"/>
              </w:rPr>
            </w:pPr>
          </w:p>
        </w:tc>
        <w:tc>
          <w:tcPr>
            <w:tcW w:w="253" w:type="dxa"/>
          </w:tcPr>
          <w:p w14:paraId="208689F2" w14:textId="77777777" w:rsidR="00E30772" w:rsidRPr="0013116E" w:rsidRDefault="00E30772" w:rsidP="00E30772">
            <w:pPr>
              <w:rPr>
                <w:color w:val="000000"/>
              </w:rPr>
            </w:pPr>
          </w:p>
        </w:tc>
        <w:tc>
          <w:tcPr>
            <w:tcW w:w="253" w:type="dxa"/>
          </w:tcPr>
          <w:p w14:paraId="6466D544" w14:textId="77777777" w:rsidR="00E30772" w:rsidRPr="0013116E" w:rsidRDefault="00E30772" w:rsidP="00E30772">
            <w:pPr>
              <w:rPr>
                <w:color w:val="000000"/>
              </w:rPr>
            </w:pPr>
          </w:p>
        </w:tc>
        <w:tc>
          <w:tcPr>
            <w:tcW w:w="253" w:type="dxa"/>
          </w:tcPr>
          <w:p w14:paraId="58106F10" w14:textId="77777777" w:rsidR="00E30772" w:rsidRPr="0013116E" w:rsidRDefault="00E30772" w:rsidP="00E30772">
            <w:pPr>
              <w:rPr>
                <w:color w:val="000000"/>
              </w:rPr>
            </w:pPr>
          </w:p>
        </w:tc>
        <w:tc>
          <w:tcPr>
            <w:tcW w:w="253" w:type="dxa"/>
          </w:tcPr>
          <w:p w14:paraId="09819F18" w14:textId="77777777" w:rsidR="00E30772" w:rsidRPr="0013116E" w:rsidRDefault="00E30772" w:rsidP="00E30772">
            <w:pPr>
              <w:rPr>
                <w:color w:val="000000"/>
              </w:rPr>
            </w:pPr>
          </w:p>
        </w:tc>
        <w:tc>
          <w:tcPr>
            <w:tcW w:w="253" w:type="dxa"/>
          </w:tcPr>
          <w:p w14:paraId="4CC10CDF" w14:textId="77777777" w:rsidR="00E30772" w:rsidRPr="0013116E" w:rsidRDefault="00E30772" w:rsidP="00E30772">
            <w:pPr>
              <w:rPr>
                <w:color w:val="000000"/>
              </w:rPr>
            </w:pPr>
          </w:p>
        </w:tc>
        <w:tc>
          <w:tcPr>
            <w:tcW w:w="253" w:type="dxa"/>
          </w:tcPr>
          <w:p w14:paraId="2517A6D9" w14:textId="77777777" w:rsidR="00E30772" w:rsidRPr="0013116E" w:rsidRDefault="00E30772" w:rsidP="00E30772">
            <w:pPr>
              <w:rPr>
                <w:color w:val="000000"/>
              </w:rPr>
            </w:pPr>
          </w:p>
        </w:tc>
        <w:tc>
          <w:tcPr>
            <w:tcW w:w="253" w:type="dxa"/>
          </w:tcPr>
          <w:p w14:paraId="17689286" w14:textId="77777777" w:rsidR="00E30772" w:rsidRPr="0013116E" w:rsidRDefault="00E30772" w:rsidP="00E30772">
            <w:pPr>
              <w:rPr>
                <w:color w:val="000000"/>
              </w:rPr>
            </w:pPr>
          </w:p>
        </w:tc>
        <w:tc>
          <w:tcPr>
            <w:tcW w:w="253" w:type="dxa"/>
          </w:tcPr>
          <w:p w14:paraId="21C9E14B" w14:textId="77777777" w:rsidR="00E30772" w:rsidRPr="0013116E" w:rsidRDefault="00E30772" w:rsidP="00E30772">
            <w:pPr>
              <w:rPr>
                <w:color w:val="000000"/>
              </w:rPr>
            </w:pPr>
          </w:p>
        </w:tc>
        <w:tc>
          <w:tcPr>
            <w:tcW w:w="253" w:type="dxa"/>
            <w:tcBorders>
              <w:top w:val="nil"/>
              <w:left w:val="nil"/>
              <w:bottom w:val="nil"/>
              <w:right w:val="nil"/>
            </w:tcBorders>
          </w:tcPr>
          <w:p w14:paraId="58D4C014" w14:textId="77777777" w:rsidR="00E30772" w:rsidRPr="0013116E" w:rsidRDefault="00E30772" w:rsidP="00E30772">
            <w:pPr>
              <w:rPr>
                <w:color w:val="000000"/>
              </w:rPr>
            </w:pPr>
          </w:p>
        </w:tc>
      </w:tr>
      <w:tr w:rsidR="00E30772" w:rsidRPr="0013116E" w14:paraId="5238F1E7" w14:textId="77777777" w:rsidTr="00850F51">
        <w:trPr>
          <w:trHeight w:hRule="exact" w:val="245"/>
        </w:trPr>
        <w:tc>
          <w:tcPr>
            <w:tcW w:w="253" w:type="dxa"/>
            <w:tcBorders>
              <w:top w:val="nil"/>
              <w:left w:val="nil"/>
              <w:bottom w:val="nil"/>
              <w:right w:val="nil"/>
            </w:tcBorders>
          </w:tcPr>
          <w:p w14:paraId="5C7CDF57" w14:textId="77777777" w:rsidR="00E30772" w:rsidRPr="0013116E" w:rsidRDefault="00E30772" w:rsidP="00E30772">
            <w:pPr>
              <w:rPr>
                <w:color w:val="000000"/>
              </w:rPr>
            </w:pPr>
          </w:p>
        </w:tc>
        <w:tc>
          <w:tcPr>
            <w:tcW w:w="253" w:type="dxa"/>
            <w:tcBorders>
              <w:top w:val="nil"/>
              <w:left w:val="nil"/>
              <w:bottom w:val="nil"/>
              <w:right w:val="single" w:sz="12" w:space="0" w:color="auto"/>
            </w:tcBorders>
          </w:tcPr>
          <w:p w14:paraId="3D90EA0B" w14:textId="77777777" w:rsidR="00E30772" w:rsidRPr="0013116E" w:rsidRDefault="00E30772" w:rsidP="00E30772">
            <w:pPr>
              <w:rPr>
                <w:color w:val="000000"/>
              </w:rPr>
            </w:pPr>
          </w:p>
        </w:tc>
        <w:tc>
          <w:tcPr>
            <w:tcW w:w="253" w:type="dxa"/>
            <w:tcBorders>
              <w:left w:val="single" w:sz="12" w:space="0" w:color="auto"/>
            </w:tcBorders>
          </w:tcPr>
          <w:p w14:paraId="7B6F6EE0" w14:textId="77777777" w:rsidR="00E30772" w:rsidRPr="0013116E" w:rsidRDefault="00E30772" w:rsidP="00E30772">
            <w:pPr>
              <w:rPr>
                <w:color w:val="000000"/>
              </w:rPr>
            </w:pPr>
          </w:p>
        </w:tc>
        <w:tc>
          <w:tcPr>
            <w:tcW w:w="253" w:type="dxa"/>
          </w:tcPr>
          <w:p w14:paraId="7CFD8121" w14:textId="77777777" w:rsidR="00E30772" w:rsidRPr="0013116E" w:rsidRDefault="00E30772" w:rsidP="00E30772">
            <w:pPr>
              <w:rPr>
                <w:color w:val="000000"/>
              </w:rPr>
            </w:pPr>
          </w:p>
        </w:tc>
        <w:tc>
          <w:tcPr>
            <w:tcW w:w="253" w:type="dxa"/>
          </w:tcPr>
          <w:p w14:paraId="244FD5A3" w14:textId="77777777" w:rsidR="00E30772" w:rsidRPr="0013116E" w:rsidRDefault="00E30772" w:rsidP="00E30772">
            <w:pPr>
              <w:rPr>
                <w:color w:val="000000"/>
              </w:rPr>
            </w:pPr>
          </w:p>
        </w:tc>
        <w:tc>
          <w:tcPr>
            <w:tcW w:w="253" w:type="dxa"/>
          </w:tcPr>
          <w:p w14:paraId="25C3916D" w14:textId="77777777" w:rsidR="00E30772" w:rsidRPr="0013116E" w:rsidRDefault="00E30772" w:rsidP="00E30772">
            <w:pPr>
              <w:rPr>
                <w:color w:val="000000"/>
              </w:rPr>
            </w:pPr>
          </w:p>
        </w:tc>
        <w:tc>
          <w:tcPr>
            <w:tcW w:w="253" w:type="dxa"/>
          </w:tcPr>
          <w:p w14:paraId="5AAED9D0" w14:textId="77777777" w:rsidR="00E30772" w:rsidRPr="0013116E" w:rsidRDefault="00E30772" w:rsidP="00E30772">
            <w:pPr>
              <w:rPr>
                <w:color w:val="000000"/>
              </w:rPr>
            </w:pPr>
          </w:p>
        </w:tc>
        <w:tc>
          <w:tcPr>
            <w:tcW w:w="253" w:type="dxa"/>
          </w:tcPr>
          <w:p w14:paraId="00E6EAE4" w14:textId="77777777" w:rsidR="00E30772" w:rsidRPr="0013116E" w:rsidRDefault="00E30772" w:rsidP="00E30772">
            <w:pPr>
              <w:rPr>
                <w:color w:val="000000"/>
              </w:rPr>
            </w:pPr>
          </w:p>
        </w:tc>
        <w:tc>
          <w:tcPr>
            <w:tcW w:w="253" w:type="dxa"/>
          </w:tcPr>
          <w:p w14:paraId="35CDD6A4" w14:textId="77777777" w:rsidR="00E30772" w:rsidRPr="0013116E" w:rsidRDefault="00E30772" w:rsidP="00E30772">
            <w:pPr>
              <w:rPr>
                <w:color w:val="000000"/>
              </w:rPr>
            </w:pPr>
          </w:p>
        </w:tc>
        <w:tc>
          <w:tcPr>
            <w:tcW w:w="253" w:type="dxa"/>
          </w:tcPr>
          <w:p w14:paraId="34B012B1" w14:textId="77777777" w:rsidR="00E30772" w:rsidRPr="0013116E" w:rsidRDefault="00E30772" w:rsidP="00E30772">
            <w:pPr>
              <w:rPr>
                <w:color w:val="000000"/>
              </w:rPr>
            </w:pPr>
          </w:p>
        </w:tc>
        <w:tc>
          <w:tcPr>
            <w:tcW w:w="253" w:type="dxa"/>
          </w:tcPr>
          <w:p w14:paraId="61C9EFAF" w14:textId="77777777" w:rsidR="00E30772" w:rsidRPr="0013116E" w:rsidRDefault="00E30772" w:rsidP="00E30772">
            <w:pPr>
              <w:rPr>
                <w:color w:val="000000"/>
              </w:rPr>
            </w:pPr>
          </w:p>
        </w:tc>
        <w:tc>
          <w:tcPr>
            <w:tcW w:w="253" w:type="dxa"/>
          </w:tcPr>
          <w:p w14:paraId="1AFCEF2F" w14:textId="77777777" w:rsidR="00E30772" w:rsidRPr="0013116E" w:rsidRDefault="00E30772" w:rsidP="00E30772">
            <w:pPr>
              <w:rPr>
                <w:color w:val="000000"/>
              </w:rPr>
            </w:pPr>
          </w:p>
        </w:tc>
        <w:tc>
          <w:tcPr>
            <w:tcW w:w="253" w:type="dxa"/>
          </w:tcPr>
          <w:p w14:paraId="7470930C" w14:textId="77777777" w:rsidR="00E30772" w:rsidRPr="0013116E" w:rsidRDefault="00E30772" w:rsidP="00E30772">
            <w:pPr>
              <w:rPr>
                <w:color w:val="000000"/>
              </w:rPr>
            </w:pPr>
          </w:p>
        </w:tc>
        <w:tc>
          <w:tcPr>
            <w:tcW w:w="253" w:type="dxa"/>
          </w:tcPr>
          <w:p w14:paraId="1DC61D4F" w14:textId="77777777" w:rsidR="00E30772" w:rsidRPr="0013116E" w:rsidRDefault="00E30772" w:rsidP="00E30772">
            <w:pPr>
              <w:rPr>
                <w:color w:val="000000"/>
              </w:rPr>
            </w:pPr>
          </w:p>
        </w:tc>
        <w:tc>
          <w:tcPr>
            <w:tcW w:w="253" w:type="dxa"/>
          </w:tcPr>
          <w:p w14:paraId="545F338B" w14:textId="77777777" w:rsidR="00E30772" w:rsidRPr="0013116E" w:rsidRDefault="00E30772" w:rsidP="00E30772">
            <w:pPr>
              <w:rPr>
                <w:color w:val="000000"/>
              </w:rPr>
            </w:pPr>
          </w:p>
        </w:tc>
        <w:tc>
          <w:tcPr>
            <w:tcW w:w="253" w:type="dxa"/>
          </w:tcPr>
          <w:p w14:paraId="63493F26" w14:textId="77777777" w:rsidR="00E30772" w:rsidRPr="0013116E" w:rsidRDefault="00E30772" w:rsidP="00E30772">
            <w:pPr>
              <w:rPr>
                <w:color w:val="000000"/>
              </w:rPr>
            </w:pPr>
          </w:p>
        </w:tc>
        <w:tc>
          <w:tcPr>
            <w:tcW w:w="253" w:type="dxa"/>
          </w:tcPr>
          <w:p w14:paraId="0C0884FA" w14:textId="77777777" w:rsidR="00E30772" w:rsidRPr="0013116E" w:rsidRDefault="00E30772" w:rsidP="00E30772">
            <w:pPr>
              <w:rPr>
                <w:color w:val="000000"/>
              </w:rPr>
            </w:pPr>
          </w:p>
        </w:tc>
        <w:tc>
          <w:tcPr>
            <w:tcW w:w="253" w:type="dxa"/>
          </w:tcPr>
          <w:p w14:paraId="3DE21B13" w14:textId="77777777" w:rsidR="00E30772" w:rsidRPr="0013116E" w:rsidRDefault="00E30772" w:rsidP="00E30772">
            <w:pPr>
              <w:rPr>
                <w:color w:val="000000"/>
              </w:rPr>
            </w:pPr>
          </w:p>
        </w:tc>
        <w:tc>
          <w:tcPr>
            <w:tcW w:w="253" w:type="dxa"/>
          </w:tcPr>
          <w:p w14:paraId="263580D8" w14:textId="77777777" w:rsidR="00E30772" w:rsidRPr="0013116E" w:rsidRDefault="00E30772" w:rsidP="00E30772">
            <w:pPr>
              <w:rPr>
                <w:color w:val="000000"/>
              </w:rPr>
            </w:pPr>
          </w:p>
        </w:tc>
        <w:tc>
          <w:tcPr>
            <w:tcW w:w="253" w:type="dxa"/>
          </w:tcPr>
          <w:p w14:paraId="6D9CA93F" w14:textId="77777777" w:rsidR="00E30772" w:rsidRPr="0013116E" w:rsidRDefault="00E30772" w:rsidP="00E30772">
            <w:pPr>
              <w:rPr>
                <w:color w:val="000000"/>
              </w:rPr>
            </w:pPr>
          </w:p>
        </w:tc>
        <w:tc>
          <w:tcPr>
            <w:tcW w:w="253" w:type="dxa"/>
          </w:tcPr>
          <w:p w14:paraId="2E15BA5E" w14:textId="77777777" w:rsidR="00E30772" w:rsidRPr="0013116E" w:rsidRDefault="00E30772" w:rsidP="00E30772">
            <w:pPr>
              <w:rPr>
                <w:color w:val="000000"/>
              </w:rPr>
            </w:pPr>
          </w:p>
        </w:tc>
        <w:tc>
          <w:tcPr>
            <w:tcW w:w="253" w:type="dxa"/>
          </w:tcPr>
          <w:p w14:paraId="129B71F5" w14:textId="77777777" w:rsidR="00E30772" w:rsidRPr="0013116E" w:rsidRDefault="00E30772" w:rsidP="00E30772">
            <w:pPr>
              <w:rPr>
                <w:color w:val="000000"/>
              </w:rPr>
            </w:pPr>
          </w:p>
        </w:tc>
        <w:tc>
          <w:tcPr>
            <w:tcW w:w="253" w:type="dxa"/>
          </w:tcPr>
          <w:p w14:paraId="706F7441" w14:textId="77777777" w:rsidR="00E30772" w:rsidRPr="0013116E" w:rsidRDefault="00E30772" w:rsidP="00E30772">
            <w:pPr>
              <w:rPr>
                <w:color w:val="000000"/>
              </w:rPr>
            </w:pPr>
          </w:p>
        </w:tc>
        <w:tc>
          <w:tcPr>
            <w:tcW w:w="253" w:type="dxa"/>
          </w:tcPr>
          <w:p w14:paraId="7ECBE0EA" w14:textId="77777777" w:rsidR="00E30772" w:rsidRPr="0013116E" w:rsidRDefault="00E30772" w:rsidP="00E30772">
            <w:pPr>
              <w:rPr>
                <w:color w:val="000000"/>
              </w:rPr>
            </w:pPr>
          </w:p>
        </w:tc>
        <w:tc>
          <w:tcPr>
            <w:tcW w:w="253" w:type="dxa"/>
          </w:tcPr>
          <w:p w14:paraId="6E806239" w14:textId="77777777" w:rsidR="00E30772" w:rsidRPr="0013116E" w:rsidRDefault="00E30772" w:rsidP="00E30772">
            <w:pPr>
              <w:rPr>
                <w:color w:val="000000"/>
              </w:rPr>
            </w:pPr>
          </w:p>
        </w:tc>
        <w:tc>
          <w:tcPr>
            <w:tcW w:w="253" w:type="dxa"/>
          </w:tcPr>
          <w:p w14:paraId="4E45103B" w14:textId="77777777" w:rsidR="00E30772" w:rsidRPr="0013116E" w:rsidRDefault="00E30772" w:rsidP="00E30772">
            <w:pPr>
              <w:rPr>
                <w:color w:val="000000"/>
              </w:rPr>
            </w:pPr>
          </w:p>
        </w:tc>
        <w:tc>
          <w:tcPr>
            <w:tcW w:w="253" w:type="dxa"/>
          </w:tcPr>
          <w:p w14:paraId="4A8C7416" w14:textId="77777777" w:rsidR="00E30772" w:rsidRPr="0013116E" w:rsidRDefault="00E30772" w:rsidP="00E30772">
            <w:pPr>
              <w:rPr>
                <w:color w:val="000000"/>
              </w:rPr>
            </w:pPr>
          </w:p>
        </w:tc>
        <w:tc>
          <w:tcPr>
            <w:tcW w:w="253" w:type="dxa"/>
          </w:tcPr>
          <w:p w14:paraId="094E42DE" w14:textId="77777777" w:rsidR="00E30772" w:rsidRPr="0013116E" w:rsidRDefault="00E30772" w:rsidP="00E30772">
            <w:pPr>
              <w:rPr>
                <w:color w:val="000000"/>
              </w:rPr>
            </w:pPr>
          </w:p>
        </w:tc>
        <w:tc>
          <w:tcPr>
            <w:tcW w:w="253" w:type="dxa"/>
          </w:tcPr>
          <w:p w14:paraId="1A67EE15" w14:textId="77777777" w:rsidR="00E30772" w:rsidRPr="0013116E" w:rsidRDefault="00E30772" w:rsidP="00E30772">
            <w:pPr>
              <w:rPr>
                <w:color w:val="000000"/>
              </w:rPr>
            </w:pPr>
          </w:p>
        </w:tc>
        <w:tc>
          <w:tcPr>
            <w:tcW w:w="253" w:type="dxa"/>
            <w:tcBorders>
              <w:top w:val="nil"/>
              <w:left w:val="nil"/>
              <w:bottom w:val="nil"/>
              <w:right w:val="nil"/>
            </w:tcBorders>
          </w:tcPr>
          <w:p w14:paraId="20254E48" w14:textId="77777777" w:rsidR="00E30772" w:rsidRPr="0013116E" w:rsidRDefault="00E30772" w:rsidP="00E30772">
            <w:pPr>
              <w:rPr>
                <w:color w:val="000000"/>
              </w:rPr>
            </w:pPr>
          </w:p>
        </w:tc>
      </w:tr>
      <w:tr w:rsidR="00E30772" w:rsidRPr="0013116E" w14:paraId="2D22CF0D" w14:textId="77777777" w:rsidTr="00850F51">
        <w:trPr>
          <w:trHeight w:hRule="exact" w:val="245"/>
        </w:trPr>
        <w:tc>
          <w:tcPr>
            <w:tcW w:w="253" w:type="dxa"/>
            <w:tcBorders>
              <w:top w:val="nil"/>
              <w:left w:val="nil"/>
              <w:bottom w:val="single" w:sz="12" w:space="0" w:color="auto"/>
              <w:right w:val="nil"/>
            </w:tcBorders>
          </w:tcPr>
          <w:p w14:paraId="6DA50B46" w14:textId="77777777" w:rsidR="00E30772" w:rsidRPr="0013116E" w:rsidRDefault="00E30772" w:rsidP="00E30772">
            <w:pPr>
              <w:rPr>
                <w:color w:val="000000"/>
              </w:rPr>
            </w:pPr>
          </w:p>
        </w:tc>
        <w:tc>
          <w:tcPr>
            <w:tcW w:w="253" w:type="dxa"/>
            <w:tcBorders>
              <w:top w:val="nil"/>
              <w:left w:val="nil"/>
              <w:bottom w:val="single" w:sz="12" w:space="0" w:color="auto"/>
              <w:right w:val="single" w:sz="12" w:space="0" w:color="auto"/>
            </w:tcBorders>
          </w:tcPr>
          <w:p w14:paraId="6FAE6CE5" w14:textId="77777777" w:rsidR="00E30772" w:rsidRPr="0013116E" w:rsidRDefault="00E30772" w:rsidP="00E30772">
            <w:pPr>
              <w:rPr>
                <w:color w:val="000000"/>
              </w:rPr>
            </w:pPr>
          </w:p>
        </w:tc>
        <w:tc>
          <w:tcPr>
            <w:tcW w:w="253" w:type="dxa"/>
            <w:tcBorders>
              <w:left w:val="single" w:sz="12" w:space="0" w:color="auto"/>
              <w:bottom w:val="single" w:sz="12" w:space="0" w:color="auto"/>
            </w:tcBorders>
          </w:tcPr>
          <w:p w14:paraId="11947FC3" w14:textId="77777777" w:rsidR="00E30772" w:rsidRPr="0013116E" w:rsidRDefault="00E30772" w:rsidP="00E30772">
            <w:pPr>
              <w:rPr>
                <w:color w:val="000000"/>
              </w:rPr>
            </w:pPr>
          </w:p>
        </w:tc>
        <w:tc>
          <w:tcPr>
            <w:tcW w:w="253" w:type="dxa"/>
            <w:tcBorders>
              <w:bottom w:val="single" w:sz="12" w:space="0" w:color="auto"/>
            </w:tcBorders>
          </w:tcPr>
          <w:p w14:paraId="08F604FB" w14:textId="77777777" w:rsidR="00E30772" w:rsidRPr="0013116E" w:rsidRDefault="00E30772" w:rsidP="00E30772">
            <w:pPr>
              <w:rPr>
                <w:color w:val="000000"/>
              </w:rPr>
            </w:pPr>
          </w:p>
        </w:tc>
        <w:tc>
          <w:tcPr>
            <w:tcW w:w="253" w:type="dxa"/>
            <w:tcBorders>
              <w:bottom w:val="single" w:sz="12" w:space="0" w:color="auto"/>
            </w:tcBorders>
          </w:tcPr>
          <w:p w14:paraId="6129B9F1" w14:textId="77777777" w:rsidR="00E30772" w:rsidRPr="0013116E" w:rsidRDefault="00E30772" w:rsidP="00E30772">
            <w:pPr>
              <w:rPr>
                <w:color w:val="000000"/>
              </w:rPr>
            </w:pPr>
          </w:p>
        </w:tc>
        <w:tc>
          <w:tcPr>
            <w:tcW w:w="253" w:type="dxa"/>
            <w:tcBorders>
              <w:bottom w:val="single" w:sz="12" w:space="0" w:color="auto"/>
            </w:tcBorders>
          </w:tcPr>
          <w:p w14:paraId="18CF4B90" w14:textId="77777777" w:rsidR="00E30772" w:rsidRPr="0013116E" w:rsidRDefault="00E30772" w:rsidP="00E30772">
            <w:pPr>
              <w:rPr>
                <w:color w:val="000000"/>
              </w:rPr>
            </w:pPr>
          </w:p>
        </w:tc>
        <w:tc>
          <w:tcPr>
            <w:tcW w:w="253" w:type="dxa"/>
            <w:tcBorders>
              <w:bottom w:val="single" w:sz="12" w:space="0" w:color="auto"/>
            </w:tcBorders>
          </w:tcPr>
          <w:p w14:paraId="63929433" w14:textId="77777777" w:rsidR="00E30772" w:rsidRPr="0013116E" w:rsidRDefault="00E30772" w:rsidP="00E30772">
            <w:pPr>
              <w:rPr>
                <w:color w:val="000000"/>
              </w:rPr>
            </w:pPr>
          </w:p>
        </w:tc>
        <w:tc>
          <w:tcPr>
            <w:tcW w:w="253" w:type="dxa"/>
            <w:tcBorders>
              <w:bottom w:val="single" w:sz="12" w:space="0" w:color="auto"/>
            </w:tcBorders>
          </w:tcPr>
          <w:p w14:paraId="094C4DE9" w14:textId="77777777" w:rsidR="00E30772" w:rsidRPr="0013116E" w:rsidRDefault="00E30772" w:rsidP="00E30772">
            <w:pPr>
              <w:rPr>
                <w:color w:val="000000"/>
              </w:rPr>
            </w:pPr>
          </w:p>
        </w:tc>
        <w:tc>
          <w:tcPr>
            <w:tcW w:w="253" w:type="dxa"/>
            <w:tcBorders>
              <w:bottom w:val="single" w:sz="12" w:space="0" w:color="auto"/>
            </w:tcBorders>
          </w:tcPr>
          <w:p w14:paraId="4F558DE7" w14:textId="77777777" w:rsidR="00E30772" w:rsidRPr="0013116E" w:rsidRDefault="00E30772" w:rsidP="00E30772">
            <w:pPr>
              <w:rPr>
                <w:color w:val="000000"/>
              </w:rPr>
            </w:pPr>
          </w:p>
        </w:tc>
        <w:tc>
          <w:tcPr>
            <w:tcW w:w="253" w:type="dxa"/>
            <w:tcBorders>
              <w:bottom w:val="single" w:sz="12" w:space="0" w:color="auto"/>
            </w:tcBorders>
          </w:tcPr>
          <w:p w14:paraId="2031C1D8" w14:textId="77777777" w:rsidR="00E30772" w:rsidRPr="0013116E" w:rsidRDefault="00E30772" w:rsidP="00E30772">
            <w:pPr>
              <w:rPr>
                <w:color w:val="000000"/>
              </w:rPr>
            </w:pPr>
          </w:p>
        </w:tc>
        <w:tc>
          <w:tcPr>
            <w:tcW w:w="253" w:type="dxa"/>
            <w:tcBorders>
              <w:bottom w:val="single" w:sz="12" w:space="0" w:color="auto"/>
            </w:tcBorders>
          </w:tcPr>
          <w:p w14:paraId="2FE636AA" w14:textId="77777777" w:rsidR="00E30772" w:rsidRPr="0013116E" w:rsidRDefault="00E30772" w:rsidP="00E30772">
            <w:pPr>
              <w:rPr>
                <w:color w:val="000000"/>
              </w:rPr>
            </w:pPr>
          </w:p>
        </w:tc>
        <w:tc>
          <w:tcPr>
            <w:tcW w:w="253" w:type="dxa"/>
            <w:tcBorders>
              <w:bottom w:val="single" w:sz="12" w:space="0" w:color="auto"/>
            </w:tcBorders>
          </w:tcPr>
          <w:p w14:paraId="2DCBDE44" w14:textId="77777777" w:rsidR="00E30772" w:rsidRPr="0013116E" w:rsidRDefault="00E30772" w:rsidP="00E30772">
            <w:pPr>
              <w:rPr>
                <w:color w:val="000000"/>
              </w:rPr>
            </w:pPr>
          </w:p>
        </w:tc>
        <w:tc>
          <w:tcPr>
            <w:tcW w:w="253" w:type="dxa"/>
            <w:tcBorders>
              <w:bottom w:val="single" w:sz="12" w:space="0" w:color="auto"/>
            </w:tcBorders>
          </w:tcPr>
          <w:p w14:paraId="011AADA0" w14:textId="77777777" w:rsidR="00E30772" w:rsidRPr="0013116E" w:rsidRDefault="00E30772" w:rsidP="00E30772">
            <w:pPr>
              <w:rPr>
                <w:color w:val="000000"/>
              </w:rPr>
            </w:pPr>
          </w:p>
        </w:tc>
        <w:tc>
          <w:tcPr>
            <w:tcW w:w="253" w:type="dxa"/>
            <w:tcBorders>
              <w:bottom w:val="single" w:sz="12" w:space="0" w:color="auto"/>
            </w:tcBorders>
          </w:tcPr>
          <w:p w14:paraId="77837B35" w14:textId="77777777" w:rsidR="00E30772" w:rsidRPr="0013116E" w:rsidRDefault="00E30772" w:rsidP="00E30772">
            <w:pPr>
              <w:rPr>
                <w:color w:val="000000"/>
              </w:rPr>
            </w:pPr>
          </w:p>
        </w:tc>
        <w:tc>
          <w:tcPr>
            <w:tcW w:w="253" w:type="dxa"/>
            <w:tcBorders>
              <w:bottom w:val="single" w:sz="12" w:space="0" w:color="auto"/>
            </w:tcBorders>
          </w:tcPr>
          <w:p w14:paraId="0A1AA748" w14:textId="77777777" w:rsidR="00E30772" w:rsidRPr="0013116E" w:rsidRDefault="00E30772" w:rsidP="00E30772">
            <w:pPr>
              <w:rPr>
                <w:color w:val="000000"/>
              </w:rPr>
            </w:pPr>
          </w:p>
        </w:tc>
        <w:tc>
          <w:tcPr>
            <w:tcW w:w="253" w:type="dxa"/>
            <w:tcBorders>
              <w:bottom w:val="single" w:sz="12" w:space="0" w:color="auto"/>
            </w:tcBorders>
          </w:tcPr>
          <w:p w14:paraId="3B9019F2" w14:textId="77777777" w:rsidR="00E30772" w:rsidRPr="0013116E" w:rsidRDefault="00E30772" w:rsidP="00E30772">
            <w:pPr>
              <w:rPr>
                <w:color w:val="000000"/>
              </w:rPr>
            </w:pPr>
          </w:p>
        </w:tc>
        <w:tc>
          <w:tcPr>
            <w:tcW w:w="253" w:type="dxa"/>
            <w:tcBorders>
              <w:bottom w:val="single" w:sz="12" w:space="0" w:color="auto"/>
            </w:tcBorders>
          </w:tcPr>
          <w:p w14:paraId="224039E0" w14:textId="77777777" w:rsidR="00E30772" w:rsidRPr="0013116E" w:rsidRDefault="00E30772" w:rsidP="00E30772">
            <w:pPr>
              <w:rPr>
                <w:color w:val="000000"/>
              </w:rPr>
            </w:pPr>
          </w:p>
        </w:tc>
        <w:tc>
          <w:tcPr>
            <w:tcW w:w="253" w:type="dxa"/>
            <w:tcBorders>
              <w:bottom w:val="single" w:sz="12" w:space="0" w:color="auto"/>
            </w:tcBorders>
          </w:tcPr>
          <w:p w14:paraId="14F8FB81" w14:textId="77777777" w:rsidR="00E30772" w:rsidRPr="0013116E" w:rsidRDefault="00E30772" w:rsidP="00E30772">
            <w:pPr>
              <w:rPr>
                <w:color w:val="000000"/>
              </w:rPr>
            </w:pPr>
          </w:p>
        </w:tc>
        <w:tc>
          <w:tcPr>
            <w:tcW w:w="253" w:type="dxa"/>
            <w:tcBorders>
              <w:bottom w:val="single" w:sz="12" w:space="0" w:color="auto"/>
            </w:tcBorders>
          </w:tcPr>
          <w:p w14:paraId="2ED52F06" w14:textId="77777777" w:rsidR="00E30772" w:rsidRPr="0013116E" w:rsidRDefault="00E30772" w:rsidP="00E30772">
            <w:pPr>
              <w:rPr>
                <w:color w:val="000000"/>
              </w:rPr>
            </w:pPr>
          </w:p>
        </w:tc>
        <w:tc>
          <w:tcPr>
            <w:tcW w:w="253" w:type="dxa"/>
            <w:tcBorders>
              <w:bottom w:val="single" w:sz="12" w:space="0" w:color="auto"/>
            </w:tcBorders>
          </w:tcPr>
          <w:p w14:paraId="4379C4A2" w14:textId="77777777" w:rsidR="00E30772" w:rsidRPr="0013116E" w:rsidRDefault="00E30772" w:rsidP="00E30772">
            <w:pPr>
              <w:rPr>
                <w:color w:val="000000"/>
              </w:rPr>
            </w:pPr>
          </w:p>
        </w:tc>
        <w:tc>
          <w:tcPr>
            <w:tcW w:w="253" w:type="dxa"/>
            <w:tcBorders>
              <w:bottom w:val="single" w:sz="12" w:space="0" w:color="auto"/>
            </w:tcBorders>
          </w:tcPr>
          <w:p w14:paraId="31795152" w14:textId="77777777" w:rsidR="00E30772" w:rsidRPr="0013116E" w:rsidRDefault="00E30772" w:rsidP="00E30772">
            <w:pPr>
              <w:rPr>
                <w:color w:val="000000"/>
              </w:rPr>
            </w:pPr>
          </w:p>
        </w:tc>
        <w:tc>
          <w:tcPr>
            <w:tcW w:w="253" w:type="dxa"/>
            <w:tcBorders>
              <w:bottom w:val="single" w:sz="12" w:space="0" w:color="auto"/>
            </w:tcBorders>
          </w:tcPr>
          <w:p w14:paraId="163181CC" w14:textId="77777777" w:rsidR="00E30772" w:rsidRPr="0013116E" w:rsidRDefault="00E30772" w:rsidP="00E30772">
            <w:pPr>
              <w:rPr>
                <w:color w:val="000000"/>
              </w:rPr>
            </w:pPr>
          </w:p>
        </w:tc>
        <w:tc>
          <w:tcPr>
            <w:tcW w:w="253" w:type="dxa"/>
            <w:tcBorders>
              <w:bottom w:val="single" w:sz="12" w:space="0" w:color="auto"/>
            </w:tcBorders>
          </w:tcPr>
          <w:p w14:paraId="044D1BC5" w14:textId="77777777" w:rsidR="00E30772" w:rsidRPr="0013116E" w:rsidRDefault="00E30772" w:rsidP="00E30772">
            <w:pPr>
              <w:rPr>
                <w:color w:val="000000"/>
              </w:rPr>
            </w:pPr>
          </w:p>
        </w:tc>
        <w:tc>
          <w:tcPr>
            <w:tcW w:w="253" w:type="dxa"/>
            <w:tcBorders>
              <w:bottom w:val="single" w:sz="12" w:space="0" w:color="auto"/>
            </w:tcBorders>
          </w:tcPr>
          <w:p w14:paraId="1D2F11EF" w14:textId="77777777" w:rsidR="00E30772" w:rsidRPr="0013116E" w:rsidRDefault="00E30772" w:rsidP="00E30772">
            <w:pPr>
              <w:rPr>
                <w:color w:val="000000"/>
              </w:rPr>
            </w:pPr>
          </w:p>
        </w:tc>
        <w:tc>
          <w:tcPr>
            <w:tcW w:w="253" w:type="dxa"/>
            <w:tcBorders>
              <w:bottom w:val="single" w:sz="12" w:space="0" w:color="auto"/>
            </w:tcBorders>
          </w:tcPr>
          <w:p w14:paraId="31CFCE99" w14:textId="77777777" w:rsidR="00E30772" w:rsidRPr="0013116E" w:rsidRDefault="00E30772" w:rsidP="00E30772">
            <w:pPr>
              <w:rPr>
                <w:color w:val="000000"/>
              </w:rPr>
            </w:pPr>
          </w:p>
        </w:tc>
        <w:tc>
          <w:tcPr>
            <w:tcW w:w="253" w:type="dxa"/>
            <w:tcBorders>
              <w:bottom w:val="single" w:sz="12" w:space="0" w:color="auto"/>
            </w:tcBorders>
          </w:tcPr>
          <w:p w14:paraId="0C359615" w14:textId="77777777" w:rsidR="00E30772" w:rsidRPr="0013116E" w:rsidRDefault="00E30772" w:rsidP="00E30772">
            <w:pPr>
              <w:rPr>
                <w:color w:val="000000"/>
              </w:rPr>
            </w:pPr>
          </w:p>
        </w:tc>
        <w:tc>
          <w:tcPr>
            <w:tcW w:w="253" w:type="dxa"/>
            <w:tcBorders>
              <w:bottom w:val="single" w:sz="12" w:space="0" w:color="auto"/>
            </w:tcBorders>
          </w:tcPr>
          <w:p w14:paraId="7ECB5694" w14:textId="77777777" w:rsidR="00E30772" w:rsidRPr="0013116E" w:rsidRDefault="00E30772" w:rsidP="00E30772">
            <w:pPr>
              <w:rPr>
                <w:color w:val="000000"/>
              </w:rPr>
            </w:pPr>
          </w:p>
        </w:tc>
        <w:tc>
          <w:tcPr>
            <w:tcW w:w="253" w:type="dxa"/>
            <w:tcBorders>
              <w:bottom w:val="single" w:sz="12" w:space="0" w:color="auto"/>
            </w:tcBorders>
          </w:tcPr>
          <w:p w14:paraId="59C55962" w14:textId="77777777" w:rsidR="00E30772" w:rsidRPr="0013116E" w:rsidRDefault="00E30772" w:rsidP="00E30772">
            <w:pPr>
              <w:rPr>
                <w:color w:val="000000"/>
              </w:rPr>
            </w:pPr>
          </w:p>
        </w:tc>
        <w:tc>
          <w:tcPr>
            <w:tcW w:w="253" w:type="dxa"/>
            <w:tcBorders>
              <w:bottom w:val="single" w:sz="12" w:space="0" w:color="auto"/>
            </w:tcBorders>
          </w:tcPr>
          <w:p w14:paraId="0302FAEB" w14:textId="77777777" w:rsidR="00E30772" w:rsidRPr="0013116E" w:rsidRDefault="00E30772" w:rsidP="00E30772">
            <w:pPr>
              <w:rPr>
                <w:color w:val="000000"/>
              </w:rPr>
            </w:pPr>
          </w:p>
        </w:tc>
        <w:tc>
          <w:tcPr>
            <w:tcW w:w="253" w:type="dxa"/>
            <w:tcBorders>
              <w:top w:val="nil"/>
              <w:left w:val="nil"/>
              <w:bottom w:val="single" w:sz="12" w:space="0" w:color="auto"/>
              <w:right w:val="nil"/>
            </w:tcBorders>
          </w:tcPr>
          <w:p w14:paraId="2460B595" w14:textId="77777777" w:rsidR="00E30772" w:rsidRPr="0013116E" w:rsidRDefault="00E30772" w:rsidP="00E30772">
            <w:pPr>
              <w:rPr>
                <w:color w:val="000000"/>
              </w:rPr>
            </w:pPr>
          </w:p>
        </w:tc>
      </w:tr>
      <w:tr w:rsidR="00E30772" w:rsidRPr="0013116E" w14:paraId="6032299A" w14:textId="77777777" w:rsidTr="00850F51">
        <w:trPr>
          <w:trHeight w:hRule="exact" w:val="245"/>
        </w:trPr>
        <w:tc>
          <w:tcPr>
            <w:tcW w:w="253" w:type="dxa"/>
            <w:tcBorders>
              <w:top w:val="single" w:sz="12" w:space="0" w:color="auto"/>
              <w:left w:val="nil"/>
              <w:bottom w:val="nil"/>
              <w:right w:val="nil"/>
            </w:tcBorders>
          </w:tcPr>
          <w:p w14:paraId="2B6DFFDD" w14:textId="77777777" w:rsidR="00E30772" w:rsidRPr="0013116E" w:rsidRDefault="00E30772" w:rsidP="00E30772">
            <w:pPr>
              <w:rPr>
                <w:color w:val="000000"/>
              </w:rPr>
            </w:pPr>
          </w:p>
        </w:tc>
        <w:tc>
          <w:tcPr>
            <w:tcW w:w="253" w:type="dxa"/>
            <w:tcBorders>
              <w:top w:val="single" w:sz="12" w:space="0" w:color="auto"/>
              <w:left w:val="nil"/>
              <w:bottom w:val="nil"/>
              <w:right w:val="single" w:sz="12" w:space="0" w:color="auto"/>
            </w:tcBorders>
          </w:tcPr>
          <w:p w14:paraId="35FD8878" w14:textId="77777777" w:rsidR="00E30772" w:rsidRPr="0013116E" w:rsidRDefault="00E30772" w:rsidP="00E30772">
            <w:pPr>
              <w:rPr>
                <w:color w:val="000000"/>
              </w:rPr>
            </w:pPr>
          </w:p>
        </w:tc>
        <w:tc>
          <w:tcPr>
            <w:tcW w:w="253" w:type="dxa"/>
            <w:tcBorders>
              <w:top w:val="single" w:sz="12" w:space="0" w:color="auto"/>
              <w:left w:val="single" w:sz="12" w:space="0" w:color="auto"/>
              <w:bottom w:val="nil"/>
              <w:right w:val="nil"/>
            </w:tcBorders>
          </w:tcPr>
          <w:p w14:paraId="5A692C7F"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0FDCFA3A"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2B7840BD"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F5858F1"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B58FDED"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601247E9"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85D952E"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7930CFE3"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60A430EC"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15F5B883"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0EB426DA"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0432195"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1A6C274D"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422C641A"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C091CF3"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44A87882"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0E23F217"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140B0E30"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072BF2E6"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C122285"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1EC30E4D"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C086C7A"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2A364942"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7FA520A5"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7CE25891"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126CB1FB"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6EF4B509" w14:textId="77777777" w:rsidR="00E30772" w:rsidRPr="0013116E" w:rsidRDefault="00E30772" w:rsidP="00E30772">
            <w:pPr>
              <w:rPr>
                <w:color w:val="000000"/>
              </w:rPr>
            </w:pPr>
          </w:p>
        </w:tc>
        <w:tc>
          <w:tcPr>
            <w:tcW w:w="253" w:type="dxa"/>
            <w:tcBorders>
              <w:top w:val="single" w:sz="12" w:space="0" w:color="auto"/>
              <w:left w:val="nil"/>
              <w:bottom w:val="nil"/>
              <w:right w:val="nil"/>
            </w:tcBorders>
          </w:tcPr>
          <w:p w14:paraId="3CD205B8" w14:textId="77777777" w:rsidR="00E30772" w:rsidRPr="0013116E" w:rsidRDefault="00E30772" w:rsidP="00E30772">
            <w:pPr>
              <w:rPr>
                <w:color w:val="000000"/>
              </w:rPr>
            </w:pPr>
          </w:p>
        </w:tc>
      </w:tr>
      <w:tr w:rsidR="00E30772" w:rsidRPr="0013116E" w14:paraId="652B7C9F" w14:textId="77777777" w:rsidTr="00850F51">
        <w:trPr>
          <w:gridAfter w:val="29"/>
          <w:wAfter w:w="7337" w:type="dxa"/>
          <w:trHeight w:hRule="exact" w:val="245"/>
        </w:trPr>
        <w:tc>
          <w:tcPr>
            <w:tcW w:w="253" w:type="dxa"/>
            <w:tcBorders>
              <w:top w:val="nil"/>
              <w:left w:val="nil"/>
              <w:bottom w:val="nil"/>
              <w:right w:val="nil"/>
            </w:tcBorders>
          </w:tcPr>
          <w:p w14:paraId="0EB231C1" w14:textId="77777777" w:rsidR="00E30772" w:rsidRPr="0013116E" w:rsidRDefault="00E30772" w:rsidP="00E30772">
            <w:pPr>
              <w:rPr>
                <w:color w:val="000000"/>
              </w:rPr>
            </w:pPr>
          </w:p>
        </w:tc>
      </w:tr>
    </w:tbl>
    <w:p w14:paraId="27036C35" w14:textId="77777777" w:rsidR="00850F51" w:rsidRDefault="00850F51" w:rsidP="00850F51">
      <w:pPr>
        <w:jc w:val="both"/>
        <w:rPr>
          <w:b/>
        </w:rPr>
      </w:pPr>
    </w:p>
    <w:p w14:paraId="0037D9A0" w14:textId="77777777" w:rsidR="00005AFA" w:rsidRDefault="00005AFA" w:rsidP="00850F51">
      <w:pPr>
        <w:jc w:val="both"/>
        <w:rPr>
          <w:b/>
        </w:rPr>
      </w:pPr>
    </w:p>
    <w:p w14:paraId="342262ED" w14:textId="77777777" w:rsidR="00005AFA" w:rsidRDefault="00005AFA" w:rsidP="00850F51">
      <w:pPr>
        <w:jc w:val="both"/>
        <w:rPr>
          <w:b/>
        </w:rPr>
      </w:pPr>
    </w:p>
    <w:p w14:paraId="1723584C" w14:textId="77777777" w:rsidR="00005AFA" w:rsidRDefault="00005AFA" w:rsidP="00850F51">
      <w:pPr>
        <w:jc w:val="both"/>
        <w:rPr>
          <w:b/>
        </w:rPr>
      </w:pPr>
    </w:p>
    <w:p w14:paraId="70B9133F" w14:textId="77777777" w:rsidR="00005AFA" w:rsidRDefault="00005AFA" w:rsidP="00850F51">
      <w:pPr>
        <w:jc w:val="both"/>
        <w:rPr>
          <w:b/>
        </w:rPr>
      </w:pPr>
    </w:p>
    <w:p w14:paraId="191D730D" w14:textId="77777777" w:rsidR="00005AFA" w:rsidRDefault="00005AFA" w:rsidP="00850F51">
      <w:pPr>
        <w:jc w:val="both"/>
        <w:rPr>
          <w:b/>
        </w:rPr>
      </w:pPr>
    </w:p>
    <w:p w14:paraId="62CE4422" w14:textId="77777777" w:rsidR="00005AFA" w:rsidRDefault="00005AFA" w:rsidP="00850F51">
      <w:pPr>
        <w:jc w:val="both"/>
        <w:rPr>
          <w:b/>
        </w:rPr>
      </w:pPr>
    </w:p>
    <w:p w14:paraId="33EB891E" w14:textId="77777777" w:rsidR="00005AFA" w:rsidRDefault="00005AFA" w:rsidP="00850F51">
      <w:pPr>
        <w:jc w:val="both"/>
        <w:rPr>
          <w:b/>
        </w:rPr>
      </w:pPr>
    </w:p>
    <w:p w14:paraId="62F88910" w14:textId="77777777" w:rsidR="00005AFA" w:rsidRDefault="00005AFA" w:rsidP="00850F51">
      <w:pPr>
        <w:jc w:val="both"/>
        <w:rPr>
          <w:b/>
        </w:rPr>
      </w:pPr>
    </w:p>
    <w:p w14:paraId="1EE1AEDB" w14:textId="77777777" w:rsidR="00005AFA" w:rsidRDefault="00005AFA" w:rsidP="00850F51">
      <w:pPr>
        <w:jc w:val="both"/>
        <w:rPr>
          <w:b/>
        </w:rPr>
      </w:pPr>
    </w:p>
    <w:p w14:paraId="6DDCF8D5" w14:textId="77777777" w:rsidR="00005AFA" w:rsidRDefault="00005AFA" w:rsidP="00850F51">
      <w:pPr>
        <w:jc w:val="both"/>
        <w:rPr>
          <w:b/>
        </w:rPr>
      </w:pPr>
    </w:p>
    <w:p w14:paraId="0FFC1EC3" w14:textId="77777777" w:rsidR="00005AFA" w:rsidRDefault="00005AFA" w:rsidP="00850F51">
      <w:pPr>
        <w:jc w:val="both"/>
        <w:rPr>
          <w:b/>
        </w:rPr>
      </w:pPr>
    </w:p>
    <w:p w14:paraId="45440A47" w14:textId="77777777" w:rsidR="00005AFA" w:rsidRDefault="00005AFA" w:rsidP="00850F51">
      <w:pPr>
        <w:jc w:val="both"/>
        <w:rPr>
          <w:b/>
        </w:rPr>
      </w:pPr>
    </w:p>
    <w:p w14:paraId="01460FD5" w14:textId="77777777" w:rsidR="00005AFA" w:rsidRDefault="00005AFA" w:rsidP="00850F51">
      <w:pPr>
        <w:jc w:val="both"/>
        <w:rPr>
          <w:b/>
        </w:rPr>
      </w:pPr>
    </w:p>
    <w:p w14:paraId="031439EF" w14:textId="77777777" w:rsidR="00005AFA" w:rsidRDefault="00005AFA" w:rsidP="00850F51">
      <w:pPr>
        <w:jc w:val="both"/>
        <w:rPr>
          <w:b/>
        </w:rPr>
      </w:pPr>
    </w:p>
    <w:p w14:paraId="1145B9A1" w14:textId="77777777" w:rsidR="00005AFA" w:rsidRDefault="00005AFA" w:rsidP="00850F51">
      <w:pPr>
        <w:jc w:val="both"/>
        <w:rPr>
          <w:b/>
        </w:rPr>
      </w:pPr>
    </w:p>
    <w:p w14:paraId="01E6BE7F" w14:textId="77777777" w:rsidR="00005AFA" w:rsidRDefault="00005AFA" w:rsidP="00850F51">
      <w:pPr>
        <w:jc w:val="both"/>
        <w:rPr>
          <w:b/>
        </w:rPr>
      </w:pPr>
    </w:p>
    <w:p w14:paraId="47AD40E3" w14:textId="77777777" w:rsidR="00005AFA" w:rsidRDefault="00005AFA" w:rsidP="00850F51">
      <w:pPr>
        <w:jc w:val="both"/>
        <w:rPr>
          <w:b/>
        </w:rPr>
      </w:pPr>
    </w:p>
    <w:p w14:paraId="61093898" w14:textId="77777777" w:rsidR="00005AFA" w:rsidRDefault="00005AFA" w:rsidP="00850F51">
      <w:pPr>
        <w:jc w:val="both"/>
        <w:rPr>
          <w:b/>
        </w:rPr>
      </w:pPr>
    </w:p>
    <w:p w14:paraId="0C32CFCF" w14:textId="77777777" w:rsidR="00005AFA" w:rsidRDefault="00005AFA" w:rsidP="00850F51">
      <w:pPr>
        <w:jc w:val="both"/>
        <w:rPr>
          <w:b/>
        </w:rPr>
      </w:pPr>
    </w:p>
    <w:p w14:paraId="7E52660D" w14:textId="77777777" w:rsidR="00005AFA" w:rsidRDefault="00005AFA" w:rsidP="00850F51">
      <w:pPr>
        <w:jc w:val="both"/>
        <w:rPr>
          <w:b/>
        </w:rPr>
      </w:pPr>
    </w:p>
    <w:p w14:paraId="45FD50AC" w14:textId="77777777" w:rsidR="00005AFA" w:rsidRDefault="00005AFA" w:rsidP="00850F51">
      <w:pPr>
        <w:jc w:val="both"/>
        <w:rPr>
          <w:b/>
        </w:rPr>
      </w:pPr>
    </w:p>
    <w:p w14:paraId="5B1A5A3B" w14:textId="77777777" w:rsidR="00005AFA" w:rsidRDefault="00005AFA" w:rsidP="00850F51">
      <w:pPr>
        <w:jc w:val="both"/>
        <w:rPr>
          <w:b/>
        </w:rPr>
      </w:pPr>
    </w:p>
    <w:p w14:paraId="4C36280A" w14:textId="77777777" w:rsidR="00005AFA" w:rsidRDefault="00005AFA" w:rsidP="00850F51">
      <w:pPr>
        <w:jc w:val="both"/>
        <w:rPr>
          <w:b/>
        </w:rPr>
      </w:pPr>
    </w:p>
    <w:p w14:paraId="3E0B28ED" w14:textId="77777777" w:rsidR="00005AFA" w:rsidRDefault="00005AFA" w:rsidP="00850F51">
      <w:pPr>
        <w:jc w:val="both"/>
        <w:rPr>
          <w:b/>
        </w:rPr>
      </w:pPr>
    </w:p>
    <w:p w14:paraId="74E95936" w14:textId="77777777" w:rsidR="00005AFA" w:rsidRDefault="00005AFA" w:rsidP="00850F51">
      <w:pPr>
        <w:jc w:val="both"/>
        <w:rPr>
          <w:b/>
        </w:rPr>
      </w:pPr>
    </w:p>
    <w:p w14:paraId="0903CA74" w14:textId="77777777" w:rsidR="00005AFA" w:rsidRDefault="00005AFA" w:rsidP="00850F51">
      <w:pPr>
        <w:jc w:val="both"/>
        <w:rPr>
          <w:b/>
        </w:rPr>
      </w:pPr>
    </w:p>
    <w:p w14:paraId="05623682" w14:textId="77777777" w:rsidR="00005AFA" w:rsidRDefault="00005AFA" w:rsidP="00850F51">
      <w:pPr>
        <w:jc w:val="both"/>
        <w:rPr>
          <w:b/>
        </w:rPr>
      </w:pPr>
    </w:p>
    <w:p w14:paraId="453C0951" w14:textId="77777777" w:rsidR="00005AFA" w:rsidRDefault="00005AFA" w:rsidP="00850F51">
      <w:pPr>
        <w:jc w:val="both"/>
        <w:rPr>
          <w:b/>
        </w:rPr>
      </w:pPr>
    </w:p>
    <w:p w14:paraId="101EE9C1" w14:textId="77777777" w:rsidR="00005AFA" w:rsidRDefault="00005AFA" w:rsidP="00850F51">
      <w:pPr>
        <w:jc w:val="both"/>
        <w:rPr>
          <w:b/>
        </w:rPr>
      </w:pPr>
    </w:p>
    <w:p w14:paraId="7B22C420" w14:textId="77777777" w:rsidR="00005AFA" w:rsidRDefault="00005AFA" w:rsidP="00850F51">
      <w:pPr>
        <w:jc w:val="both"/>
        <w:rPr>
          <w:b/>
        </w:rPr>
      </w:pPr>
    </w:p>
    <w:p w14:paraId="2666E090" w14:textId="77777777" w:rsidR="00005AFA" w:rsidRDefault="00005AFA" w:rsidP="00850F51">
      <w:pPr>
        <w:jc w:val="both"/>
        <w:rPr>
          <w:b/>
        </w:rPr>
      </w:pPr>
    </w:p>
    <w:p w14:paraId="499927AC" w14:textId="77777777" w:rsidR="00005AFA" w:rsidRDefault="00005AFA" w:rsidP="00850F51">
      <w:pPr>
        <w:jc w:val="both"/>
        <w:rPr>
          <w:b/>
        </w:rPr>
      </w:pPr>
    </w:p>
    <w:p w14:paraId="28593BE9" w14:textId="77777777" w:rsidR="00005AFA" w:rsidRDefault="00005AFA" w:rsidP="00850F51">
      <w:pPr>
        <w:jc w:val="both"/>
        <w:rPr>
          <w:b/>
        </w:rPr>
      </w:pPr>
    </w:p>
    <w:p w14:paraId="68292F9F" w14:textId="77777777" w:rsidR="00005AFA" w:rsidRDefault="00005AFA" w:rsidP="00850F51">
      <w:pPr>
        <w:jc w:val="both"/>
        <w:rPr>
          <w:b/>
        </w:rPr>
      </w:pPr>
    </w:p>
    <w:sectPr w:rsidR="00005AFA" w:rsidSect="00586CD8">
      <w:footerReference w:type="default" r:id="rId54"/>
      <w:pgSz w:w="12240" w:h="15840" w:code="1"/>
      <w:pgMar w:top="1152" w:right="1296" w:bottom="1152" w:left="144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9B373D" w14:textId="77777777" w:rsidR="009B416C" w:rsidRDefault="009B416C" w:rsidP="00586CD8">
      <w:pPr>
        <w:spacing w:before="0"/>
      </w:pPr>
      <w:r>
        <w:separator/>
      </w:r>
    </w:p>
  </w:endnote>
  <w:endnote w:type="continuationSeparator" w:id="0">
    <w:p w14:paraId="238AA2EC" w14:textId="77777777" w:rsidR="009B416C" w:rsidRDefault="009B416C" w:rsidP="00586CD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ourier">
    <w:panose1 w:val="02070409020205020404"/>
    <w:charset w:val="00"/>
    <w:family w:val="modern"/>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00372341"/>
      <w:docPartObj>
        <w:docPartGallery w:val="Page Numbers (Bottom of Page)"/>
        <w:docPartUnique/>
      </w:docPartObj>
    </w:sdtPr>
    <w:sdtEndPr>
      <w:rPr>
        <w:noProof/>
      </w:rPr>
    </w:sdtEndPr>
    <w:sdtContent>
      <w:p w14:paraId="72F82692" w14:textId="733A5B3D" w:rsidR="00436F54" w:rsidRDefault="00436F54">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4CC58E8" w14:textId="77777777" w:rsidR="00436F54" w:rsidRDefault="00436F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308F5A" w14:textId="77777777" w:rsidR="009B416C" w:rsidRDefault="009B416C" w:rsidP="00586CD8">
      <w:pPr>
        <w:spacing w:before="0"/>
      </w:pPr>
      <w:r>
        <w:separator/>
      </w:r>
    </w:p>
  </w:footnote>
  <w:footnote w:type="continuationSeparator" w:id="0">
    <w:p w14:paraId="5FF3EEF0" w14:textId="77777777" w:rsidR="009B416C" w:rsidRDefault="009B416C" w:rsidP="00586CD8">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06433D"/>
    <w:multiLevelType w:val="hybridMultilevel"/>
    <w:tmpl w:val="518E1438"/>
    <w:lvl w:ilvl="0" w:tplc="3EA23F8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5A0E7B"/>
    <w:multiLevelType w:val="hybridMultilevel"/>
    <w:tmpl w:val="85DA7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F6024C"/>
    <w:multiLevelType w:val="hybridMultilevel"/>
    <w:tmpl w:val="B074E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CE23C3"/>
    <w:multiLevelType w:val="hybridMultilevel"/>
    <w:tmpl w:val="E35A8688"/>
    <w:lvl w:ilvl="0" w:tplc="6AEC3B82">
      <w:start w:val="1"/>
      <w:numFmt w:val="lowerRoman"/>
      <w:lvlText w:val="(%1)"/>
      <w:lvlJc w:val="left"/>
      <w:pPr>
        <w:tabs>
          <w:tab w:val="num" w:pos="1080"/>
        </w:tabs>
        <w:ind w:left="1080" w:hanging="720"/>
      </w:pPr>
      <w:rPr>
        <w:rFonts w:hint="default"/>
      </w:rPr>
    </w:lvl>
    <w:lvl w:ilvl="1" w:tplc="B86E0D72">
      <w:start w:val="1"/>
      <w:numFmt w:val="decimal"/>
      <w:lvlText w:val="%2."/>
      <w:lvlJc w:val="left"/>
      <w:pPr>
        <w:tabs>
          <w:tab w:val="num" w:pos="1440"/>
        </w:tabs>
        <w:ind w:left="1440" w:hanging="360"/>
      </w:pPr>
      <w:rPr>
        <w:rFonts w:hint="default"/>
      </w:rPr>
    </w:lvl>
    <w:lvl w:ilvl="2" w:tplc="B9129FF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CD4774D"/>
    <w:multiLevelType w:val="multilevel"/>
    <w:tmpl w:val="C6B8233C"/>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7A73BC3"/>
    <w:multiLevelType w:val="multilevel"/>
    <w:tmpl w:val="C6DED786"/>
    <w:lvl w:ilvl="0">
      <w:start w:val="6"/>
      <w:numFmt w:val="bullet"/>
      <w:lvlText w:val=""/>
      <w:lvlJc w:val="left"/>
      <w:pPr>
        <w:tabs>
          <w:tab w:val="num" w:pos="720"/>
        </w:tabs>
        <w:ind w:left="720" w:hanging="360"/>
      </w:pPr>
      <w:rPr>
        <w:rFonts w:ascii="Symbol" w:hAnsi="Symbol" w:hint="default"/>
        <w:sz w:val="20"/>
      </w:rPr>
    </w:lvl>
    <w:lvl w:ilvl="1">
      <w:start w:val="2"/>
      <w:numFmt w:val="lowerRoman"/>
      <w:lvlText w:val="%2."/>
      <w:lvlJc w:val="left"/>
      <w:pPr>
        <w:ind w:left="1800" w:hanging="72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16cid:durableId="1455447171">
    <w:abstractNumId w:val="4"/>
  </w:num>
  <w:num w:numId="2" w16cid:durableId="450169883">
    <w:abstractNumId w:val="3"/>
  </w:num>
  <w:num w:numId="3" w16cid:durableId="363364190">
    <w:abstractNumId w:val="0"/>
  </w:num>
  <w:num w:numId="4" w16cid:durableId="566231532">
    <w:abstractNumId w:val="5"/>
  </w:num>
  <w:num w:numId="5" w16cid:durableId="1544900725">
    <w:abstractNumId w:val="2"/>
  </w:num>
  <w:num w:numId="6" w16cid:durableId="1975402090">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stylePaneSortMethod w:val="00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0079"/>
    <w:rsid w:val="00005AFA"/>
    <w:rsid w:val="000E55F5"/>
    <w:rsid w:val="000E7A49"/>
    <w:rsid w:val="00142E50"/>
    <w:rsid w:val="00170DAD"/>
    <w:rsid w:val="00195099"/>
    <w:rsid w:val="00205AB4"/>
    <w:rsid w:val="00242B93"/>
    <w:rsid w:val="002514A0"/>
    <w:rsid w:val="002C791B"/>
    <w:rsid w:val="0031448C"/>
    <w:rsid w:val="0039062E"/>
    <w:rsid w:val="004022A3"/>
    <w:rsid w:val="00436F54"/>
    <w:rsid w:val="00470079"/>
    <w:rsid w:val="004B203C"/>
    <w:rsid w:val="004E295F"/>
    <w:rsid w:val="00586CD8"/>
    <w:rsid w:val="005A744F"/>
    <w:rsid w:val="005B0D89"/>
    <w:rsid w:val="005C20CC"/>
    <w:rsid w:val="005C56FF"/>
    <w:rsid w:val="005D50C7"/>
    <w:rsid w:val="005E5128"/>
    <w:rsid w:val="005F4E3A"/>
    <w:rsid w:val="00600D64"/>
    <w:rsid w:val="00602BB5"/>
    <w:rsid w:val="0060551C"/>
    <w:rsid w:val="00664B79"/>
    <w:rsid w:val="006B0324"/>
    <w:rsid w:val="00717EDE"/>
    <w:rsid w:val="00754301"/>
    <w:rsid w:val="007D0DC1"/>
    <w:rsid w:val="0080511B"/>
    <w:rsid w:val="00823DF5"/>
    <w:rsid w:val="00850F51"/>
    <w:rsid w:val="00876AE9"/>
    <w:rsid w:val="008B7694"/>
    <w:rsid w:val="008D60B0"/>
    <w:rsid w:val="009033D6"/>
    <w:rsid w:val="009044CA"/>
    <w:rsid w:val="0091010F"/>
    <w:rsid w:val="009B416C"/>
    <w:rsid w:val="009B6C69"/>
    <w:rsid w:val="00A1698C"/>
    <w:rsid w:val="00B64E23"/>
    <w:rsid w:val="00BA13F8"/>
    <w:rsid w:val="00BE2AD6"/>
    <w:rsid w:val="00C814E7"/>
    <w:rsid w:val="00CC41AF"/>
    <w:rsid w:val="00D26286"/>
    <w:rsid w:val="00D36C5E"/>
    <w:rsid w:val="00D61731"/>
    <w:rsid w:val="00D73D71"/>
    <w:rsid w:val="00E13D42"/>
    <w:rsid w:val="00E149AB"/>
    <w:rsid w:val="00E30772"/>
    <w:rsid w:val="00E32606"/>
    <w:rsid w:val="00E94EF1"/>
    <w:rsid w:val="00F66E8B"/>
    <w:rsid w:val="00F94158"/>
    <w:rsid w:val="00FC3E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1DF580EE"/>
  <w15:chartTrackingRefBased/>
  <w15:docId w15:val="{002D08EE-B640-4366-BD98-5C55B552F7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4E3A"/>
    <w:pPr>
      <w:spacing w:before="120" w:after="0" w:line="240" w:lineRule="auto"/>
    </w:pPr>
    <w:rPr>
      <w:rFonts w:ascii="Century Schoolbook" w:hAnsi="Century Schoolbook" w:cs="Times New Roman"/>
      <w:szCs w:val="20"/>
    </w:rPr>
  </w:style>
  <w:style w:type="paragraph" w:styleId="Heading1">
    <w:name w:val="heading 1"/>
    <w:basedOn w:val="Normal"/>
    <w:next w:val="Normal"/>
    <w:link w:val="Heading1Char"/>
    <w:uiPriority w:val="9"/>
    <w:qFormat/>
    <w:rsid w:val="00470079"/>
    <w:pPr>
      <w:keepNext/>
      <w:keepLines/>
      <w:spacing w:before="240" w:after="120"/>
      <w:outlineLvl w:val="0"/>
    </w:pPr>
    <w:rPr>
      <w:rFonts w:ascii="Times New Roman" w:eastAsiaTheme="majorEastAsia" w:hAnsi="Times New Roman" w:cstheme="majorBidi"/>
      <w:b/>
      <w:smallCaps/>
      <w:spacing w:val="30"/>
      <w:sz w:val="28"/>
      <w:szCs w:val="32"/>
    </w:rPr>
  </w:style>
  <w:style w:type="paragraph" w:styleId="Heading2">
    <w:name w:val="heading 2"/>
    <w:basedOn w:val="Normal"/>
    <w:next w:val="Normal"/>
    <w:link w:val="Heading2Char"/>
    <w:uiPriority w:val="9"/>
    <w:unhideWhenUsed/>
    <w:qFormat/>
    <w:rsid w:val="00470079"/>
    <w:pPr>
      <w:keepNext/>
      <w:keepLines/>
      <w:spacing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nhideWhenUsed/>
    <w:qFormat/>
    <w:rsid w:val="00470079"/>
    <w:pPr>
      <w:keepNext/>
      <w:keepLines/>
      <w:spacing w:before="40" w:after="120"/>
      <w:outlineLvl w:val="2"/>
    </w:pPr>
    <w:rPr>
      <w:rFonts w:eastAsiaTheme="majorEastAsia" w:cstheme="majorBidi"/>
      <w:b/>
      <w:szCs w:val="24"/>
    </w:rPr>
  </w:style>
  <w:style w:type="paragraph" w:styleId="Heading4">
    <w:name w:val="heading 4"/>
    <w:basedOn w:val="Normal"/>
    <w:next w:val="Normal"/>
    <w:link w:val="Heading4Char"/>
    <w:unhideWhenUsed/>
    <w:qFormat/>
    <w:rsid w:val="00470079"/>
    <w:pPr>
      <w:keepNext/>
      <w:keepLines/>
      <w:spacing w:before="40" w:after="60"/>
      <w:outlineLvl w:val="3"/>
    </w:pPr>
    <w:rPr>
      <w:rFonts w:eastAsiaTheme="majorEastAsia" w:cstheme="majorBidi"/>
      <w:b/>
      <w:i/>
      <w:iCs/>
    </w:rPr>
  </w:style>
  <w:style w:type="paragraph" w:styleId="Heading5">
    <w:name w:val="heading 5"/>
    <w:basedOn w:val="Normal"/>
    <w:next w:val="Normal"/>
    <w:link w:val="Heading5Char"/>
    <w:uiPriority w:val="9"/>
    <w:unhideWhenUsed/>
    <w:qFormat/>
    <w:rsid w:val="00E32606"/>
    <w:pPr>
      <w:keepNext/>
      <w:keepLines/>
      <w:spacing w:before="40" w:after="60"/>
      <w:outlineLvl w:val="4"/>
    </w:pPr>
    <w:rPr>
      <w:rFonts w:ascii="Times New Roman" w:eastAsiaTheme="majorEastAsia" w:hAnsi="Times New Roman" w:cstheme="majorBidi"/>
      <w:i/>
      <w:sz w:val="24"/>
    </w:rPr>
  </w:style>
  <w:style w:type="paragraph" w:styleId="Heading6">
    <w:name w:val="heading 6"/>
    <w:basedOn w:val="Normal"/>
    <w:next w:val="Normal"/>
    <w:link w:val="Heading6Char"/>
    <w:unhideWhenUsed/>
    <w:qFormat/>
    <w:rsid w:val="002514A0"/>
    <w:pPr>
      <w:keepNext/>
      <w:keepLines/>
      <w:spacing w:before="40"/>
      <w:outlineLvl w:val="5"/>
    </w:pPr>
    <w:rPr>
      <w:rFonts w:ascii="Century Gothic" w:eastAsiaTheme="majorEastAsia" w:hAnsi="Century Gothic" w:cstheme="majorBidi"/>
      <w:sz w:val="18"/>
    </w:rPr>
  </w:style>
  <w:style w:type="paragraph" w:styleId="Heading9">
    <w:name w:val="heading 9"/>
    <w:basedOn w:val="Normal"/>
    <w:next w:val="Normal"/>
    <w:link w:val="Heading9Char"/>
    <w:uiPriority w:val="9"/>
    <w:unhideWhenUsed/>
    <w:qFormat/>
    <w:rsid w:val="00E30772"/>
    <w:pPr>
      <w:keepNext/>
      <w:keepLines/>
      <w:spacing w:before="40" w:after="1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0079"/>
    <w:rPr>
      <w:rFonts w:ascii="Times New Roman" w:eastAsiaTheme="majorEastAsia" w:hAnsi="Times New Roman" w:cstheme="majorBidi"/>
      <w:b/>
      <w:smallCaps/>
      <w:spacing w:val="30"/>
      <w:sz w:val="28"/>
      <w:szCs w:val="32"/>
    </w:rPr>
  </w:style>
  <w:style w:type="character" w:styleId="BookTitle">
    <w:name w:val="Book Title"/>
    <w:aliases w:val="Title of Manual"/>
    <w:basedOn w:val="DefaultParagraphFont"/>
    <w:uiPriority w:val="33"/>
    <w:qFormat/>
    <w:rsid w:val="000E7A49"/>
    <w:rPr>
      <w:rFonts w:ascii="Century Schoolbook" w:hAnsi="Century Schoolbook"/>
      <w:b/>
      <w:bCs/>
      <w:i w:val="0"/>
      <w:iCs/>
      <w:caps w:val="0"/>
      <w:smallCaps/>
      <w:strike w:val="0"/>
      <w:dstrike w:val="0"/>
      <w:vanish w:val="0"/>
      <w:color w:val="auto"/>
      <w:spacing w:val="5"/>
      <w:sz w:val="28"/>
      <w:u w:val="single"/>
      <w:vertAlign w:val="baseline"/>
    </w:rPr>
  </w:style>
  <w:style w:type="character" w:customStyle="1" w:styleId="Heading2Char">
    <w:name w:val="Heading 2 Char"/>
    <w:basedOn w:val="DefaultParagraphFont"/>
    <w:link w:val="Heading2"/>
    <w:uiPriority w:val="9"/>
    <w:rsid w:val="00470079"/>
    <w:rPr>
      <w:rFonts w:ascii="Times New Roman" w:eastAsiaTheme="majorEastAsia" w:hAnsi="Times New Roman" w:cstheme="majorBidi"/>
      <w:b/>
      <w:sz w:val="24"/>
      <w:szCs w:val="26"/>
    </w:rPr>
  </w:style>
  <w:style w:type="character" w:customStyle="1" w:styleId="Heading3Char">
    <w:name w:val="Heading 3 Char"/>
    <w:basedOn w:val="DefaultParagraphFont"/>
    <w:link w:val="Heading3"/>
    <w:rsid w:val="00470079"/>
    <w:rPr>
      <w:rFonts w:ascii="Century Gothic" w:eastAsiaTheme="majorEastAsia" w:hAnsi="Century Gothic" w:cstheme="majorBidi"/>
      <w:b/>
      <w:szCs w:val="24"/>
    </w:rPr>
  </w:style>
  <w:style w:type="character" w:customStyle="1" w:styleId="Heading4Char">
    <w:name w:val="Heading 4 Char"/>
    <w:basedOn w:val="DefaultParagraphFont"/>
    <w:link w:val="Heading4"/>
    <w:rsid w:val="00470079"/>
    <w:rPr>
      <w:rFonts w:ascii="Century Gothic" w:eastAsiaTheme="majorEastAsia" w:hAnsi="Century Gothic" w:cstheme="majorBidi"/>
      <w:b/>
      <w:i/>
      <w:iCs/>
      <w:szCs w:val="20"/>
    </w:rPr>
  </w:style>
  <w:style w:type="paragraph" w:styleId="Subtitle">
    <w:name w:val="Subtitle"/>
    <w:aliases w:val="Symbols"/>
    <w:basedOn w:val="Normal"/>
    <w:next w:val="Normal"/>
    <w:link w:val="SubtitleChar"/>
    <w:uiPriority w:val="11"/>
    <w:qFormat/>
    <w:rsid w:val="006B0324"/>
    <w:pPr>
      <w:numPr>
        <w:ilvl w:val="1"/>
      </w:numPr>
    </w:pPr>
    <w:rPr>
      <w:rFonts w:ascii="Times New Roman" w:eastAsiaTheme="minorEastAsia" w:hAnsi="Times New Roman" w:cstheme="minorBidi"/>
      <w:i/>
      <w:spacing w:val="15"/>
      <w:sz w:val="24"/>
      <w:szCs w:val="22"/>
    </w:rPr>
  </w:style>
  <w:style w:type="character" w:customStyle="1" w:styleId="SubtitleChar">
    <w:name w:val="Subtitle Char"/>
    <w:aliases w:val="Symbols Char"/>
    <w:basedOn w:val="DefaultParagraphFont"/>
    <w:link w:val="Subtitle"/>
    <w:uiPriority w:val="11"/>
    <w:rsid w:val="006B0324"/>
    <w:rPr>
      <w:rFonts w:ascii="Times New Roman" w:eastAsiaTheme="minorEastAsia" w:hAnsi="Times New Roman"/>
      <w:i/>
      <w:spacing w:val="15"/>
      <w:sz w:val="24"/>
    </w:rPr>
  </w:style>
  <w:style w:type="character" w:customStyle="1" w:styleId="Heading5Char">
    <w:name w:val="Heading 5 Char"/>
    <w:basedOn w:val="DefaultParagraphFont"/>
    <w:link w:val="Heading5"/>
    <w:uiPriority w:val="9"/>
    <w:rsid w:val="00E32606"/>
    <w:rPr>
      <w:rFonts w:ascii="Times New Roman" w:eastAsiaTheme="majorEastAsia" w:hAnsi="Times New Roman" w:cstheme="majorBidi"/>
      <w:i/>
      <w:sz w:val="24"/>
      <w:szCs w:val="20"/>
    </w:rPr>
  </w:style>
  <w:style w:type="character" w:customStyle="1" w:styleId="Heading6Char">
    <w:name w:val="Heading 6 Char"/>
    <w:basedOn w:val="DefaultParagraphFont"/>
    <w:link w:val="Heading6"/>
    <w:rsid w:val="002514A0"/>
    <w:rPr>
      <w:rFonts w:ascii="Century Gothic" w:eastAsiaTheme="majorEastAsia" w:hAnsi="Century Gothic" w:cstheme="majorBidi"/>
      <w:sz w:val="18"/>
      <w:szCs w:val="20"/>
    </w:rPr>
  </w:style>
  <w:style w:type="character" w:customStyle="1" w:styleId="Heading9Char">
    <w:name w:val="Heading 9 Char"/>
    <w:basedOn w:val="DefaultParagraphFont"/>
    <w:link w:val="Heading9"/>
    <w:uiPriority w:val="9"/>
    <w:rsid w:val="00E30772"/>
    <w:rPr>
      <w:rFonts w:asciiTheme="majorHAnsi" w:eastAsiaTheme="majorEastAsia" w:hAnsiTheme="majorHAnsi" w:cstheme="majorBidi"/>
      <w:i/>
      <w:iCs/>
      <w:color w:val="272727" w:themeColor="text1" w:themeTint="D8"/>
      <w:sz w:val="21"/>
      <w:szCs w:val="21"/>
    </w:rPr>
  </w:style>
  <w:style w:type="paragraph" w:styleId="NormalWeb">
    <w:name w:val="Normal (Web)"/>
    <w:basedOn w:val="Normal"/>
    <w:uiPriority w:val="99"/>
    <w:rsid w:val="00E30772"/>
    <w:pPr>
      <w:spacing w:before="100" w:beforeAutospacing="1" w:after="100" w:afterAutospacing="1"/>
    </w:pPr>
    <w:rPr>
      <w:rFonts w:ascii="Times New Roman" w:hAnsi="Times New Roman"/>
      <w:sz w:val="24"/>
      <w:szCs w:val="24"/>
    </w:rPr>
  </w:style>
  <w:style w:type="paragraph" w:styleId="HTMLPreformatted">
    <w:name w:val="HTML Preformatted"/>
    <w:basedOn w:val="Normal"/>
    <w:link w:val="HTMLPreformattedChar"/>
    <w:rsid w:val="00E307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120"/>
    </w:pPr>
    <w:rPr>
      <w:rFonts w:ascii="Courier New" w:hAnsi="Courier New" w:cs="Courier New"/>
    </w:rPr>
  </w:style>
  <w:style w:type="character" w:customStyle="1" w:styleId="HTMLPreformattedChar">
    <w:name w:val="HTML Preformatted Char"/>
    <w:basedOn w:val="DefaultParagraphFont"/>
    <w:link w:val="HTMLPreformatted"/>
    <w:rsid w:val="00E30772"/>
    <w:rPr>
      <w:rFonts w:ascii="Courier New" w:hAnsi="Courier New" w:cs="Courier New"/>
      <w:sz w:val="20"/>
      <w:szCs w:val="20"/>
    </w:rPr>
  </w:style>
  <w:style w:type="table" w:styleId="TableGrid">
    <w:name w:val="Table Grid"/>
    <w:basedOn w:val="TableNormal"/>
    <w:uiPriority w:val="39"/>
    <w:rsid w:val="00E30772"/>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E30772"/>
    <w:pPr>
      <w:tabs>
        <w:tab w:val="center" w:pos="4320"/>
        <w:tab w:val="right" w:pos="8640"/>
      </w:tabs>
      <w:spacing w:before="0" w:after="120"/>
    </w:pPr>
    <w:rPr>
      <w:rFonts w:ascii="Times New Roman" w:hAnsi="Times New Roman"/>
      <w:sz w:val="24"/>
      <w:szCs w:val="24"/>
    </w:rPr>
  </w:style>
  <w:style w:type="character" w:customStyle="1" w:styleId="FooterChar">
    <w:name w:val="Footer Char"/>
    <w:basedOn w:val="DefaultParagraphFont"/>
    <w:link w:val="Footer"/>
    <w:uiPriority w:val="99"/>
    <w:rsid w:val="00E30772"/>
    <w:rPr>
      <w:rFonts w:ascii="Times New Roman" w:hAnsi="Times New Roman" w:cs="Times New Roman"/>
      <w:sz w:val="24"/>
      <w:szCs w:val="24"/>
    </w:rPr>
  </w:style>
  <w:style w:type="character" w:styleId="PageNumber">
    <w:name w:val="page number"/>
    <w:basedOn w:val="DefaultParagraphFont"/>
    <w:rsid w:val="00E30772"/>
  </w:style>
  <w:style w:type="paragraph" w:styleId="Header">
    <w:name w:val="header"/>
    <w:basedOn w:val="Normal"/>
    <w:link w:val="HeaderChar"/>
    <w:rsid w:val="00E30772"/>
    <w:pPr>
      <w:tabs>
        <w:tab w:val="center" w:pos="4320"/>
        <w:tab w:val="right" w:pos="8640"/>
      </w:tabs>
      <w:spacing w:before="0" w:after="120"/>
    </w:pPr>
    <w:rPr>
      <w:rFonts w:ascii="Times New Roman" w:hAnsi="Times New Roman"/>
      <w:sz w:val="24"/>
      <w:szCs w:val="24"/>
    </w:rPr>
  </w:style>
  <w:style w:type="character" w:customStyle="1" w:styleId="HeaderChar">
    <w:name w:val="Header Char"/>
    <w:basedOn w:val="DefaultParagraphFont"/>
    <w:link w:val="Header"/>
    <w:rsid w:val="00E30772"/>
    <w:rPr>
      <w:rFonts w:ascii="Times New Roman" w:hAnsi="Times New Roman" w:cs="Times New Roman"/>
      <w:sz w:val="24"/>
      <w:szCs w:val="24"/>
    </w:rPr>
  </w:style>
  <w:style w:type="character" w:styleId="Hyperlink">
    <w:name w:val="Hyperlink"/>
    <w:unhideWhenUsed/>
    <w:rsid w:val="00E30772"/>
    <w:rPr>
      <w:color w:val="0000FF"/>
      <w:u w:val="single"/>
    </w:rPr>
  </w:style>
  <w:style w:type="character" w:styleId="FollowedHyperlink">
    <w:name w:val="FollowedHyperlink"/>
    <w:rsid w:val="00E30772"/>
    <w:rPr>
      <w:color w:val="800080"/>
      <w:u w:val="single"/>
    </w:rPr>
  </w:style>
  <w:style w:type="numbering" w:customStyle="1" w:styleId="NoList1">
    <w:name w:val="No List1"/>
    <w:next w:val="NoList"/>
    <w:semiHidden/>
    <w:rsid w:val="00E30772"/>
  </w:style>
  <w:style w:type="table" w:customStyle="1" w:styleId="TableGrid1">
    <w:name w:val="Table Grid1"/>
    <w:basedOn w:val="TableNormal"/>
    <w:next w:val="TableGrid"/>
    <w:rsid w:val="00E30772"/>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E30772"/>
    <w:pPr>
      <w:tabs>
        <w:tab w:val="left" w:pos="270"/>
      </w:tabs>
      <w:spacing w:before="0" w:after="120"/>
      <w:ind w:left="270"/>
      <w:jc w:val="center"/>
    </w:pPr>
    <w:rPr>
      <w:rFonts w:ascii="Times New Roman" w:hAnsi="Times New Roman"/>
      <w:b/>
      <w:bCs/>
      <w:color w:val="000000"/>
      <w:sz w:val="24"/>
      <w:szCs w:val="24"/>
    </w:rPr>
  </w:style>
  <w:style w:type="paragraph" w:styleId="ListParagraph">
    <w:name w:val="List Paragraph"/>
    <w:basedOn w:val="Normal"/>
    <w:uiPriority w:val="34"/>
    <w:qFormat/>
    <w:rsid w:val="00E30772"/>
    <w:pPr>
      <w:spacing w:before="0" w:after="120"/>
      <w:ind w:left="720"/>
      <w:contextualSpacing/>
    </w:pPr>
    <w:rPr>
      <w:rFonts w:ascii="Times New Roman" w:hAnsi="Times New Roman"/>
      <w:sz w:val="24"/>
      <w:szCs w:val="24"/>
    </w:rPr>
  </w:style>
  <w:style w:type="paragraph" w:styleId="BodyTextIndent">
    <w:name w:val="Body Text Indent"/>
    <w:basedOn w:val="Normal"/>
    <w:link w:val="BodyTextIndentChar"/>
    <w:rsid w:val="00E30772"/>
    <w:pPr>
      <w:spacing w:before="0" w:after="120"/>
      <w:ind w:left="1440" w:hanging="720"/>
    </w:pPr>
    <w:rPr>
      <w:rFonts w:ascii="Times New Roman" w:hAnsi="Times New Roman"/>
      <w:szCs w:val="24"/>
    </w:rPr>
  </w:style>
  <w:style w:type="character" w:customStyle="1" w:styleId="BodyTextIndentChar">
    <w:name w:val="Body Text Indent Char"/>
    <w:basedOn w:val="DefaultParagraphFont"/>
    <w:link w:val="BodyTextIndent"/>
    <w:rsid w:val="00E30772"/>
    <w:rPr>
      <w:rFonts w:ascii="Times New Roman" w:hAnsi="Times New Roman" w:cs="Times New Roman"/>
      <w:sz w:val="20"/>
      <w:szCs w:val="24"/>
    </w:rPr>
  </w:style>
  <w:style w:type="paragraph" w:styleId="BlockText">
    <w:name w:val="Block Text"/>
    <w:basedOn w:val="Normal"/>
    <w:rsid w:val="00E30772"/>
    <w:pPr>
      <w:tabs>
        <w:tab w:val="left" w:pos="1170"/>
      </w:tabs>
      <w:spacing w:before="0" w:after="120"/>
      <w:ind w:left="1890" w:right="-900" w:hanging="1170"/>
    </w:pPr>
    <w:rPr>
      <w:rFonts w:ascii="Times New Roman" w:hAnsi="Times New Roman"/>
      <w:szCs w:val="24"/>
    </w:rPr>
  </w:style>
  <w:style w:type="paragraph" w:customStyle="1" w:styleId="Stem">
    <w:name w:val="Stem"/>
    <w:basedOn w:val="Normal"/>
    <w:rsid w:val="00E30772"/>
    <w:pPr>
      <w:tabs>
        <w:tab w:val="left" w:pos="20"/>
        <w:tab w:val="right" w:pos="9360"/>
      </w:tabs>
      <w:spacing w:before="0" w:after="120"/>
      <w:ind w:left="450" w:hanging="450"/>
    </w:pPr>
    <w:rPr>
      <w:rFonts w:ascii="Courier" w:hAnsi="Courier"/>
      <w:noProof/>
      <w:sz w:val="24"/>
      <w:szCs w:val="24"/>
    </w:rPr>
  </w:style>
  <w:style w:type="paragraph" w:customStyle="1" w:styleId="NormalText">
    <w:name w:val="Normal Text"/>
    <w:rsid w:val="00E30772"/>
    <w:pPr>
      <w:widowControl w:val="0"/>
      <w:autoSpaceDE w:val="0"/>
      <w:autoSpaceDN w:val="0"/>
      <w:adjustRightInd w:val="0"/>
      <w:spacing w:after="0" w:line="240" w:lineRule="auto"/>
    </w:pPr>
    <w:rPr>
      <w:rFonts w:ascii="Times New Roman" w:hAnsi="Times New Roman" w:cs="Times New Roman"/>
      <w:color w:val="000000"/>
      <w:sz w:val="20"/>
      <w:szCs w:val="20"/>
    </w:rPr>
  </w:style>
  <w:style w:type="character" w:styleId="Strong">
    <w:name w:val="Strong"/>
    <w:qFormat/>
    <w:rsid w:val="00E30772"/>
    <w:rPr>
      <w:b/>
      <w:bCs/>
    </w:rPr>
  </w:style>
  <w:style w:type="paragraph" w:styleId="PlainText">
    <w:name w:val="Plain Text"/>
    <w:basedOn w:val="Normal"/>
    <w:link w:val="PlainTextChar"/>
    <w:rsid w:val="00E30772"/>
    <w:pPr>
      <w:spacing w:before="0" w:after="120"/>
    </w:pPr>
    <w:rPr>
      <w:rFonts w:ascii="Courier New" w:hAnsi="Courier New" w:cs="Courier New"/>
    </w:rPr>
  </w:style>
  <w:style w:type="character" w:customStyle="1" w:styleId="PlainTextChar">
    <w:name w:val="Plain Text Char"/>
    <w:basedOn w:val="DefaultParagraphFont"/>
    <w:link w:val="PlainText"/>
    <w:rsid w:val="00E30772"/>
    <w:rPr>
      <w:rFonts w:ascii="Courier New" w:hAnsi="Courier New" w:cs="Courier New"/>
      <w:sz w:val="20"/>
      <w:szCs w:val="20"/>
    </w:rPr>
  </w:style>
  <w:style w:type="paragraph" w:styleId="NormalIndent">
    <w:name w:val="Normal Indent"/>
    <w:basedOn w:val="Normal"/>
    <w:rsid w:val="00E30772"/>
    <w:pPr>
      <w:spacing w:before="0" w:after="120"/>
      <w:ind w:left="720"/>
    </w:pPr>
    <w:rPr>
      <w:rFonts w:ascii="Times New Roman" w:hAnsi="Times New Roman"/>
      <w:sz w:val="24"/>
      <w:szCs w:val="24"/>
    </w:rPr>
  </w:style>
  <w:style w:type="paragraph" w:styleId="BodyText">
    <w:name w:val="Body Text"/>
    <w:basedOn w:val="Normal"/>
    <w:link w:val="BodyTextChar"/>
    <w:rsid w:val="00E30772"/>
    <w:pPr>
      <w:spacing w:after="120"/>
    </w:pPr>
    <w:rPr>
      <w:rFonts w:ascii="Times" w:hAnsi="Times"/>
      <w:sz w:val="24"/>
    </w:rPr>
  </w:style>
  <w:style w:type="character" w:customStyle="1" w:styleId="BodyTextChar">
    <w:name w:val="Body Text Char"/>
    <w:basedOn w:val="DefaultParagraphFont"/>
    <w:link w:val="BodyText"/>
    <w:rsid w:val="00E30772"/>
    <w:rPr>
      <w:rFonts w:ascii="Times" w:hAnsi="Times" w:cs="Times New Roman"/>
      <w:sz w:val="24"/>
      <w:szCs w:val="20"/>
    </w:rPr>
  </w:style>
  <w:style w:type="paragraph" w:customStyle="1" w:styleId="Equipmentlist">
    <w:name w:val="Equipment list"/>
    <w:basedOn w:val="BodyText"/>
    <w:rsid w:val="00E30772"/>
    <w:pPr>
      <w:spacing w:before="0"/>
      <w:ind w:left="1260" w:hanging="540"/>
    </w:pPr>
  </w:style>
  <w:style w:type="paragraph" w:customStyle="1" w:styleId="Numberedtext">
    <w:name w:val="Numbered text"/>
    <w:basedOn w:val="BodyText"/>
    <w:rsid w:val="00E30772"/>
    <w:pPr>
      <w:ind w:left="576" w:hanging="576"/>
    </w:pPr>
  </w:style>
  <w:style w:type="paragraph" w:customStyle="1" w:styleId="Default">
    <w:name w:val="Default"/>
    <w:rsid w:val="00E30772"/>
    <w:pPr>
      <w:autoSpaceDE w:val="0"/>
      <w:autoSpaceDN w:val="0"/>
      <w:adjustRightInd w:val="0"/>
      <w:spacing w:after="0" w:line="240" w:lineRule="auto"/>
    </w:pPr>
    <w:rPr>
      <w:rFonts w:ascii="Times New Roman" w:eastAsiaTheme="minorEastAsia" w:hAnsi="Times New Roman" w:cs="Times New Roman"/>
      <w:color w:val="000000"/>
      <w:sz w:val="24"/>
      <w:szCs w:val="24"/>
      <w:lang w:eastAsia="zh-CN"/>
    </w:rPr>
  </w:style>
  <w:style w:type="paragraph" w:customStyle="1" w:styleId="MTDisplayEquation">
    <w:name w:val="MTDisplayEquation"/>
    <w:basedOn w:val="Normal"/>
    <w:next w:val="Normal"/>
    <w:rsid w:val="00E30772"/>
    <w:pPr>
      <w:tabs>
        <w:tab w:val="center" w:pos="4320"/>
        <w:tab w:val="right" w:pos="8640"/>
      </w:tabs>
      <w:autoSpaceDE w:val="0"/>
      <w:autoSpaceDN w:val="0"/>
      <w:adjustRightInd w:val="0"/>
      <w:spacing w:before="0" w:after="120"/>
    </w:pPr>
    <w:rPr>
      <w:rFonts w:ascii="Arial" w:hAnsi="Arial" w:cs="Arial"/>
      <w:iCs/>
      <w:sz w:val="24"/>
      <w:szCs w:val="24"/>
    </w:rPr>
  </w:style>
  <w:style w:type="table" w:customStyle="1" w:styleId="TableGrid0">
    <w:name w:val="TableGrid"/>
    <w:rsid w:val="00E30772"/>
    <w:pPr>
      <w:spacing w:after="0" w:line="240" w:lineRule="auto"/>
    </w:pPr>
    <w:rPr>
      <w:rFonts w:eastAsiaTheme="minorEastAsia"/>
    </w:rPr>
    <w:tblPr>
      <w:tblCellMar>
        <w:top w:w="0" w:type="dxa"/>
        <w:left w:w="0" w:type="dxa"/>
        <w:bottom w:w="0" w:type="dxa"/>
        <w:right w:w="0" w:type="dxa"/>
      </w:tblCellMar>
    </w:tblPr>
  </w:style>
  <w:style w:type="character" w:styleId="PlaceholderText">
    <w:name w:val="Placeholder Text"/>
    <w:basedOn w:val="DefaultParagraphFont"/>
    <w:uiPriority w:val="99"/>
    <w:semiHidden/>
    <w:rsid w:val="00E30772"/>
    <w:rPr>
      <w:color w:val="808080"/>
    </w:rPr>
  </w:style>
  <w:style w:type="character" w:customStyle="1" w:styleId="UnresolvedMention1">
    <w:name w:val="Unresolved Mention1"/>
    <w:basedOn w:val="DefaultParagraphFont"/>
    <w:uiPriority w:val="99"/>
    <w:semiHidden/>
    <w:unhideWhenUsed/>
    <w:rsid w:val="00E30772"/>
    <w:rPr>
      <w:color w:val="605E5C"/>
      <w:shd w:val="clear" w:color="auto" w:fill="E1DFDD"/>
    </w:rPr>
  </w:style>
  <w:style w:type="paragraph" w:styleId="BalloonText">
    <w:name w:val="Balloon Text"/>
    <w:basedOn w:val="Normal"/>
    <w:link w:val="BalloonTextChar"/>
    <w:uiPriority w:val="99"/>
    <w:semiHidden/>
    <w:unhideWhenUsed/>
    <w:rsid w:val="00E30772"/>
    <w:pPr>
      <w:spacing w:before="0" w:after="120"/>
    </w:pPr>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semiHidden/>
    <w:rsid w:val="00E30772"/>
    <w:rPr>
      <w:rFonts w:ascii="Segoe UI" w:eastAsiaTheme="minorHAnsi" w:hAnsi="Segoe UI" w:cs="Segoe UI"/>
      <w:sz w:val="18"/>
      <w:szCs w:val="18"/>
    </w:rPr>
  </w:style>
  <w:style w:type="character" w:customStyle="1" w:styleId="UnresolvedMention2">
    <w:name w:val="Unresolved Mention2"/>
    <w:basedOn w:val="DefaultParagraphFont"/>
    <w:uiPriority w:val="99"/>
    <w:semiHidden/>
    <w:unhideWhenUsed/>
    <w:rsid w:val="00E30772"/>
    <w:rPr>
      <w:color w:val="605E5C"/>
      <w:shd w:val="clear" w:color="auto" w:fill="E1DFDD"/>
    </w:rPr>
  </w:style>
  <w:style w:type="character" w:customStyle="1" w:styleId="hidden-readable">
    <w:name w:val="hidden-readable"/>
    <w:basedOn w:val="DefaultParagraphFont"/>
    <w:rsid w:val="00E30772"/>
  </w:style>
  <w:style w:type="character" w:customStyle="1" w:styleId="eop">
    <w:name w:val="eop"/>
    <w:basedOn w:val="DefaultParagraphFont"/>
    <w:rsid w:val="00E30772"/>
  </w:style>
  <w:style w:type="table" w:styleId="PlainTable1">
    <w:name w:val="Plain Table 1"/>
    <w:basedOn w:val="TableNormal"/>
    <w:uiPriority w:val="41"/>
    <w:rsid w:val="00E30772"/>
    <w:pPr>
      <w:spacing w:after="0" w:line="240" w:lineRule="auto"/>
    </w:pPr>
    <w:rPr>
      <w:rFonts w:eastAsiaTheme="minorHAnsi"/>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oleObject" Target="embeddings/oleObject3.bin"/><Relationship Id="rId39" Type="http://schemas.openxmlformats.org/officeDocument/2006/relationships/image" Target="media/image21.wmf"/><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image" Target="media/image24.wmf"/><Relationship Id="rId47" Type="http://schemas.openxmlformats.org/officeDocument/2006/relationships/oleObject" Target="embeddings/oleObject9.bin"/><Relationship Id="rId50" Type="http://schemas.openxmlformats.org/officeDocument/2006/relationships/hyperlink" Target="http://science.widener.edu/svb/tutorial/sigfigures.html" TargetMode="External"/><Relationship Id="rId55"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hyperlink" Target="https://www.omnicalculator.com/math/sig-fig" TargetMode="External"/><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image" Target="media/image27.wmf"/><Relationship Id="rId53" Type="http://schemas.openxmlformats.org/officeDocument/2006/relationships/hyperlink" Target="https://www.omnicalculator.com/math/sig-fig" TargetMode="External"/><Relationship Id="rId5" Type="http://schemas.openxmlformats.org/officeDocument/2006/relationships/styles" Target="styles.xml"/><Relationship Id="rId10" Type="http://schemas.openxmlformats.org/officeDocument/2006/relationships/image" Target="media/image1.png"/><Relationship Id="rId19"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hyperlink" Target="https://www2.chem21labs.com/labfiles/jhu_significant_figures.pdf"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5.wmf"/><Relationship Id="rId48" Type="http://schemas.openxmlformats.org/officeDocument/2006/relationships/oleObject" Target="embeddings/oleObject10.bin"/><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hyperlink" Target="http://mathworld.wolfram.com/LeastSquaresFitting.html" TargetMode="Externa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oleObject" Target="embeddings/oleObject6.bin"/><Relationship Id="rId38" Type="http://schemas.openxmlformats.org/officeDocument/2006/relationships/image" Target="media/image20.wmf"/><Relationship Id="rId46" Type="http://schemas.openxmlformats.org/officeDocument/2006/relationships/image" Target="media/image28.wmf"/><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image" Target="media/image19.wmf"/><Relationship Id="rId49" Type="http://schemas.openxmlformats.org/officeDocument/2006/relationships/hyperlink" Target="http://antoine.frostburg.edu/chem/senese/101/measurement/sigfig-quiz.s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4A41D7A8C864D4E81545909DC607FBF" ma:contentTypeVersion="14" ma:contentTypeDescription="Create a new document." ma:contentTypeScope="" ma:versionID="5f490bb6804b3c2de32ebacf1c147b6d">
  <xsd:schema xmlns:xsd="http://www.w3.org/2001/XMLSchema" xmlns:xs="http://www.w3.org/2001/XMLSchema" xmlns:p="http://schemas.microsoft.com/office/2006/metadata/properties" xmlns:ns3="e5eb4d61-97ad-43cc-9ebf-51487066a2a0" xmlns:ns4="b4f312f8-9ce4-4c0d-ac9b-9edd466b2d2c" targetNamespace="http://schemas.microsoft.com/office/2006/metadata/properties" ma:root="true" ma:fieldsID="d3178e1156e60f3ef8316b1e521d4211" ns3:_="" ns4:_="">
    <xsd:import namespace="e5eb4d61-97ad-43cc-9ebf-51487066a2a0"/>
    <xsd:import namespace="b4f312f8-9ce4-4c0d-ac9b-9edd466b2d2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eb4d61-97ad-43cc-9ebf-51487066a2a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4f312f8-9ce4-4c0d-ac9b-9edd466b2d2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928FDFA-F18B-4B8E-B2FF-BAE7591E01A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DF026CF-B69B-4390-84F7-FE7275EC0A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eb4d61-97ad-43cc-9ebf-51487066a2a0"/>
    <ds:schemaRef ds:uri="b4f312f8-9ce4-4c0d-ac9b-9edd466b2d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16F5F03-1BFA-4CB7-B7A6-A3C89025562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4</Pages>
  <Words>4462</Words>
  <Characters>25439</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HCCS</Company>
  <LinksUpToDate>false</LinksUpToDate>
  <CharactersWithSpaces>29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lid.bukhari</dc:creator>
  <cp:keywords/>
  <dc:description/>
  <cp:lastModifiedBy>khalid.bukhari</cp:lastModifiedBy>
  <cp:revision>27</cp:revision>
  <dcterms:created xsi:type="dcterms:W3CDTF">2023-01-28T01:42:00Z</dcterms:created>
  <dcterms:modified xsi:type="dcterms:W3CDTF">2024-07-12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A41D7A8C864D4E81545909DC607FBF</vt:lpwstr>
  </property>
</Properties>
</file>